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13"/>
  </p:notesMasterIdLst>
  <p:sldIdLst>
    <p:sldId id="257" r:id="rId2"/>
    <p:sldId id="256" r:id="rId3"/>
    <p:sldId id="266" r:id="rId4"/>
    <p:sldId id="259" r:id="rId5"/>
    <p:sldId id="265" r:id="rId6"/>
    <p:sldId id="262" r:id="rId7"/>
    <p:sldId id="312" r:id="rId8"/>
    <p:sldId id="313" r:id="rId9"/>
    <p:sldId id="314" r:id="rId10"/>
    <p:sldId id="275" r:id="rId11"/>
    <p:sldId id="315" r:id="rId12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14"/>
      <p:bold r:id="rId15"/>
      <p:italic r:id="rId16"/>
      <p:boldItalic r:id="rId17"/>
    </p:embeddedFont>
    <p:embeddedFont>
      <p:font typeface="Alata" panose="020B0604020202020204" charset="0"/>
      <p:regular r:id="rId18"/>
    </p:embeddedFont>
    <p:embeddedFont>
      <p:font typeface="Luckiest Guy" panose="020B0604020202020204" charset="0"/>
      <p:regular r:id="rId19"/>
    </p:embeddedFont>
    <p:embeddedFont>
      <p:font typeface="Montserrat" panose="00000500000000000000" pitchFamily="2" charset="0"/>
      <p:regular r:id="rId20"/>
      <p:bold r:id="rId21"/>
      <p:italic r:id="rId22"/>
      <p:boldItalic r:id="rId2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E654B64-9FBB-4A96-8995-5C6A5E9334D6}">
  <a:tblStyle styleId="{6E654B64-9FBB-4A96-8995-5C6A5E9334D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71" autoAdjust="0"/>
    <p:restoredTop sz="94660"/>
  </p:normalViewPr>
  <p:slideViewPr>
    <p:cSldViewPr snapToGrid="0">
      <p:cViewPr varScale="1">
        <p:scale>
          <a:sx n="78" d="100"/>
          <a:sy n="78" d="100"/>
        </p:scale>
        <p:origin x="90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7" name="Google Shape;3057;g112904f8b81_0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58" name="Google Shape;3058;g112904f8b81_0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4" name="Google Shape;5424;g1136dc2570c_0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25" name="Google Shape;5425;g1136dc2570c_0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4" name="Google Shape;5424;g1136dc2570c_0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25" name="Google Shape;5425;g1136dc2570c_0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7947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3" name="Google Shape;2523;g112904f8b81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4" name="Google Shape;2524;g112904f8b81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1" name="Google Shape;4041;g111d21fe14f_0_1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42" name="Google Shape;4042;g111d21fe14f_0_1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" name="Google Shape;3287;g112904f8b81_0_26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88" name="Google Shape;3288;g112904f8b81_0_26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" name="Google Shape;4003;g11333439113_0_1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04" name="Google Shape;4004;g11333439113_0_1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8" name="Google Shape;3848;g112904f8b81_0_30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9" name="Google Shape;3849;g112904f8b81_0_30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8" name="Google Shape;3848;g112904f8b81_0_30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9" name="Google Shape;3849;g112904f8b81_0_30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49092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8" name="Google Shape;3848;g112904f8b81_0_30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9" name="Google Shape;3849;g112904f8b81_0_30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598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8" name="Google Shape;3848;g112904f8b81_0_30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9" name="Google Shape;3849;g112904f8b81_0_30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2443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10" name="Google Shape;10;p2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9" name="Google Shape;89;p2"/>
          <p:cNvSpPr/>
          <p:nvPr/>
        </p:nvSpPr>
        <p:spPr>
          <a:xfrm flipH="1">
            <a:off x="1483500" y="1122122"/>
            <a:ext cx="6177000" cy="2173800"/>
          </a:xfrm>
          <a:prstGeom prst="trapezoid">
            <a:avLst>
              <a:gd name="adj" fmla="val 8730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2"/>
          <p:cNvSpPr txBox="1">
            <a:spLocks noGrp="1"/>
          </p:cNvSpPr>
          <p:nvPr>
            <p:ph type="ctrTitle"/>
          </p:nvPr>
        </p:nvSpPr>
        <p:spPr>
          <a:xfrm>
            <a:off x="1931788" y="1406709"/>
            <a:ext cx="5280300" cy="160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91" name="Google Shape;91;p2"/>
          <p:cNvSpPr txBox="1">
            <a:spLocks noGrp="1"/>
          </p:cNvSpPr>
          <p:nvPr>
            <p:ph type="subTitle" idx="1"/>
          </p:nvPr>
        </p:nvSpPr>
        <p:spPr>
          <a:xfrm>
            <a:off x="1483525" y="3464975"/>
            <a:ext cx="6177000" cy="45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2" name="Google Shape;92;p2"/>
          <p:cNvSpPr/>
          <p:nvPr/>
        </p:nvSpPr>
        <p:spPr>
          <a:xfrm>
            <a:off x="517237" y="17159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2"/>
          <p:cNvSpPr/>
          <p:nvPr/>
        </p:nvSpPr>
        <p:spPr>
          <a:xfrm>
            <a:off x="6745693" y="410822"/>
            <a:ext cx="232475" cy="227559"/>
          </a:xfrm>
          <a:custGeom>
            <a:avLst/>
            <a:gdLst/>
            <a:ahLst/>
            <a:cxnLst/>
            <a:rect l="l" t="t" r="r" b="b"/>
            <a:pathLst>
              <a:path w="8322" h="8146" extrusionOk="0">
                <a:moveTo>
                  <a:pt x="4173" y="0"/>
                </a:moveTo>
                <a:cubicBezTo>
                  <a:pt x="4004" y="0"/>
                  <a:pt x="3835" y="88"/>
                  <a:pt x="3760" y="263"/>
                </a:cubicBezTo>
                <a:lnTo>
                  <a:pt x="2832" y="2469"/>
                </a:lnTo>
                <a:cubicBezTo>
                  <a:pt x="2782" y="2569"/>
                  <a:pt x="2707" y="2644"/>
                  <a:pt x="2607" y="2694"/>
                </a:cubicBezTo>
                <a:lnTo>
                  <a:pt x="351" y="3647"/>
                </a:lnTo>
                <a:cubicBezTo>
                  <a:pt x="0" y="3797"/>
                  <a:pt x="0" y="4298"/>
                  <a:pt x="351" y="4449"/>
                </a:cubicBezTo>
                <a:lnTo>
                  <a:pt x="2557" y="5401"/>
                </a:lnTo>
                <a:cubicBezTo>
                  <a:pt x="2657" y="5451"/>
                  <a:pt x="2757" y="5526"/>
                  <a:pt x="2782" y="5627"/>
                </a:cubicBezTo>
                <a:lnTo>
                  <a:pt x="3735" y="7882"/>
                </a:lnTo>
                <a:cubicBezTo>
                  <a:pt x="3810" y="8058"/>
                  <a:pt x="3973" y="8145"/>
                  <a:pt x="4136" y="8145"/>
                </a:cubicBezTo>
                <a:cubicBezTo>
                  <a:pt x="4298" y="8145"/>
                  <a:pt x="4461" y="8058"/>
                  <a:pt x="4537" y="7882"/>
                </a:cubicBezTo>
                <a:lnTo>
                  <a:pt x="5489" y="5677"/>
                </a:lnTo>
                <a:cubicBezTo>
                  <a:pt x="5539" y="5576"/>
                  <a:pt x="5614" y="5476"/>
                  <a:pt x="5715" y="5451"/>
                </a:cubicBezTo>
                <a:lnTo>
                  <a:pt x="7970" y="4474"/>
                </a:lnTo>
                <a:cubicBezTo>
                  <a:pt x="8321" y="4323"/>
                  <a:pt x="8321" y="3822"/>
                  <a:pt x="7970" y="3672"/>
                </a:cubicBezTo>
                <a:lnTo>
                  <a:pt x="5765" y="2744"/>
                </a:lnTo>
                <a:cubicBezTo>
                  <a:pt x="5664" y="2694"/>
                  <a:pt x="5564" y="2619"/>
                  <a:pt x="5539" y="2519"/>
                </a:cubicBezTo>
                <a:lnTo>
                  <a:pt x="4587" y="263"/>
                </a:lnTo>
                <a:cubicBezTo>
                  <a:pt x="4512" y="88"/>
                  <a:pt x="4342" y="0"/>
                  <a:pt x="417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"/>
          <p:cNvSpPr/>
          <p:nvPr/>
        </p:nvSpPr>
        <p:spPr>
          <a:xfrm>
            <a:off x="8553322" y="1070514"/>
            <a:ext cx="233173" cy="228089"/>
          </a:xfrm>
          <a:custGeom>
            <a:avLst/>
            <a:gdLst/>
            <a:ahLst/>
            <a:cxnLst/>
            <a:rect l="l" t="t" r="r" b="b"/>
            <a:pathLst>
              <a:path w="8347" h="8165" extrusionOk="0">
                <a:moveTo>
                  <a:pt x="4186" y="0"/>
                </a:moveTo>
                <a:cubicBezTo>
                  <a:pt x="4023" y="0"/>
                  <a:pt x="3860" y="94"/>
                  <a:pt x="3785" y="282"/>
                </a:cubicBezTo>
                <a:lnTo>
                  <a:pt x="2857" y="2488"/>
                </a:lnTo>
                <a:cubicBezTo>
                  <a:pt x="2807" y="2588"/>
                  <a:pt x="2707" y="2663"/>
                  <a:pt x="2607" y="2713"/>
                </a:cubicBezTo>
                <a:lnTo>
                  <a:pt x="351" y="3666"/>
                </a:lnTo>
                <a:cubicBezTo>
                  <a:pt x="0" y="3816"/>
                  <a:pt x="0" y="4317"/>
                  <a:pt x="351" y="4468"/>
                </a:cubicBezTo>
                <a:lnTo>
                  <a:pt x="2582" y="5395"/>
                </a:lnTo>
                <a:cubicBezTo>
                  <a:pt x="2682" y="5445"/>
                  <a:pt x="2757" y="5546"/>
                  <a:pt x="2807" y="5646"/>
                </a:cubicBezTo>
                <a:lnTo>
                  <a:pt x="3760" y="7901"/>
                </a:lnTo>
                <a:cubicBezTo>
                  <a:pt x="3835" y="8077"/>
                  <a:pt x="3998" y="8165"/>
                  <a:pt x="4161" y="8165"/>
                </a:cubicBezTo>
                <a:cubicBezTo>
                  <a:pt x="4324" y="8165"/>
                  <a:pt x="4486" y="8077"/>
                  <a:pt x="4562" y="7901"/>
                </a:cubicBezTo>
                <a:lnTo>
                  <a:pt x="5489" y="5671"/>
                </a:lnTo>
                <a:cubicBezTo>
                  <a:pt x="5539" y="5571"/>
                  <a:pt x="5614" y="5495"/>
                  <a:pt x="5740" y="5445"/>
                </a:cubicBezTo>
                <a:lnTo>
                  <a:pt x="7970" y="4493"/>
                </a:lnTo>
                <a:cubicBezTo>
                  <a:pt x="8346" y="4343"/>
                  <a:pt x="8346" y="3841"/>
                  <a:pt x="7970" y="3691"/>
                </a:cubicBezTo>
                <a:lnTo>
                  <a:pt x="5765" y="2764"/>
                </a:lnTo>
                <a:cubicBezTo>
                  <a:pt x="5664" y="2713"/>
                  <a:pt x="5589" y="2638"/>
                  <a:pt x="5539" y="2513"/>
                </a:cubicBezTo>
                <a:lnTo>
                  <a:pt x="4587" y="282"/>
                </a:lnTo>
                <a:cubicBezTo>
                  <a:pt x="4512" y="94"/>
                  <a:pt x="4349" y="0"/>
                  <a:pt x="418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"/>
          <p:cNvSpPr/>
          <p:nvPr/>
        </p:nvSpPr>
        <p:spPr>
          <a:xfrm>
            <a:off x="7142804" y="262003"/>
            <a:ext cx="150570" cy="146687"/>
          </a:xfrm>
          <a:custGeom>
            <a:avLst/>
            <a:gdLst/>
            <a:ahLst/>
            <a:cxnLst/>
            <a:rect l="l" t="t" r="r" b="b"/>
            <a:pathLst>
              <a:path w="5390" h="5251" extrusionOk="0">
                <a:moveTo>
                  <a:pt x="2698" y="0"/>
                </a:moveTo>
                <a:cubicBezTo>
                  <a:pt x="2595" y="0"/>
                  <a:pt x="2495" y="56"/>
                  <a:pt x="2457" y="169"/>
                </a:cubicBezTo>
                <a:lnTo>
                  <a:pt x="1830" y="1573"/>
                </a:lnTo>
                <a:cubicBezTo>
                  <a:pt x="1805" y="1648"/>
                  <a:pt x="1755" y="1698"/>
                  <a:pt x="1705" y="1723"/>
                </a:cubicBezTo>
                <a:lnTo>
                  <a:pt x="251" y="2350"/>
                </a:lnTo>
                <a:cubicBezTo>
                  <a:pt x="1" y="2450"/>
                  <a:pt x="1" y="2776"/>
                  <a:pt x="251" y="2876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8"/>
                </a:cubicBezTo>
                <a:lnTo>
                  <a:pt x="2432" y="5082"/>
                </a:lnTo>
                <a:cubicBezTo>
                  <a:pt x="2482" y="5194"/>
                  <a:pt x="2589" y="5251"/>
                  <a:pt x="2695" y="5251"/>
                </a:cubicBezTo>
                <a:cubicBezTo>
                  <a:pt x="2802" y="5251"/>
                  <a:pt x="2908" y="5194"/>
                  <a:pt x="2958" y="5082"/>
                </a:cubicBezTo>
                <a:lnTo>
                  <a:pt x="3560" y="3653"/>
                </a:lnTo>
                <a:cubicBezTo>
                  <a:pt x="3585" y="3578"/>
                  <a:pt x="3635" y="3528"/>
                  <a:pt x="3710" y="3503"/>
                </a:cubicBezTo>
                <a:lnTo>
                  <a:pt x="5164" y="2876"/>
                </a:lnTo>
                <a:cubicBezTo>
                  <a:pt x="5389" y="2776"/>
                  <a:pt x="5389" y="2475"/>
                  <a:pt x="5164" y="2375"/>
                </a:cubicBezTo>
                <a:lnTo>
                  <a:pt x="3735" y="1773"/>
                </a:lnTo>
                <a:cubicBezTo>
                  <a:pt x="3660" y="1723"/>
                  <a:pt x="3610" y="1673"/>
                  <a:pt x="3585" y="1623"/>
                </a:cubicBezTo>
                <a:lnTo>
                  <a:pt x="2958" y="169"/>
                </a:lnTo>
                <a:cubicBezTo>
                  <a:pt x="2908" y="56"/>
                  <a:pt x="2802" y="0"/>
                  <a:pt x="269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2"/>
          <p:cNvSpPr/>
          <p:nvPr/>
        </p:nvSpPr>
        <p:spPr>
          <a:xfrm>
            <a:off x="8501269" y="408706"/>
            <a:ext cx="149843" cy="147217"/>
          </a:xfrm>
          <a:custGeom>
            <a:avLst/>
            <a:gdLst/>
            <a:ahLst/>
            <a:cxnLst/>
            <a:rect l="l" t="t" r="r" b="b"/>
            <a:pathLst>
              <a:path w="5364" h="5270" extrusionOk="0">
                <a:moveTo>
                  <a:pt x="2695" y="0"/>
                </a:moveTo>
                <a:cubicBezTo>
                  <a:pt x="2588" y="0"/>
                  <a:pt x="2482" y="63"/>
                  <a:pt x="2432" y="188"/>
                </a:cubicBezTo>
                <a:lnTo>
                  <a:pt x="1830" y="1592"/>
                </a:lnTo>
                <a:cubicBezTo>
                  <a:pt x="1805" y="1667"/>
                  <a:pt x="1755" y="1717"/>
                  <a:pt x="1680" y="1742"/>
                </a:cubicBezTo>
                <a:lnTo>
                  <a:pt x="226" y="2369"/>
                </a:lnTo>
                <a:cubicBezTo>
                  <a:pt x="0" y="2469"/>
                  <a:pt x="0" y="2795"/>
                  <a:pt x="226" y="2895"/>
                </a:cubicBezTo>
                <a:lnTo>
                  <a:pt x="1655" y="3496"/>
                </a:lnTo>
                <a:cubicBezTo>
                  <a:pt x="1730" y="3521"/>
                  <a:pt x="1780" y="3572"/>
                  <a:pt x="1805" y="3647"/>
                </a:cubicBezTo>
                <a:lnTo>
                  <a:pt x="2407" y="5100"/>
                </a:lnTo>
                <a:cubicBezTo>
                  <a:pt x="2457" y="5213"/>
                  <a:pt x="2563" y="5270"/>
                  <a:pt x="2670" y="5270"/>
                </a:cubicBezTo>
                <a:cubicBezTo>
                  <a:pt x="2776" y="5270"/>
                  <a:pt x="2883" y="5213"/>
                  <a:pt x="2933" y="5100"/>
                </a:cubicBezTo>
                <a:lnTo>
                  <a:pt x="3534" y="3672"/>
                </a:lnTo>
                <a:cubicBezTo>
                  <a:pt x="3559" y="3597"/>
                  <a:pt x="3635" y="3547"/>
                  <a:pt x="3685" y="3521"/>
                </a:cubicBezTo>
                <a:lnTo>
                  <a:pt x="5138" y="2895"/>
                </a:lnTo>
                <a:cubicBezTo>
                  <a:pt x="5364" y="2795"/>
                  <a:pt x="5364" y="2469"/>
                  <a:pt x="5138" y="2394"/>
                </a:cubicBezTo>
                <a:lnTo>
                  <a:pt x="3710" y="1767"/>
                </a:lnTo>
                <a:cubicBezTo>
                  <a:pt x="3660" y="1742"/>
                  <a:pt x="3610" y="1692"/>
                  <a:pt x="3559" y="1617"/>
                </a:cubicBezTo>
                <a:lnTo>
                  <a:pt x="2958" y="188"/>
                </a:lnTo>
                <a:cubicBezTo>
                  <a:pt x="2908" y="63"/>
                  <a:pt x="2801" y="0"/>
                  <a:pt x="269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2"/>
          <p:cNvSpPr/>
          <p:nvPr/>
        </p:nvSpPr>
        <p:spPr>
          <a:xfrm flipH="1">
            <a:off x="429934" y="2910149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2"/>
          <p:cNvSpPr/>
          <p:nvPr/>
        </p:nvSpPr>
        <p:spPr>
          <a:xfrm flipH="1">
            <a:off x="281487" y="2773965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2"/>
          <p:cNvSpPr/>
          <p:nvPr/>
        </p:nvSpPr>
        <p:spPr>
          <a:xfrm>
            <a:off x="2205643" y="279384"/>
            <a:ext cx="232475" cy="227559"/>
          </a:xfrm>
          <a:custGeom>
            <a:avLst/>
            <a:gdLst/>
            <a:ahLst/>
            <a:cxnLst/>
            <a:rect l="l" t="t" r="r" b="b"/>
            <a:pathLst>
              <a:path w="8322" h="8146" extrusionOk="0">
                <a:moveTo>
                  <a:pt x="4173" y="0"/>
                </a:moveTo>
                <a:cubicBezTo>
                  <a:pt x="4004" y="0"/>
                  <a:pt x="3835" y="88"/>
                  <a:pt x="3760" y="263"/>
                </a:cubicBezTo>
                <a:lnTo>
                  <a:pt x="2832" y="2469"/>
                </a:lnTo>
                <a:cubicBezTo>
                  <a:pt x="2782" y="2569"/>
                  <a:pt x="2707" y="2644"/>
                  <a:pt x="2607" y="2694"/>
                </a:cubicBezTo>
                <a:lnTo>
                  <a:pt x="351" y="3647"/>
                </a:lnTo>
                <a:cubicBezTo>
                  <a:pt x="0" y="3797"/>
                  <a:pt x="0" y="4298"/>
                  <a:pt x="351" y="4449"/>
                </a:cubicBezTo>
                <a:lnTo>
                  <a:pt x="2557" y="5401"/>
                </a:lnTo>
                <a:cubicBezTo>
                  <a:pt x="2657" y="5451"/>
                  <a:pt x="2757" y="5526"/>
                  <a:pt x="2782" y="5627"/>
                </a:cubicBezTo>
                <a:lnTo>
                  <a:pt x="3735" y="7882"/>
                </a:lnTo>
                <a:cubicBezTo>
                  <a:pt x="3810" y="8058"/>
                  <a:pt x="3973" y="8145"/>
                  <a:pt x="4136" y="8145"/>
                </a:cubicBezTo>
                <a:cubicBezTo>
                  <a:pt x="4298" y="8145"/>
                  <a:pt x="4461" y="8058"/>
                  <a:pt x="4537" y="7882"/>
                </a:cubicBezTo>
                <a:lnTo>
                  <a:pt x="5489" y="5677"/>
                </a:lnTo>
                <a:cubicBezTo>
                  <a:pt x="5539" y="5576"/>
                  <a:pt x="5614" y="5476"/>
                  <a:pt x="5715" y="5451"/>
                </a:cubicBezTo>
                <a:lnTo>
                  <a:pt x="7970" y="4474"/>
                </a:lnTo>
                <a:cubicBezTo>
                  <a:pt x="8321" y="4323"/>
                  <a:pt x="8321" y="3822"/>
                  <a:pt x="7970" y="3672"/>
                </a:cubicBezTo>
                <a:lnTo>
                  <a:pt x="5765" y="2744"/>
                </a:lnTo>
                <a:cubicBezTo>
                  <a:pt x="5664" y="2694"/>
                  <a:pt x="5564" y="2619"/>
                  <a:pt x="5539" y="2519"/>
                </a:cubicBezTo>
                <a:lnTo>
                  <a:pt x="4587" y="263"/>
                </a:lnTo>
                <a:cubicBezTo>
                  <a:pt x="4512" y="88"/>
                  <a:pt x="4342" y="0"/>
                  <a:pt x="417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2"/>
          <p:cNvSpPr/>
          <p:nvPr/>
        </p:nvSpPr>
        <p:spPr>
          <a:xfrm>
            <a:off x="6828293" y="4572538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rground 1">
  <p:cSld name="CUSTOM_8_1">
    <p:spTree>
      <p:nvGrpSpPr>
        <p:cNvPr id="1" name="Shape 2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9" name="Google Shape;2399;p30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2400" name="Google Shape;2400;p30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30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30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30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30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30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30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30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30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30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30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30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30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30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30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30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30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30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30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30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0" name="Google Shape;2420;p30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1" name="Google Shape;2421;p30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2" name="Google Shape;2422;p30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3" name="Google Shape;2423;p30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4" name="Google Shape;2424;p30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5" name="Google Shape;2425;p30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6" name="Google Shape;2426;p30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7" name="Google Shape;2427;p30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8" name="Google Shape;2428;p30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9" name="Google Shape;2429;p30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0" name="Google Shape;2430;p30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1" name="Google Shape;2431;p30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2" name="Google Shape;2432;p30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3" name="Google Shape;2433;p30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4" name="Google Shape;2434;p30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5" name="Google Shape;2435;p30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6" name="Google Shape;2436;p30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7" name="Google Shape;2437;p30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8" name="Google Shape;2438;p30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30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30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30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2" name="Google Shape;2442;p30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3" name="Google Shape;2443;p30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4" name="Google Shape;2444;p30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5" name="Google Shape;2445;p30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6" name="Google Shape;2446;p30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7" name="Google Shape;2447;p30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8" name="Google Shape;2448;p30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9" name="Google Shape;2449;p30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0" name="Google Shape;2450;p30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1" name="Google Shape;2451;p30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2" name="Google Shape;2452;p30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3" name="Google Shape;2453;p30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4" name="Google Shape;2454;p30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5" name="Google Shape;2455;p30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6" name="Google Shape;2456;p30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7" name="Google Shape;2457;p30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8" name="Google Shape;2458;p30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9" name="Google Shape;2459;p30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0" name="Google Shape;2460;p30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1" name="Google Shape;2461;p30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2" name="Google Shape;2462;p30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3" name="Google Shape;2463;p30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4" name="Google Shape;2464;p30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30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6" name="Google Shape;2466;p30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7" name="Google Shape;2467;p30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30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30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30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30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30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30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4" name="Google Shape;2474;p30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5" name="Google Shape;2475;p30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30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30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30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79" name="Google Shape;2479;p30"/>
          <p:cNvSpPr/>
          <p:nvPr/>
        </p:nvSpPr>
        <p:spPr>
          <a:xfrm>
            <a:off x="593437" y="17159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0" name="Google Shape;2480;p30"/>
          <p:cNvSpPr/>
          <p:nvPr/>
        </p:nvSpPr>
        <p:spPr>
          <a:xfrm>
            <a:off x="6745693" y="410822"/>
            <a:ext cx="232475" cy="227559"/>
          </a:xfrm>
          <a:custGeom>
            <a:avLst/>
            <a:gdLst/>
            <a:ahLst/>
            <a:cxnLst/>
            <a:rect l="l" t="t" r="r" b="b"/>
            <a:pathLst>
              <a:path w="8322" h="8146" extrusionOk="0">
                <a:moveTo>
                  <a:pt x="4173" y="0"/>
                </a:moveTo>
                <a:cubicBezTo>
                  <a:pt x="4004" y="0"/>
                  <a:pt x="3835" y="88"/>
                  <a:pt x="3760" y="263"/>
                </a:cubicBezTo>
                <a:lnTo>
                  <a:pt x="2832" y="2469"/>
                </a:lnTo>
                <a:cubicBezTo>
                  <a:pt x="2782" y="2569"/>
                  <a:pt x="2707" y="2644"/>
                  <a:pt x="2607" y="2694"/>
                </a:cubicBezTo>
                <a:lnTo>
                  <a:pt x="351" y="3647"/>
                </a:lnTo>
                <a:cubicBezTo>
                  <a:pt x="0" y="3797"/>
                  <a:pt x="0" y="4298"/>
                  <a:pt x="351" y="4449"/>
                </a:cubicBezTo>
                <a:lnTo>
                  <a:pt x="2557" y="5401"/>
                </a:lnTo>
                <a:cubicBezTo>
                  <a:pt x="2657" y="5451"/>
                  <a:pt x="2757" y="5526"/>
                  <a:pt x="2782" y="5627"/>
                </a:cubicBezTo>
                <a:lnTo>
                  <a:pt x="3735" y="7882"/>
                </a:lnTo>
                <a:cubicBezTo>
                  <a:pt x="3810" y="8058"/>
                  <a:pt x="3973" y="8145"/>
                  <a:pt x="4136" y="8145"/>
                </a:cubicBezTo>
                <a:cubicBezTo>
                  <a:pt x="4298" y="8145"/>
                  <a:pt x="4461" y="8058"/>
                  <a:pt x="4537" y="7882"/>
                </a:cubicBezTo>
                <a:lnTo>
                  <a:pt x="5489" y="5677"/>
                </a:lnTo>
                <a:cubicBezTo>
                  <a:pt x="5539" y="5576"/>
                  <a:pt x="5614" y="5476"/>
                  <a:pt x="5715" y="5451"/>
                </a:cubicBezTo>
                <a:lnTo>
                  <a:pt x="7970" y="4474"/>
                </a:lnTo>
                <a:cubicBezTo>
                  <a:pt x="8321" y="4323"/>
                  <a:pt x="8321" y="3822"/>
                  <a:pt x="7970" y="3672"/>
                </a:cubicBezTo>
                <a:lnTo>
                  <a:pt x="5765" y="2744"/>
                </a:lnTo>
                <a:cubicBezTo>
                  <a:pt x="5664" y="2694"/>
                  <a:pt x="5564" y="2619"/>
                  <a:pt x="5539" y="2519"/>
                </a:cubicBezTo>
                <a:lnTo>
                  <a:pt x="4587" y="263"/>
                </a:lnTo>
                <a:cubicBezTo>
                  <a:pt x="4512" y="88"/>
                  <a:pt x="4342" y="0"/>
                  <a:pt x="417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1" name="Google Shape;2481;p30"/>
          <p:cNvSpPr/>
          <p:nvPr/>
        </p:nvSpPr>
        <p:spPr>
          <a:xfrm>
            <a:off x="7142804" y="262003"/>
            <a:ext cx="150570" cy="146687"/>
          </a:xfrm>
          <a:custGeom>
            <a:avLst/>
            <a:gdLst/>
            <a:ahLst/>
            <a:cxnLst/>
            <a:rect l="l" t="t" r="r" b="b"/>
            <a:pathLst>
              <a:path w="5390" h="5251" extrusionOk="0">
                <a:moveTo>
                  <a:pt x="2698" y="0"/>
                </a:moveTo>
                <a:cubicBezTo>
                  <a:pt x="2595" y="0"/>
                  <a:pt x="2495" y="56"/>
                  <a:pt x="2457" y="169"/>
                </a:cubicBezTo>
                <a:lnTo>
                  <a:pt x="1830" y="1573"/>
                </a:lnTo>
                <a:cubicBezTo>
                  <a:pt x="1805" y="1648"/>
                  <a:pt x="1755" y="1698"/>
                  <a:pt x="1705" y="1723"/>
                </a:cubicBezTo>
                <a:lnTo>
                  <a:pt x="251" y="2350"/>
                </a:lnTo>
                <a:cubicBezTo>
                  <a:pt x="1" y="2450"/>
                  <a:pt x="1" y="2776"/>
                  <a:pt x="251" y="2876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8"/>
                </a:cubicBezTo>
                <a:lnTo>
                  <a:pt x="2432" y="5082"/>
                </a:lnTo>
                <a:cubicBezTo>
                  <a:pt x="2482" y="5194"/>
                  <a:pt x="2589" y="5251"/>
                  <a:pt x="2695" y="5251"/>
                </a:cubicBezTo>
                <a:cubicBezTo>
                  <a:pt x="2802" y="5251"/>
                  <a:pt x="2908" y="5194"/>
                  <a:pt x="2958" y="5082"/>
                </a:cubicBezTo>
                <a:lnTo>
                  <a:pt x="3560" y="3653"/>
                </a:lnTo>
                <a:cubicBezTo>
                  <a:pt x="3585" y="3578"/>
                  <a:pt x="3635" y="3528"/>
                  <a:pt x="3710" y="3503"/>
                </a:cubicBezTo>
                <a:lnTo>
                  <a:pt x="5164" y="2876"/>
                </a:lnTo>
                <a:cubicBezTo>
                  <a:pt x="5389" y="2776"/>
                  <a:pt x="5389" y="2475"/>
                  <a:pt x="5164" y="2375"/>
                </a:cubicBezTo>
                <a:lnTo>
                  <a:pt x="3735" y="1773"/>
                </a:lnTo>
                <a:cubicBezTo>
                  <a:pt x="3660" y="1723"/>
                  <a:pt x="3610" y="1673"/>
                  <a:pt x="3585" y="1623"/>
                </a:cubicBezTo>
                <a:lnTo>
                  <a:pt x="2958" y="169"/>
                </a:lnTo>
                <a:cubicBezTo>
                  <a:pt x="2908" y="56"/>
                  <a:pt x="2802" y="0"/>
                  <a:pt x="269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2" name="Google Shape;2482;p30"/>
          <p:cNvSpPr/>
          <p:nvPr/>
        </p:nvSpPr>
        <p:spPr>
          <a:xfrm>
            <a:off x="8274850" y="2077675"/>
            <a:ext cx="149871" cy="146687"/>
          </a:xfrm>
          <a:custGeom>
            <a:avLst/>
            <a:gdLst/>
            <a:ahLst/>
            <a:cxnLst/>
            <a:rect l="l" t="t" r="r" b="b"/>
            <a:pathLst>
              <a:path w="5365" h="5251" extrusionOk="0">
                <a:moveTo>
                  <a:pt x="2695" y="0"/>
                </a:moveTo>
                <a:cubicBezTo>
                  <a:pt x="2588" y="0"/>
                  <a:pt x="2482" y="57"/>
                  <a:pt x="2432" y="169"/>
                </a:cubicBezTo>
                <a:lnTo>
                  <a:pt x="1830" y="1573"/>
                </a:lnTo>
                <a:cubicBezTo>
                  <a:pt x="1805" y="1648"/>
                  <a:pt x="1755" y="1698"/>
                  <a:pt x="1680" y="1723"/>
                </a:cubicBezTo>
                <a:lnTo>
                  <a:pt x="226" y="2350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80" y="3553"/>
                  <a:pt x="1805" y="3628"/>
                </a:cubicBezTo>
                <a:lnTo>
                  <a:pt x="2407" y="5082"/>
                </a:lnTo>
                <a:cubicBezTo>
                  <a:pt x="2457" y="5194"/>
                  <a:pt x="2563" y="5251"/>
                  <a:pt x="2670" y="5251"/>
                </a:cubicBezTo>
                <a:cubicBezTo>
                  <a:pt x="2776" y="5251"/>
                  <a:pt x="2883" y="5194"/>
                  <a:pt x="2933" y="5082"/>
                </a:cubicBezTo>
                <a:lnTo>
                  <a:pt x="3535" y="3653"/>
                </a:lnTo>
                <a:cubicBezTo>
                  <a:pt x="3560" y="3578"/>
                  <a:pt x="3610" y="3528"/>
                  <a:pt x="3685" y="3503"/>
                </a:cubicBezTo>
                <a:lnTo>
                  <a:pt x="5139" y="2876"/>
                </a:lnTo>
                <a:cubicBezTo>
                  <a:pt x="5364" y="2776"/>
                  <a:pt x="5364" y="2475"/>
                  <a:pt x="5139" y="2375"/>
                </a:cubicBezTo>
                <a:lnTo>
                  <a:pt x="3710" y="1773"/>
                </a:lnTo>
                <a:cubicBezTo>
                  <a:pt x="3660" y="1723"/>
                  <a:pt x="3585" y="1673"/>
                  <a:pt x="3560" y="1623"/>
                </a:cubicBezTo>
                <a:lnTo>
                  <a:pt x="2958" y="169"/>
                </a:lnTo>
                <a:cubicBezTo>
                  <a:pt x="2908" y="57"/>
                  <a:pt x="2802" y="0"/>
                  <a:pt x="269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3" name="Google Shape;2483;p30"/>
          <p:cNvSpPr/>
          <p:nvPr/>
        </p:nvSpPr>
        <p:spPr>
          <a:xfrm flipH="1">
            <a:off x="429934" y="2910149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4" name="Google Shape;2484;p30"/>
          <p:cNvSpPr/>
          <p:nvPr/>
        </p:nvSpPr>
        <p:spPr>
          <a:xfrm flipH="1">
            <a:off x="281487" y="2773965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5" name="Google Shape;2485;p30"/>
          <p:cNvSpPr/>
          <p:nvPr/>
        </p:nvSpPr>
        <p:spPr>
          <a:xfrm flipH="1">
            <a:off x="2794960" y="4441171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6" name="Google Shape;2486;p30"/>
          <p:cNvSpPr/>
          <p:nvPr/>
        </p:nvSpPr>
        <p:spPr>
          <a:xfrm>
            <a:off x="6786993" y="4474138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7" name="Google Shape;2487;p30"/>
          <p:cNvSpPr/>
          <p:nvPr/>
        </p:nvSpPr>
        <p:spPr>
          <a:xfrm>
            <a:off x="2205643" y="279384"/>
            <a:ext cx="232475" cy="227559"/>
          </a:xfrm>
          <a:custGeom>
            <a:avLst/>
            <a:gdLst/>
            <a:ahLst/>
            <a:cxnLst/>
            <a:rect l="l" t="t" r="r" b="b"/>
            <a:pathLst>
              <a:path w="8322" h="8146" extrusionOk="0">
                <a:moveTo>
                  <a:pt x="4173" y="0"/>
                </a:moveTo>
                <a:cubicBezTo>
                  <a:pt x="4004" y="0"/>
                  <a:pt x="3835" y="88"/>
                  <a:pt x="3760" y="263"/>
                </a:cubicBezTo>
                <a:lnTo>
                  <a:pt x="2832" y="2469"/>
                </a:lnTo>
                <a:cubicBezTo>
                  <a:pt x="2782" y="2569"/>
                  <a:pt x="2707" y="2644"/>
                  <a:pt x="2607" y="2694"/>
                </a:cubicBezTo>
                <a:lnTo>
                  <a:pt x="351" y="3647"/>
                </a:lnTo>
                <a:cubicBezTo>
                  <a:pt x="0" y="3797"/>
                  <a:pt x="0" y="4298"/>
                  <a:pt x="351" y="4449"/>
                </a:cubicBezTo>
                <a:lnTo>
                  <a:pt x="2557" y="5401"/>
                </a:lnTo>
                <a:cubicBezTo>
                  <a:pt x="2657" y="5451"/>
                  <a:pt x="2757" y="5526"/>
                  <a:pt x="2782" y="5627"/>
                </a:cubicBezTo>
                <a:lnTo>
                  <a:pt x="3735" y="7882"/>
                </a:lnTo>
                <a:cubicBezTo>
                  <a:pt x="3810" y="8058"/>
                  <a:pt x="3973" y="8145"/>
                  <a:pt x="4136" y="8145"/>
                </a:cubicBezTo>
                <a:cubicBezTo>
                  <a:pt x="4298" y="8145"/>
                  <a:pt x="4461" y="8058"/>
                  <a:pt x="4537" y="7882"/>
                </a:cubicBezTo>
                <a:lnTo>
                  <a:pt x="5489" y="5677"/>
                </a:lnTo>
                <a:cubicBezTo>
                  <a:pt x="5539" y="5576"/>
                  <a:pt x="5614" y="5476"/>
                  <a:pt x="5715" y="5451"/>
                </a:cubicBezTo>
                <a:lnTo>
                  <a:pt x="7970" y="4474"/>
                </a:lnTo>
                <a:cubicBezTo>
                  <a:pt x="8321" y="4323"/>
                  <a:pt x="8321" y="3822"/>
                  <a:pt x="7970" y="3672"/>
                </a:cubicBezTo>
                <a:lnTo>
                  <a:pt x="5765" y="2744"/>
                </a:lnTo>
                <a:cubicBezTo>
                  <a:pt x="5664" y="2694"/>
                  <a:pt x="5564" y="2619"/>
                  <a:pt x="5539" y="2519"/>
                </a:cubicBezTo>
                <a:lnTo>
                  <a:pt x="4587" y="263"/>
                </a:lnTo>
                <a:cubicBezTo>
                  <a:pt x="4512" y="88"/>
                  <a:pt x="4342" y="0"/>
                  <a:pt x="417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8" name="Google Shape;2488;p30"/>
          <p:cNvSpPr/>
          <p:nvPr/>
        </p:nvSpPr>
        <p:spPr>
          <a:xfrm>
            <a:off x="2794604" y="542790"/>
            <a:ext cx="150570" cy="146687"/>
          </a:xfrm>
          <a:custGeom>
            <a:avLst/>
            <a:gdLst/>
            <a:ahLst/>
            <a:cxnLst/>
            <a:rect l="l" t="t" r="r" b="b"/>
            <a:pathLst>
              <a:path w="5390" h="5251" extrusionOk="0">
                <a:moveTo>
                  <a:pt x="2698" y="0"/>
                </a:moveTo>
                <a:cubicBezTo>
                  <a:pt x="2595" y="0"/>
                  <a:pt x="2495" y="56"/>
                  <a:pt x="2457" y="169"/>
                </a:cubicBezTo>
                <a:lnTo>
                  <a:pt x="1830" y="1573"/>
                </a:lnTo>
                <a:cubicBezTo>
                  <a:pt x="1805" y="1648"/>
                  <a:pt x="1755" y="1698"/>
                  <a:pt x="1705" y="1723"/>
                </a:cubicBezTo>
                <a:lnTo>
                  <a:pt x="251" y="2350"/>
                </a:lnTo>
                <a:cubicBezTo>
                  <a:pt x="1" y="2450"/>
                  <a:pt x="1" y="2776"/>
                  <a:pt x="251" y="2876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8"/>
                </a:cubicBezTo>
                <a:lnTo>
                  <a:pt x="2432" y="5082"/>
                </a:lnTo>
                <a:cubicBezTo>
                  <a:pt x="2482" y="5194"/>
                  <a:pt x="2589" y="5251"/>
                  <a:pt x="2695" y="5251"/>
                </a:cubicBezTo>
                <a:cubicBezTo>
                  <a:pt x="2802" y="5251"/>
                  <a:pt x="2908" y="5194"/>
                  <a:pt x="2958" y="5082"/>
                </a:cubicBezTo>
                <a:lnTo>
                  <a:pt x="3560" y="3653"/>
                </a:lnTo>
                <a:cubicBezTo>
                  <a:pt x="3585" y="3578"/>
                  <a:pt x="3635" y="3528"/>
                  <a:pt x="3710" y="3503"/>
                </a:cubicBezTo>
                <a:lnTo>
                  <a:pt x="5164" y="2876"/>
                </a:lnTo>
                <a:cubicBezTo>
                  <a:pt x="5389" y="2776"/>
                  <a:pt x="5389" y="2475"/>
                  <a:pt x="5164" y="2375"/>
                </a:cubicBezTo>
                <a:lnTo>
                  <a:pt x="3735" y="1773"/>
                </a:lnTo>
                <a:cubicBezTo>
                  <a:pt x="3660" y="1723"/>
                  <a:pt x="3610" y="1673"/>
                  <a:pt x="3585" y="1623"/>
                </a:cubicBezTo>
                <a:lnTo>
                  <a:pt x="2958" y="169"/>
                </a:lnTo>
                <a:cubicBezTo>
                  <a:pt x="2908" y="56"/>
                  <a:pt x="2802" y="0"/>
                  <a:pt x="269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489" name="Google Shape;2489;p30"/>
          <p:cNvGrpSpPr/>
          <p:nvPr/>
        </p:nvGrpSpPr>
        <p:grpSpPr>
          <a:xfrm>
            <a:off x="325767" y="345185"/>
            <a:ext cx="1968007" cy="1253329"/>
            <a:chOff x="325767" y="345185"/>
            <a:chExt cx="1968007" cy="1253329"/>
          </a:xfrm>
        </p:grpSpPr>
        <p:grpSp>
          <p:nvGrpSpPr>
            <p:cNvPr id="2490" name="Google Shape;2490;p30"/>
            <p:cNvGrpSpPr/>
            <p:nvPr/>
          </p:nvGrpSpPr>
          <p:grpSpPr>
            <a:xfrm>
              <a:off x="383163" y="397362"/>
              <a:ext cx="1910610" cy="1201152"/>
              <a:chOff x="724204" y="612713"/>
              <a:chExt cx="1360833" cy="855582"/>
            </a:xfrm>
          </p:grpSpPr>
          <p:sp>
            <p:nvSpPr>
              <p:cNvPr id="2491" name="Google Shape;2491;p30"/>
              <p:cNvSpPr/>
              <p:nvPr/>
            </p:nvSpPr>
            <p:spPr>
              <a:xfrm rot="-596131">
                <a:off x="840397" y="921641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2" name="Google Shape;2492;p30"/>
              <p:cNvSpPr/>
              <p:nvPr/>
            </p:nvSpPr>
            <p:spPr>
              <a:xfrm rot="-596131">
                <a:off x="836690" y="923792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3" name="Google Shape;2493;p30"/>
              <p:cNvSpPr/>
              <p:nvPr/>
            </p:nvSpPr>
            <p:spPr>
              <a:xfrm rot="-596131">
                <a:off x="1511236" y="721751"/>
                <a:ext cx="108130" cy="105833"/>
              </a:xfrm>
              <a:custGeom>
                <a:avLst/>
                <a:gdLst/>
                <a:ahLst/>
                <a:cxnLst/>
                <a:rect l="l" t="t" r="r" b="b"/>
                <a:pathLst>
                  <a:path w="5365" h="5251" extrusionOk="0">
                    <a:moveTo>
                      <a:pt x="2695" y="0"/>
                    </a:moveTo>
                    <a:cubicBezTo>
                      <a:pt x="2589" y="0"/>
                      <a:pt x="2482" y="57"/>
                      <a:pt x="2432" y="169"/>
                    </a:cubicBezTo>
                    <a:lnTo>
                      <a:pt x="1830" y="1598"/>
                    </a:lnTo>
                    <a:cubicBezTo>
                      <a:pt x="1805" y="1648"/>
                      <a:pt x="1730" y="1698"/>
                      <a:pt x="1680" y="1748"/>
                    </a:cubicBezTo>
                    <a:lnTo>
                      <a:pt x="226" y="2350"/>
                    </a:lnTo>
                    <a:cubicBezTo>
                      <a:pt x="1" y="2450"/>
                      <a:pt x="1" y="2776"/>
                      <a:pt x="226" y="2876"/>
                    </a:cubicBezTo>
                    <a:lnTo>
                      <a:pt x="1655" y="3478"/>
                    </a:lnTo>
                    <a:cubicBezTo>
                      <a:pt x="1705" y="3503"/>
                      <a:pt x="1755" y="3553"/>
                      <a:pt x="1805" y="3628"/>
                    </a:cubicBezTo>
                    <a:lnTo>
                      <a:pt x="2407" y="5082"/>
                    </a:lnTo>
                    <a:cubicBezTo>
                      <a:pt x="2457" y="5194"/>
                      <a:pt x="2563" y="5251"/>
                      <a:pt x="2670" y="5251"/>
                    </a:cubicBezTo>
                    <a:cubicBezTo>
                      <a:pt x="2777" y="5251"/>
                      <a:pt x="2883" y="5194"/>
                      <a:pt x="2933" y="5082"/>
                    </a:cubicBezTo>
                    <a:lnTo>
                      <a:pt x="3535" y="3653"/>
                    </a:lnTo>
                    <a:cubicBezTo>
                      <a:pt x="3560" y="3578"/>
                      <a:pt x="3610" y="3528"/>
                      <a:pt x="3685" y="3503"/>
                    </a:cubicBezTo>
                    <a:lnTo>
                      <a:pt x="5139" y="2901"/>
                    </a:lnTo>
                    <a:cubicBezTo>
                      <a:pt x="5364" y="2801"/>
                      <a:pt x="5364" y="2475"/>
                      <a:pt x="5139" y="2375"/>
                    </a:cubicBezTo>
                    <a:lnTo>
                      <a:pt x="3710" y="1773"/>
                    </a:lnTo>
                    <a:cubicBezTo>
                      <a:pt x="3635" y="1748"/>
                      <a:pt x="3585" y="1673"/>
                      <a:pt x="3560" y="1623"/>
                    </a:cubicBezTo>
                    <a:lnTo>
                      <a:pt x="2958" y="169"/>
                    </a:lnTo>
                    <a:cubicBezTo>
                      <a:pt x="2908" y="57"/>
                      <a:pt x="2802" y="0"/>
                      <a:pt x="269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4" name="Google Shape;2494;p30"/>
              <p:cNvSpPr/>
              <p:nvPr/>
            </p:nvSpPr>
            <p:spPr>
              <a:xfrm rot="-596131">
                <a:off x="1586656" y="1119618"/>
                <a:ext cx="183892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124" h="4387" extrusionOk="0">
                    <a:moveTo>
                      <a:pt x="2682" y="0"/>
                    </a:moveTo>
                    <a:lnTo>
                      <a:pt x="1" y="2556"/>
                    </a:lnTo>
                    <a:lnTo>
                      <a:pt x="4763" y="4386"/>
                    </a:lnTo>
                    <a:lnTo>
                      <a:pt x="9123" y="1003"/>
                    </a:lnTo>
                    <a:lnTo>
                      <a:pt x="2682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5" name="Google Shape;2495;p30"/>
              <p:cNvSpPr/>
              <p:nvPr/>
            </p:nvSpPr>
            <p:spPr>
              <a:xfrm rot="-596131">
                <a:off x="1657452" y="1016562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0" y="3108"/>
                    </a:lnTo>
                    <a:lnTo>
                      <a:pt x="5564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6" name="Google Shape;2496;p30"/>
              <p:cNvSpPr/>
              <p:nvPr/>
            </p:nvSpPr>
            <p:spPr>
              <a:xfrm rot="-596131">
                <a:off x="1743166" y="953070"/>
                <a:ext cx="170247" cy="49037"/>
              </a:xfrm>
              <a:custGeom>
                <a:avLst/>
                <a:gdLst/>
                <a:ahLst/>
                <a:cxnLst/>
                <a:rect l="l" t="t" r="r" b="b"/>
                <a:pathLst>
                  <a:path w="8447" h="2433" extrusionOk="0">
                    <a:moveTo>
                      <a:pt x="2006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06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7" name="Google Shape;2497;p30"/>
              <p:cNvSpPr/>
              <p:nvPr/>
            </p:nvSpPr>
            <p:spPr>
              <a:xfrm rot="-596131">
                <a:off x="1417186" y="1124201"/>
                <a:ext cx="183388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099" h="4387" extrusionOk="0">
                    <a:moveTo>
                      <a:pt x="2657" y="1"/>
                    </a:moveTo>
                    <a:lnTo>
                      <a:pt x="1" y="2557"/>
                    </a:lnTo>
                    <a:lnTo>
                      <a:pt x="4738" y="4387"/>
                    </a:lnTo>
                    <a:lnTo>
                      <a:pt x="9099" y="978"/>
                    </a:lnTo>
                    <a:lnTo>
                      <a:pt x="2657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8" name="Google Shape;2498;p30"/>
              <p:cNvSpPr/>
              <p:nvPr/>
            </p:nvSpPr>
            <p:spPr>
              <a:xfrm rot="-596131">
                <a:off x="1487485" y="1021209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1" y="3108"/>
                    </a:lnTo>
                    <a:lnTo>
                      <a:pt x="5590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9" name="Google Shape;2499;p30"/>
              <p:cNvSpPr/>
              <p:nvPr/>
            </p:nvSpPr>
            <p:spPr>
              <a:xfrm rot="-596131">
                <a:off x="1573197" y="957715"/>
                <a:ext cx="170267" cy="49016"/>
              </a:xfrm>
              <a:custGeom>
                <a:avLst/>
                <a:gdLst/>
                <a:ahLst/>
                <a:cxnLst/>
                <a:rect l="l" t="t" r="r" b="b"/>
                <a:pathLst>
                  <a:path w="8448" h="2432" extrusionOk="0">
                    <a:moveTo>
                      <a:pt x="2031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31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0" name="Google Shape;2500;p30"/>
              <p:cNvSpPr/>
              <p:nvPr/>
            </p:nvSpPr>
            <p:spPr>
              <a:xfrm rot="-596131">
                <a:off x="778706" y="685347"/>
                <a:ext cx="903679" cy="710315"/>
              </a:xfrm>
              <a:custGeom>
                <a:avLst/>
                <a:gdLst/>
                <a:ahLst/>
                <a:cxnLst/>
                <a:rect l="l" t="t" r="r" b="b"/>
                <a:pathLst>
                  <a:path w="44837" h="35243" extrusionOk="0">
                    <a:moveTo>
                      <a:pt x="3391" y="1"/>
                    </a:moveTo>
                    <a:cubicBezTo>
                      <a:pt x="1504" y="1"/>
                      <a:pt x="0" y="1512"/>
                      <a:pt x="50" y="3435"/>
                    </a:cubicBezTo>
                    <a:lnTo>
                      <a:pt x="626" y="30102"/>
                    </a:lnTo>
                    <a:cubicBezTo>
                      <a:pt x="676" y="32032"/>
                      <a:pt x="2255" y="33686"/>
                      <a:pt x="4210" y="33761"/>
                    </a:cubicBezTo>
                    <a:lnTo>
                      <a:pt x="41228" y="35240"/>
                    </a:lnTo>
                    <a:cubicBezTo>
                      <a:pt x="41275" y="35242"/>
                      <a:pt x="41322" y="35243"/>
                      <a:pt x="41369" y="35243"/>
                    </a:cubicBezTo>
                    <a:cubicBezTo>
                      <a:pt x="43233" y="35243"/>
                      <a:pt x="44712" y="33789"/>
                      <a:pt x="44712" y="31907"/>
                    </a:cubicBezTo>
                    <a:lnTo>
                      <a:pt x="44837" y="4989"/>
                    </a:lnTo>
                    <a:cubicBezTo>
                      <a:pt x="44837" y="3009"/>
                      <a:pt x="43208" y="1305"/>
                      <a:pt x="41228" y="1255"/>
                    </a:cubicBezTo>
                    <a:lnTo>
                      <a:pt x="3483" y="2"/>
                    </a:lnTo>
                    <a:cubicBezTo>
                      <a:pt x="3453" y="1"/>
                      <a:pt x="3422" y="1"/>
                      <a:pt x="339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1" name="Google Shape;2501;p30"/>
              <p:cNvSpPr/>
              <p:nvPr/>
            </p:nvSpPr>
            <p:spPr>
              <a:xfrm rot="-596131">
                <a:off x="1124320" y="987391"/>
                <a:ext cx="136407" cy="125685"/>
              </a:xfrm>
              <a:custGeom>
                <a:avLst/>
                <a:gdLst/>
                <a:ahLst/>
                <a:cxnLst/>
                <a:rect l="l" t="t" r="r" b="b"/>
                <a:pathLst>
                  <a:path w="6768" h="6236" extrusionOk="0">
                    <a:moveTo>
                      <a:pt x="3222" y="1"/>
                    </a:moveTo>
                    <a:cubicBezTo>
                      <a:pt x="1870" y="1"/>
                      <a:pt x="665" y="910"/>
                      <a:pt x="351" y="2291"/>
                    </a:cubicBezTo>
                    <a:cubicBezTo>
                      <a:pt x="1" y="3945"/>
                      <a:pt x="1053" y="5650"/>
                      <a:pt x="2732" y="6126"/>
                    </a:cubicBezTo>
                    <a:cubicBezTo>
                      <a:pt x="3010" y="6200"/>
                      <a:pt x="3285" y="6236"/>
                      <a:pt x="3554" y="6236"/>
                    </a:cubicBezTo>
                    <a:cubicBezTo>
                      <a:pt x="4915" y="6236"/>
                      <a:pt x="6103" y="5326"/>
                      <a:pt x="6417" y="3945"/>
                    </a:cubicBezTo>
                    <a:cubicBezTo>
                      <a:pt x="6767" y="2291"/>
                      <a:pt x="5715" y="562"/>
                      <a:pt x="4036" y="111"/>
                    </a:cubicBezTo>
                    <a:cubicBezTo>
                      <a:pt x="3763" y="36"/>
                      <a:pt x="3490" y="1"/>
                      <a:pt x="322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2" name="Google Shape;2502;p30"/>
              <p:cNvSpPr/>
              <p:nvPr/>
            </p:nvSpPr>
            <p:spPr>
              <a:xfrm rot="-596131">
                <a:off x="1667759" y="959523"/>
                <a:ext cx="394046" cy="303551"/>
              </a:xfrm>
              <a:custGeom>
                <a:avLst/>
                <a:gdLst/>
                <a:ahLst/>
                <a:cxnLst/>
                <a:rect l="l" t="t" r="r" b="b"/>
                <a:pathLst>
                  <a:path w="19551" h="15061" extrusionOk="0">
                    <a:moveTo>
                      <a:pt x="18624" y="1"/>
                    </a:moveTo>
                    <a:cubicBezTo>
                      <a:pt x="18470" y="1"/>
                      <a:pt x="18313" y="46"/>
                      <a:pt x="18172" y="145"/>
                    </a:cubicBezTo>
                    <a:lnTo>
                      <a:pt x="553" y="12726"/>
                    </a:lnTo>
                    <a:cubicBezTo>
                      <a:pt x="377" y="12851"/>
                      <a:pt x="252" y="13027"/>
                      <a:pt x="227" y="13227"/>
                    </a:cubicBezTo>
                    <a:lnTo>
                      <a:pt x="77" y="14130"/>
                    </a:lnTo>
                    <a:cubicBezTo>
                      <a:pt x="0" y="14646"/>
                      <a:pt x="406" y="15060"/>
                      <a:pt x="858" y="15060"/>
                    </a:cubicBezTo>
                    <a:cubicBezTo>
                      <a:pt x="998" y="15060"/>
                      <a:pt x="1143" y="15021"/>
                      <a:pt x="1280" y="14932"/>
                    </a:cubicBezTo>
                    <a:lnTo>
                      <a:pt x="19175" y="3052"/>
                    </a:lnTo>
                    <a:cubicBezTo>
                      <a:pt x="19400" y="2902"/>
                      <a:pt x="19550" y="2651"/>
                      <a:pt x="19525" y="2350"/>
                    </a:cubicBezTo>
                    <a:lnTo>
                      <a:pt x="19425" y="746"/>
                    </a:lnTo>
                    <a:cubicBezTo>
                      <a:pt x="19389" y="296"/>
                      <a:pt x="19016" y="1"/>
                      <a:pt x="1862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03" name="Google Shape;2503;p30"/>
            <p:cNvGrpSpPr/>
            <p:nvPr/>
          </p:nvGrpSpPr>
          <p:grpSpPr>
            <a:xfrm>
              <a:off x="325767" y="345185"/>
              <a:ext cx="1910610" cy="1201152"/>
              <a:chOff x="724204" y="612713"/>
              <a:chExt cx="1360833" cy="855582"/>
            </a:xfrm>
          </p:grpSpPr>
          <p:sp>
            <p:nvSpPr>
              <p:cNvPr id="2504" name="Google Shape;2504;p30"/>
              <p:cNvSpPr/>
              <p:nvPr/>
            </p:nvSpPr>
            <p:spPr>
              <a:xfrm rot="-596131">
                <a:off x="840397" y="921641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30"/>
              <p:cNvSpPr/>
              <p:nvPr/>
            </p:nvSpPr>
            <p:spPr>
              <a:xfrm rot="-596131">
                <a:off x="836690" y="923792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rgbClr val="F1C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30"/>
              <p:cNvSpPr/>
              <p:nvPr/>
            </p:nvSpPr>
            <p:spPr>
              <a:xfrm rot="-596131">
                <a:off x="1511236" y="721751"/>
                <a:ext cx="108130" cy="105833"/>
              </a:xfrm>
              <a:custGeom>
                <a:avLst/>
                <a:gdLst/>
                <a:ahLst/>
                <a:cxnLst/>
                <a:rect l="l" t="t" r="r" b="b"/>
                <a:pathLst>
                  <a:path w="5365" h="5251" extrusionOk="0">
                    <a:moveTo>
                      <a:pt x="2695" y="0"/>
                    </a:moveTo>
                    <a:cubicBezTo>
                      <a:pt x="2589" y="0"/>
                      <a:pt x="2482" y="57"/>
                      <a:pt x="2432" y="169"/>
                    </a:cubicBezTo>
                    <a:lnTo>
                      <a:pt x="1830" y="1598"/>
                    </a:lnTo>
                    <a:cubicBezTo>
                      <a:pt x="1805" y="1648"/>
                      <a:pt x="1730" y="1698"/>
                      <a:pt x="1680" y="1748"/>
                    </a:cubicBezTo>
                    <a:lnTo>
                      <a:pt x="226" y="2350"/>
                    </a:lnTo>
                    <a:cubicBezTo>
                      <a:pt x="1" y="2450"/>
                      <a:pt x="1" y="2776"/>
                      <a:pt x="226" y="2876"/>
                    </a:cubicBezTo>
                    <a:lnTo>
                      <a:pt x="1655" y="3478"/>
                    </a:lnTo>
                    <a:cubicBezTo>
                      <a:pt x="1705" y="3503"/>
                      <a:pt x="1755" y="3553"/>
                      <a:pt x="1805" y="3628"/>
                    </a:cubicBezTo>
                    <a:lnTo>
                      <a:pt x="2407" y="5082"/>
                    </a:lnTo>
                    <a:cubicBezTo>
                      <a:pt x="2457" y="5194"/>
                      <a:pt x="2563" y="5251"/>
                      <a:pt x="2670" y="5251"/>
                    </a:cubicBezTo>
                    <a:cubicBezTo>
                      <a:pt x="2777" y="5251"/>
                      <a:pt x="2883" y="5194"/>
                      <a:pt x="2933" y="5082"/>
                    </a:cubicBezTo>
                    <a:lnTo>
                      <a:pt x="3535" y="3653"/>
                    </a:lnTo>
                    <a:cubicBezTo>
                      <a:pt x="3560" y="3578"/>
                      <a:pt x="3610" y="3528"/>
                      <a:pt x="3685" y="3503"/>
                    </a:cubicBezTo>
                    <a:lnTo>
                      <a:pt x="5139" y="2901"/>
                    </a:lnTo>
                    <a:cubicBezTo>
                      <a:pt x="5364" y="2801"/>
                      <a:pt x="5364" y="2475"/>
                      <a:pt x="5139" y="2375"/>
                    </a:cubicBezTo>
                    <a:lnTo>
                      <a:pt x="3710" y="1773"/>
                    </a:lnTo>
                    <a:cubicBezTo>
                      <a:pt x="3635" y="1748"/>
                      <a:pt x="3585" y="1673"/>
                      <a:pt x="3560" y="1623"/>
                    </a:cubicBezTo>
                    <a:lnTo>
                      <a:pt x="2958" y="169"/>
                    </a:lnTo>
                    <a:cubicBezTo>
                      <a:pt x="2908" y="57"/>
                      <a:pt x="2802" y="0"/>
                      <a:pt x="26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30"/>
              <p:cNvSpPr/>
              <p:nvPr/>
            </p:nvSpPr>
            <p:spPr>
              <a:xfrm rot="-596131">
                <a:off x="1586656" y="1119618"/>
                <a:ext cx="183892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124" h="4387" extrusionOk="0">
                    <a:moveTo>
                      <a:pt x="2682" y="0"/>
                    </a:moveTo>
                    <a:lnTo>
                      <a:pt x="1" y="2556"/>
                    </a:lnTo>
                    <a:lnTo>
                      <a:pt x="4763" y="4386"/>
                    </a:lnTo>
                    <a:lnTo>
                      <a:pt x="9123" y="1003"/>
                    </a:lnTo>
                    <a:lnTo>
                      <a:pt x="26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30"/>
              <p:cNvSpPr/>
              <p:nvPr/>
            </p:nvSpPr>
            <p:spPr>
              <a:xfrm rot="-596131">
                <a:off x="1657452" y="1016562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0" y="3108"/>
                    </a:lnTo>
                    <a:lnTo>
                      <a:pt x="5564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30"/>
              <p:cNvSpPr/>
              <p:nvPr/>
            </p:nvSpPr>
            <p:spPr>
              <a:xfrm rot="-596131">
                <a:off x="1743166" y="953070"/>
                <a:ext cx="170247" cy="49037"/>
              </a:xfrm>
              <a:custGeom>
                <a:avLst/>
                <a:gdLst/>
                <a:ahLst/>
                <a:cxnLst/>
                <a:rect l="l" t="t" r="r" b="b"/>
                <a:pathLst>
                  <a:path w="8447" h="2433" extrusionOk="0">
                    <a:moveTo>
                      <a:pt x="2006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0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30"/>
              <p:cNvSpPr/>
              <p:nvPr/>
            </p:nvSpPr>
            <p:spPr>
              <a:xfrm rot="-596131">
                <a:off x="1417186" y="1124201"/>
                <a:ext cx="183388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099" h="4387" extrusionOk="0">
                    <a:moveTo>
                      <a:pt x="2657" y="1"/>
                    </a:moveTo>
                    <a:lnTo>
                      <a:pt x="1" y="2557"/>
                    </a:lnTo>
                    <a:lnTo>
                      <a:pt x="4738" y="4387"/>
                    </a:lnTo>
                    <a:lnTo>
                      <a:pt x="9099" y="978"/>
                    </a:lnTo>
                    <a:lnTo>
                      <a:pt x="2657" y="1"/>
                    </a:lnTo>
                    <a:close/>
                  </a:path>
                </a:pathLst>
              </a:custGeom>
              <a:solidFill>
                <a:srgbClr val="59C2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30"/>
              <p:cNvSpPr/>
              <p:nvPr/>
            </p:nvSpPr>
            <p:spPr>
              <a:xfrm rot="-596131">
                <a:off x="1487485" y="1021209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1" y="3108"/>
                    </a:lnTo>
                    <a:lnTo>
                      <a:pt x="5590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rgbClr val="59C2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30"/>
              <p:cNvSpPr/>
              <p:nvPr/>
            </p:nvSpPr>
            <p:spPr>
              <a:xfrm rot="-596131">
                <a:off x="1573197" y="957715"/>
                <a:ext cx="170267" cy="49016"/>
              </a:xfrm>
              <a:custGeom>
                <a:avLst/>
                <a:gdLst/>
                <a:ahLst/>
                <a:cxnLst/>
                <a:rect l="l" t="t" r="r" b="b"/>
                <a:pathLst>
                  <a:path w="8448" h="2432" extrusionOk="0">
                    <a:moveTo>
                      <a:pt x="2031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3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30"/>
              <p:cNvSpPr/>
              <p:nvPr/>
            </p:nvSpPr>
            <p:spPr>
              <a:xfrm rot="-596131">
                <a:off x="778706" y="685347"/>
                <a:ext cx="903679" cy="710315"/>
              </a:xfrm>
              <a:custGeom>
                <a:avLst/>
                <a:gdLst/>
                <a:ahLst/>
                <a:cxnLst/>
                <a:rect l="l" t="t" r="r" b="b"/>
                <a:pathLst>
                  <a:path w="44837" h="35243" extrusionOk="0">
                    <a:moveTo>
                      <a:pt x="3391" y="1"/>
                    </a:moveTo>
                    <a:cubicBezTo>
                      <a:pt x="1504" y="1"/>
                      <a:pt x="0" y="1512"/>
                      <a:pt x="50" y="3435"/>
                    </a:cubicBezTo>
                    <a:lnTo>
                      <a:pt x="626" y="30102"/>
                    </a:lnTo>
                    <a:cubicBezTo>
                      <a:pt x="676" y="32032"/>
                      <a:pt x="2255" y="33686"/>
                      <a:pt x="4210" y="33761"/>
                    </a:cubicBezTo>
                    <a:lnTo>
                      <a:pt x="41228" y="35240"/>
                    </a:lnTo>
                    <a:cubicBezTo>
                      <a:pt x="41275" y="35242"/>
                      <a:pt x="41322" y="35243"/>
                      <a:pt x="41369" y="35243"/>
                    </a:cubicBezTo>
                    <a:cubicBezTo>
                      <a:pt x="43233" y="35243"/>
                      <a:pt x="44712" y="33789"/>
                      <a:pt x="44712" y="31907"/>
                    </a:cubicBezTo>
                    <a:lnTo>
                      <a:pt x="44837" y="4989"/>
                    </a:lnTo>
                    <a:cubicBezTo>
                      <a:pt x="44837" y="3009"/>
                      <a:pt x="43208" y="1305"/>
                      <a:pt x="41228" y="1255"/>
                    </a:cubicBezTo>
                    <a:lnTo>
                      <a:pt x="3483" y="2"/>
                    </a:lnTo>
                    <a:cubicBezTo>
                      <a:pt x="3453" y="1"/>
                      <a:pt x="3422" y="1"/>
                      <a:pt x="3391" y="1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30"/>
              <p:cNvSpPr/>
              <p:nvPr/>
            </p:nvSpPr>
            <p:spPr>
              <a:xfrm rot="-596131">
                <a:off x="1124320" y="987391"/>
                <a:ext cx="136407" cy="125685"/>
              </a:xfrm>
              <a:custGeom>
                <a:avLst/>
                <a:gdLst/>
                <a:ahLst/>
                <a:cxnLst/>
                <a:rect l="l" t="t" r="r" b="b"/>
                <a:pathLst>
                  <a:path w="6768" h="6236" extrusionOk="0">
                    <a:moveTo>
                      <a:pt x="3222" y="1"/>
                    </a:moveTo>
                    <a:cubicBezTo>
                      <a:pt x="1870" y="1"/>
                      <a:pt x="665" y="910"/>
                      <a:pt x="351" y="2291"/>
                    </a:cubicBezTo>
                    <a:cubicBezTo>
                      <a:pt x="1" y="3945"/>
                      <a:pt x="1053" y="5650"/>
                      <a:pt x="2732" y="6126"/>
                    </a:cubicBezTo>
                    <a:cubicBezTo>
                      <a:pt x="3010" y="6200"/>
                      <a:pt x="3285" y="6236"/>
                      <a:pt x="3554" y="6236"/>
                    </a:cubicBezTo>
                    <a:cubicBezTo>
                      <a:pt x="4915" y="6236"/>
                      <a:pt x="6103" y="5326"/>
                      <a:pt x="6417" y="3945"/>
                    </a:cubicBezTo>
                    <a:cubicBezTo>
                      <a:pt x="6767" y="2291"/>
                      <a:pt x="5715" y="562"/>
                      <a:pt x="4036" y="111"/>
                    </a:cubicBezTo>
                    <a:cubicBezTo>
                      <a:pt x="3763" y="36"/>
                      <a:pt x="3490" y="1"/>
                      <a:pt x="322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30"/>
              <p:cNvSpPr/>
              <p:nvPr/>
            </p:nvSpPr>
            <p:spPr>
              <a:xfrm rot="-596131">
                <a:off x="1667759" y="959523"/>
                <a:ext cx="394046" cy="303551"/>
              </a:xfrm>
              <a:custGeom>
                <a:avLst/>
                <a:gdLst/>
                <a:ahLst/>
                <a:cxnLst/>
                <a:rect l="l" t="t" r="r" b="b"/>
                <a:pathLst>
                  <a:path w="19551" h="15061" extrusionOk="0">
                    <a:moveTo>
                      <a:pt x="18624" y="1"/>
                    </a:moveTo>
                    <a:cubicBezTo>
                      <a:pt x="18470" y="1"/>
                      <a:pt x="18313" y="46"/>
                      <a:pt x="18172" y="145"/>
                    </a:cubicBezTo>
                    <a:lnTo>
                      <a:pt x="553" y="12726"/>
                    </a:lnTo>
                    <a:cubicBezTo>
                      <a:pt x="377" y="12851"/>
                      <a:pt x="252" y="13027"/>
                      <a:pt x="227" y="13227"/>
                    </a:cubicBezTo>
                    <a:lnTo>
                      <a:pt x="77" y="14130"/>
                    </a:lnTo>
                    <a:cubicBezTo>
                      <a:pt x="0" y="14646"/>
                      <a:pt x="406" y="15060"/>
                      <a:pt x="858" y="15060"/>
                    </a:cubicBezTo>
                    <a:cubicBezTo>
                      <a:pt x="998" y="15060"/>
                      <a:pt x="1143" y="15021"/>
                      <a:pt x="1280" y="14932"/>
                    </a:cubicBezTo>
                    <a:lnTo>
                      <a:pt x="19175" y="3052"/>
                    </a:lnTo>
                    <a:cubicBezTo>
                      <a:pt x="19400" y="2902"/>
                      <a:pt x="19550" y="2651"/>
                      <a:pt x="19525" y="2350"/>
                    </a:cubicBezTo>
                    <a:lnTo>
                      <a:pt x="19425" y="746"/>
                    </a:lnTo>
                    <a:cubicBezTo>
                      <a:pt x="19389" y="296"/>
                      <a:pt x="19016" y="1"/>
                      <a:pt x="18624" y="1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4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196" name="Google Shape;196;p4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4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4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4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4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4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4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4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4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4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4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4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4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4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4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4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4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4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4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4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4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4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4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4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4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4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4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4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4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4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4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4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4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4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4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4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4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4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4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4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4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4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4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4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4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4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4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4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4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4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4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4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4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4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4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4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4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4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4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4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4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4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4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4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4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4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4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4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4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4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4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4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4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4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4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4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4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5" name="Google Shape;275;p4"/>
          <p:cNvSpPr/>
          <p:nvPr/>
        </p:nvSpPr>
        <p:spPr>
          <a:xfrm flipH="1">
            <a:off x="483626" y="1131275"/>
            <a:ext cx="8162400" cy="3470400"/>
          </a:xfrm>
          <a:prstGeom prst="trapezoid">
            <a:avLst>
              <a:gd name="adj" fmla="val 482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4"/>
          <p:cNvSpPr/>
          <p:nvPr/>
        </p:nvSpPr>
        <p:spPr>
          <a:xfrm rot="10800000" flipH="1">
            <a:off x="495069" y="540050"/>
            <a:ext cx="8165100" cy="406500"/>
          </a:xfrm>
          <a:prstGeom prst="trapezoid">
            <a:avLst>
              <a:gd name="adj" fmla="val 0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4"/>
          <p:cNvSpPr txBox="1">
            <a:spLocks noGrp="1"/>
          </p:cNvSpPr>
          <p:nvPr>
            <p:ph type="title"/>
          </p:nvPr>
        </p:nvSpPr>
        <p:spPr>
          <a:xfrm>
            <a:off x="897560" y="540000"/>
            <a:ext cx="7384200" cy="423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4"/>
          <p:cNvSpPr txBox="1">
            <a:spLocks noGrp="1"/>
          </p:cNvSpPr>
          <p:nvPr>
            <p:ph type="body" idx="1"/>
          </p:nvPr>
        </p:nvSpPr>
        <p:spPr>
          <a:xfrm>
            <a:off x="720000" y="1193225"/>
            <a:ext cx="7704000" cy="340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2984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100"/>
              <a:buFont typeface="Luckiest Guy"/>
              <a:buAutoNum type="arabicPeriod"/>
              <a:defRPr sz="1125">
                <a:latin typeface="Alata"/>
                <a:ea typeface="Alata"/>
                <a:cs typeface="Alata"/>
                <a:sym typeface="Alata"/>
              </a:defRPr>
            </a:lvl1pPr>
            <a:lvl2pPr marL="914400" lvl="1" indent="-284162">
              <a:spcBef>
                <a:spcPts val="0"/>
              </a:spcBef>
              <a:spcAft>
                <a:spcPts val="0"/>
              </a:spcAft>
              <a:buSzPts val="875"/>
              <a:buAutoNum type="alphaLcPeriod"/>
              <a:defRPr/>
            </a:lvl2pPr>
            <a:lvl3pPr marL="1371600" lvl="2" indent="-284162">
              <a:spcBef>
                <a:spcPts val="0"/>
              </a:spcBef>
              <a:spcAft>
                <a:spcPts val="0"/>
              </a:spcAft>
              <a:buSzPts val="875"/>
              <a:buAutoNum type="romanLcPeriod"/>
              <a:defRPr/>
            </a:lvl3pPr>
            <a:lvl4pPr marL="1828800" lvl="3" indent="-284162">
              <a:spcBef>
                <a:spcPts val="0"/>
              </a:spcBef>
              <a:spcAft>
                <a:spcPts val="0"/>
              </a:spcAft>
              <a:buSzPts val="875"/>
              <a:buAutoNum type="arabicPeriod"/>
              <a:defRPr/>
            </a:lvl4pPr>
            <a:lvl5pPr marL="2286000" lvl="4" indent="-284162">
              <a:spcBef>
                <a:spcPts val="0"/>
              </a:spcBef>
              <a:spcAft>
                <a:spcPts val="0"/>
              </a:spcAft>
              <a:buSzPts val="875"/>
              <a:buAutoNum type="alphaLcPeriod"/>
              <a:defRPr/>
            </a:lvl5pPr>
            <a:lvl6pPr marL="2743200" lvl="5" indent="-284162">
              <a:spcBef>
                <a:spcPts val="0"/>
              </a:spcBef>
              <a:spcAft>
                <a:spcPts val="0"/>
              </a:spcAft>
              <a:buSzPts val="875"/>
              <a:buAutoNum type="romanLcPeriod"/>
              <a:defRPr/>
            </a:lvl6pPr>
            <a:lvl7pPr marL="3200400" lvl="6" indent="-284162">
              <a:spcBef>
                <a:spcPts val="0"/>
              </a:spcBef>
              <a:spcAft>
                <a:spcPts val="0"/>
              </a:spcAft>
              <a:buSzPts val="875"/>
              <a:buAutoNum type="arabicPeriod"/>
              <a:defRPr/>
            </a:lvl7pPr>
            <a:lvl8pPr marL="3657600" lvl="7" indent="-284162">
              <a:spcBef>
                <a:spcPts val="0"/>
              </a:spcBef>
              <a:spcAft>
                <a:spcPts val="0"/>
              </a:spcAft>
              <a:buSzPts val="875"/>
              <a:buAutoNum type="alphaLcPeriod"/>
              <a:defRPr/>
            </a:lvl8pPr>
            <a:lvl9pPr marL="4114800" lvl="8" indent="-284162">
              <a:spcBef>
                <a:spcPts val="0"/>
              </a:spcBef>
              <a:spcAft>
                <a:spcPts val="0"/>
              </a:spcAft>
              <a:buSzPts val="875"/>
              <a:buAutoNum type="romanLcPeriod"/>
              <a:defRPr/>
            </a:lvl9pPr>
          </a:lstStyle>
          <a:p>
            <a:endParaRPr/>
          </a:p>
        </p:txBody>
      </p:sp>
      <p:sp>
        <p:nvSpPr>
          <p:cNvPr id="279" name="Google Shape;279;p4"/>
          <p:cNvSpPr/>
          <p:nvPr/>
        </p:nvSpPr>
        <p:spPr>
          <a:xfrm>
            <a:off x="8773541" y="858373"/>
            <a:ext cx="149843" cy="146715"/>
          </a:xfrm>
          <a:custGeom>
            <a:avLst/>
            <a:gdLst/>
            <a:ahLst/>
            <a:cxnLst/>
            <a:rect l="l" t="t" r="r" b="b"/>
            <a:pathLst>
              <a:path w="5364" h="5252" extrusionOk="0">
                <a:moveTo>
                  <a:pt x="2695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805" y="1674"/>
                  <a:pt x="1755" y="1724"/>
                  <a:pt x="1680" y="1749"/>
                </a:cubicBezTo>
                <a:lnTo>
                  <a:pt x="226" y="2350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9"/>
                </a:cubicBezTo>
                <a:lnTo>
                  <a:pt x="2432" y="5082"/>
                </a:lnTo>
                <a:cubicBezTo>
                  <a:pt x="2469" y="5195"/>
                  <a:pt x="2570" y="5251"/>
                  <a:pt x="2673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85" y="3604"/>
                  <a:pt x="3635" y="3528"/>
                  <a:pt x="3685" y="3503"/>
                </a:cubicBezTo>
                <a:lnTo>
                  <a:pt x="5138" y="2902"/>
                </a:lnTo>
                <a:cubicBezTo>
                  <a:pt x="5364" y="2802"/>
                  <a:pt x="5364" y="2476"/>
                  <a:pt x="5138" y="2375"/>
                </a:cubicBezTo>
                <a:lnTo>
                  <a:pt x="3735" y="1774"/>
                </a:lnTo>
                <a:cubicBezTo>
                  <a:pt x="3660" y="1749"/>
                  <a:pt x="3610" y="1699"/>
                  <a:pt x="3585" y="1624"/>
                </a:cubicBezTo>
                <a:lnTo>
                  <a:pt x="2958" y="170"/>
                </a:lnTo>
                <a:cubicBezTo>
                  <a:pt x="2908" y="57"/>
                  <a:pt x="2801" y="1"/>
                  <a:pt x="269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4"/>
          <p:cNvSpPr/>
          <p:nvPr/>
        </p:nvSpPr>
        <p:spPr>
          <a:xfrm>
            <a:off x="8690891" y="119321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4"/>
          <p:cNvSpPr/>
          <p:nvPr/>
        </p:nvSpPr>
        <p:spPr>
          <a:xfrm>
            <a:off x="223035" y="448138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4"/>
          <p:cNvSpPr/>
          <p:nvPr/>
        </p:nvSpPr>
        <p:spPr>
          <a:xfrm>
            <a:off x="8690899" y="471616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4"/>
          <p:cNvSpPr/>
          <p:nvPr/>
        </p:nvSpPr>
        <p:spPr>
          <a:xfrm>
            <a:off x="372909" y="471616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4"/>
          <p:cNvSpPr/>
          <p:nvPr/>
        </p:nvSpPr>
        <p:spPr>
          <a:xfrm>
            <a:off x="342924" y="2575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" name="Google Shape;470;p7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471" name="Google Shape;471;p7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7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7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7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7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7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7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7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7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7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7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7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7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7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7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7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7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7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7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7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7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7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7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7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7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7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7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7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7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7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7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7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7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7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7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7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7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7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7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7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7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7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7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7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7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7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7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7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7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7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7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7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7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7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7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7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7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7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7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7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7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7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7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7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7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7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7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7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7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7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7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7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7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7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7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7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7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7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7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0" name="Google Shape;550;p7"/>
          <p:cNvSpPr/>
          <p:nvPr/>
        </p:nvSpPr>
        <p:spPr>
          <a:xfrm flipH="1">
            <a:off x="483625" y="540050"/>
            <a:ext cx="8162400" cy="4061700"/>
          </a:xfrm>
          <a:prstGeom prst="trapezoid">
            <a:avLst>
              <a:gd name="adj" fmla="val 482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7"/>
          <p:cNvSpPr txBox="1">
            <a:spLocks noGrp="1"/>
          </p:cNvSpPr>
          <p:nvPr>
            <p:ph type="title"/>
          </p:nvPr>
        </p:nvSpPr>
        <p:spPr>
          <a:xfrm>
            <a:off x="1153275" y="1196682"/>
            <a:ext cx="3317700" cy="70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52" name="Google Shape;552;p7"/>
          <p:cNvSpPr txBox="1">
            <a:spLocks noGrp="1"/>
          </p:cNvSpPr>
          <p:nvPr>
            <p:ph type="body" idx="1"/>
          </p:nvPr>
        </p:nvSpPr>
        <p:spPr>
          <a:xfrm>
            <a:off x="1153275" y="2043918"/>
            <a:ext cx="3737400" cy="190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naheim"/>
              <a:buChar char="●"/>
              <a:defRPr sz="1400">
                <a:latin typeface="Alata"/>
                <a:ea typeface="Alata"/>
                <a:cs typeface="Alata"/>
                <a:sym typeface="Alata"/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 sz="12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 sz="12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 sz="12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 sz="12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 sz="12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●"/>
              <a:defRPr sz="12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○"/>
              <a:defRPr sz="12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Clr>
                <a:srgbClr val="595959"/>
              </a:buClr>
              <a:buSzPts val="1400"/>
              <a:buFont typeface="Anaheim"/>
              <a:buChar char="■"/>
              <a:defRPr sz="1200"/>
            </a:lvl9pPr>
          </a:lstStyle>
          <a:p>
            <a:endParaRPr/>
          </a:p>
        </p:txBody>
      </p:sp>
      <p:sp>
        <p:nvSpPr>
          <p:cNvPr id="553" name="Google Shape;553;p7"/>
          <p:cNvSpPr/>
          <p:nvPr/>
        </p:nvSpPr>
        <p:spPr>
          <a:xfrm>
            <a:off x="223035" y="448138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4" name="Google Shape;554;p7"/>
          <p:cNvSpPr/>
          <p:nvPr/>
        </p:nvSpPr>
        <p:spPr>
          <a:xfrm>
            <a:off x="372909" y="471616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7"/>
          <p:cNvSpPr/>
          <p:nvPr/>
        </p:nvSpPr>
        <p:spPr>
          <a:xfrm>
            <a:off x="342924" y="2575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6" name="Google Shape;556;p7"/>
          <p:cNvSpPr/>
          <p:nvPr/>
        </p:nvSpPr>
        <p:spPr>
          <a:xfrm>
            <a:off x="8690899" y="471616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7" name="Google Shape;557;p7"/>
          <p:cNvSpPr/>
          <p:nvPr/>
        </p:nvSpPr>
        <p:spPr>
          <a:xfrm>
            <a:off x="8773541" y="858373"/>
            <a:ext cx="149843" cy="146715"/>
          </a:xfrm>
          <a:custGeom>
            <a:avLst/>
            <a:gdLst/>
            <a:ahLst/>
            <a:cxnLst/>
            <a:rect l="l" t="t" r="r" b="b"/>
            <a:pathLst>
              <a:path w="5364" h="5252" extrusionOk="0">
                <a:moveTo>
                  <a:pt x="2695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805" y="1674"/>
                  <a:pt x="1755" y="1724"/>
                  <a:pt x="1680" y="1749"/>
                </a:cubicBezTo>
                <a:lnTo>
                  <a:pt x="226" y="2350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9"/>
                </a:cubicBezTo>
                <a:lnTo>
                  <a:pt x="2432" y="5082"/>
                </a:lnTo>
                <a:cubicBezTo>
                  <a:pt x="2469" y="5195"/>
                  <a:pt x="2570" y="5251"/>
                  <a:pt x="2673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85" y="3604"/>
                  <a:pt x="3635" y="3528"/>
                  <a:pt x="3685" y="3503"/>
                </a:cubicBezTo>
                <a:lnTo>
                  <a:pt x="5138" y="2902"/>
                </a:lnTo>
                <a:cubicBezTo>
                  <a:pt x="5364" y="2802"/>
                  <a:pt x="5364" y="2476"/>
                  <a:pt x="5138" y="2375"/>
                </a:cubicBezTo>
                <a:lnTo>
                  <a:pt x="3735" y="1774"/>
                </a:lnTo>
                <a:cubicBezTo>
                  <a:pt x="3660" y="1749"/>
                  <a:pt x="3610" y="1699"/>
                  <a:pt x="3585" y="1624"/>
                </a:cubicBezTo>
                <a:lnTo>
                  <a:pt x="2958" y="170"/>
                </a:lnTo>
                <a:cubicBezTo>
                  <a:pt x="2908" y="57"/>
                  <a:pt x="2801" y="1"/>
                  <a:pt x="269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7"/>
          <p:cNvSpPr/>
          <p:nvPr/>
        </p:nvSpPr>
        <p:spPr>
          <a:xfrm>
            <a:off x="8690891" y="119321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83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5" name="Google Shape;835;p13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836" name="Google Shape;836;p13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3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3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3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3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3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3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3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3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3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3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3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3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3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3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13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13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13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13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13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3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3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3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3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3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3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13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13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3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3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3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3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3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3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3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3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3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3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3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3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3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3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3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3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13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13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3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3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3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3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3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3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3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3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13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13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13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13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13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13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13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13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13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13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13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13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13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13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13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13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13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13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3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13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13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13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13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13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13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5" name="Google Shape;915;p13"/>
          <p:cNvSpPr/>
          <p:nvPr/>
        </p:nvSpPr>
        <p:spPr>
          <a:xfrm flipH="1">
            <a:off x="483626" y="1131275"/>
            <a:ext cx="8162400" cy="3470400"/>
          </a:xfrm>
          <a:prstGeom prst="trapezoid">
            <a:avLst>
              <a:gd name="adj" fmla="val 482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p13"/>
          <p:cNvSpPr/>
          <p:nvPr/>
        </p:nvSpPr>
        <p:spPr>
          <a:xfrm rot="10800000" flipH="1">
            <a:off x="495069" y="540050"/>
            <a:ext cx="8165100" cy="406500"/>
          </a:xfrm>
          <a:prstGeom prst="trapezoid">
            <a:avLst>
              <a:gd name="adj" fmla="val 0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7" name="Google Shape;917;p13"/>
          <p:cNvSpPr txBox="1">
            <a:spLocks noGrp="1"/>
          </p:cNvSpPr>
          <p:nvPr>
            <p:ph type="title"/>
          </p:nvPr>
        </p:nvSpPr>
        <p:spPr>
          <a:xfrm>
            <a:off x="702144" y="531650"/>
            <a:ext cx="7739400" cy="423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Luckiest Guy"/>
              <a:buNone/>
              <a:defRPr>
                <a:solidFill>
                  <a:schemeClr val="accent3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Luckiest Guy"/>
              <a:buNone/>
              <a:defRPr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endParaRPr/>
          </a:p>
        </p:txBody>
      </p:sp>
      <p:sp>
        <p:nvSpPr>
          <p:cNvPr id="918" name="Google Shape;918;p13"/>
          <p:cNvSpPr txBox="1">
            <a:spLocks noGrp="1"/>
          </p:cNvSpPr>
          <p:nvPr>
            <p:ph type="title" idx="2"/>
          </p:nvPr>
        </p:nvSpPr>
        <p:spPr>
          <a:xfrm>
            <a:off x="2242087" y="1763526"/>
            <a:ext cx="2084400" cy="35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sz="2000">
                <a:solidFill>
                  <a:schemeClr val="accent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endParaRPr/>
          </a:p>
        </p:txBody>
      </p:sp>
      <p:sp>
        <p:nvSpPr>
          <p:cNvPr id="919" name="Google Shape;919;p13"/>
          <p:cNvSpPr txBox="1">
            <a:spLocks noGrp="1"/>
          </p:cNvSpPr>
          <p:nvPr>
            <p:ph type="subTitle" idx="1"/>
          </p:nvPr>
        </p:nvSpPr>
        <p:spPr>
          <a:xfrm>
            <a:off x="2241937" y="2121432"/>
            <a:ext cx="2084400" cy="4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 sz="1400"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920" name="Google Shape;920;p13"/>
          <p:cNvSpPr txBox="1">
            <a:spLocks noGrp="1"/>
          </p:cNvSpPr>
          <p:nvPr>
            <p:ph type="title" idx="3" hasCustomPrompt="1"/>
          </p:nvPr>
        </p:nvSpPr>
        <p:spPr>
          <a:xfrm>
            <a:off x="1329437" y="1952663"/>
            <a:ext cx="776400" cy="42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5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r>
              <a:t>xx%</a:t>
            </a:r>
          </a:p>
        </p:txBody>
      </p:sp>
      <p:sp>
        <p:nvSpPr>
          <p:cNvPr id="921" name="Google Shape;921;p13"/>
          <p:cNvSpPr txBox="1">
            <a:spLocks noGrp="1"/>
          </p:cNvSpPr>
          <p:nvPr>
            <p:ph type="title" idx="4" hasCustomPrompt="1"/>
          </p:nvPr>
        </p:nvSpPr>
        <p:spPr>
          <a:xfrm>
            <a:off x="1329437" y="3360288"/>
            <a:ext cx="776400" cy="42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5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r>
              <a:t>xx%</a:t>
            </a:r>
          </a:p>
        </p:txBody>
      </p:sp>
      <p:sp>
        <p:nvSpPr>
          <p:cNvPr id="922" name="Google Shape;922;p13"/>
          <p:cNvSpPr txBox="1">
            <a:spLocks noGrp="1"/>
          </p:cNvSpPr>
          <p:nvPr>
            <p:ph type="title" idx="5" hasCustomPrompt="1"/>
          </p:nvPr>
        </p:nvSpPr>
        <p:spPr>
          <a:xfrm>
            <a:off x="4876687" y="1953713"/>
            <a:ext cx="776400" cy="41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5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r>
              <a:t>xx%</a:t>
            </a:r>
          </a:p>
        </p:txBody>
      </p:sp>
      <p:sp>
        <p:nvSpPr>
          <p:cNvPr id="923" name="Google Shape;923;p13"/>
          <p:cNvSpPr txBox="1">
            <a:spLocks noGrp="1"/>
          </p:cNvSpPr>
          <p:nvPr>
            <p:ph type="title" idx="6" hasCustomPrompt="1"/>
          </p:nvPr>
        </p:nvSpPr>
        <p:spPr>
          <a:xfrm>
            <a:off x="4876687" y="3361338"/>
            <a:ext cx="776400" cy="41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5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Font typeface="Luckiest Guy"/>
              <a:buNone/>
              <a:defRPr sz="2000" b="1"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r>
              <a:t>xx%</a:t>
            </a:r>
          </a:p>
        </p:txBody>
      </p:sp>
      <p:sp>
        <p:nvSpPr>
          <p:cNvPr id="924" name="Google Shape;924;p13"/>
          <p:cNvSpPr txBox="1">
            <a:spLocks noGrp="1"/>
          </p:cNvSpPr>
          <p:nvPr>
            <p:ph type="title" idx="7"/>
          </p:nvPr>
        </p:nvSpPr>
        <p:spPr>
          <a:xfrm>
            <a:off x="2242112" y="3169437"/>
            <a:ext cx="2084400" cy="35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sz="2000">
                <a:solidFill>
                  <a:schemeClr val="accent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endParaRPr/>
          </a:p>
        </p:txBody>
      </p:sp>
      <p:sp>
        <p:nvSpPr>
          <p:cNvPr id="925" name="Google Shape;925;p13"/>
          <p:cNvSpPr txBox="1">
            <a:spLocks noGrp="1"/>
          </p:cNvSpPr>
          <p:nvPr>
            <p:ph type="subTitle" idx="8"/>
          </p:nvPr>
        </p:nvSpPr>
        <p:spPr>
          <a:xfrm>
            <a:off x="2242112" y="3530776"/>
            <a:ext cx="2084400" cy="4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 sz="1400"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926" name="Google Shape;926;p13"/>
          <p:cNvSpPr txBox="1">
            <a:spLocks noGrp="1"/>
          </p:cNvSpPr>
          <p:nvPr>
            <p:ph type="title" idx="9"/>
          </p:nvPr>
        </p:nvSpPr>
        <p:spPr>
          <a:xfrm>
            <a:off x="5780857" y="1763525"/>
            <a:ext cx="2084400" cy="35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sz="2000">
                <a:solidFill>
                  <a:schemeClr val="accent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endParaRPr/>
          </a:p>
        </p:txBody>
      </p:sp>
      <p:sp>
        <p:nvSpPr>
          <p:cNvPr id="927" name="Google Shape;927;p13"/>
          <p:cNvSpPr txBox="1">
            <a:spLocks noGrp="1"/>
          </p:cNvSpPr>
          <p:nvPr>
            <p:ph type="subTitle" idx="13"/>
          </p:nvPr>
        </p:nvSpPr>
        <p:spPr>
          <a:xfrm>
            <a:off x="5780687" y="2121431"/>
            <a:ext cx="2084400" cy="4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 sz="1400"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928" name="Google Shape;928;p13"/>
          <p:cNvSpPr txBox="1">
            <a:spLocks noGrp="1"/>
          </p:cNvSpPr>
          <p:nvPr>
            <p:ph type="title" idx="14"/>
          </p:nvPr>
        </p:nvSpPr>
        <p:spPr>
          <a:xfrm>
            <a:off x="5780863" y="3169437"/>
            <a:ext cx="2084400" cy="35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sz="2000">
                <a:solidFill>
                  <a:schemeClr val="accent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800"/>
              <a:buFont typeface="Luckiest Guy"/>
              <a:buNone/>
              <a:defRPr b="1">
                <a:solidFill>
                  <a:schemeClr val="accent4"/>
                </a:solidFill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endParaRPr/>
          </a:p>
        </p:txBody>
      </p:sp>
      <p:sp>
        <p:nvSpPr>
          <p:cNvPr id="929" name="Google Shape;929;p13"/>
          <p:cNvSpPr txBox="1">
            <a:spLocks noGrp="1"/>
          </p:cNvSpPr>
          <p:nvPr>
            <p:ph type="subTitle" idx="15"/>
          </p:nvPr>
        </p:nvSpPr>
        <p:spPr>
          <a:xfrm>
            <a:off x="5780688" y="3530776"/>
            <a:ext cx="2084400" cy="4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 sz="1400"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None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930" name="Google Shape;930;p13"/>
          <p:cNvSpPr/>
          <p:nvPr/>
        </p:nvSpPr>
        <p:spPr>
          <a:xfrm>
            <a:off x="372909" y="471616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13"/>
          <p:cNvSpPr/>
          <p:nvPr/>
        </p:nvSpPr>
        <p:spPr>
          <a:xfrm>
            <a:off x="342924" y="2575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13"/>
          <p:cNvSpPr/>
          <p:nvPr/>
        </p:nvSpPr>
        <p:spPr>
          <a:xfrm>
            <a:off x="8773541" y="858373"/>
            <a:ext cx="149843" cy="146715"/>
          </a:xfrm>
          <a:custGeom>
            <a:avLst/>
            <a:gdLst/>
            <a:ahLst/>
            <a:cxnLst/>
            <a:rect l="l" t="t" r="r" b="b"/>
            <a:pathLst>
              <a:path w="5364" h="5252" extrusionOk="0">
                <a:moveTo>
                  <a:pt x="2695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805" y="1674"/>
                  <a:pt x="1755" y="1724"/>
                  <a:pt x="1680" y="1749"/>
                </a:cubicBezTo>
                <a:lnTo>
                  <a:pt x="226" y="2350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9"/>
                </a:cubicBezTo>
                <a:lnTo>
                  <a:pt x="2432" y="5082"/>
                </a:lnTo>
                <a:cubicBezTo>
                  <a:pt x="2469" y="5195"/>
                  <a:pt x="2570" y="5251"/>
                  <a:pt x="2673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85" y="3604"/>
                  <a:pt x="3635" y="3528"/>
                  <a:pt x="3685" y="3503"/>
                </a:cubicBezTo>
                <a:lnTo>
                  <a:pt x="5138" y="2902"/>
                </a:lnTo>
                <a:cubicBezTo>
                  <a:pt x="5364" y="2802"/>
                  <a:pt x="5364" y="2476"/>
                  <a:pt x="5138" y="2375"/>
                </a:cubicBezTo>
                <a:lnTo>
                  <a:pt x="3735" y="1774"/>
                </a:lnTo>
                <a:cubicBezTo>
                  <a:pt x="3660" y="1749"/>
                  <a:pt x="3610" y="1699"/>
                  <a:pt x="3585" y="1624"/>
                </a:cubicBezTo>
                <a:lnTo>
                  <a:pt x="2958" y="170"/>
                </a:lnTo>
                <a:cubicBezTo>
                  <a:pt x="2908" y="57"/>
                  <a:pt x="2801" y="1"/>
                  <a:pt x="269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3" name="Google Shape;933;p13"/>
          <p:cNvSpPr/>
          <p:nvPr/>
        </p:nvSpPr>
        <p:spPr>
          <a:xfrm>
            <a:off x="8690891" y="119321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4" name="Google Shape;934;p13"/>
          <p:cNvSpPr/>
          <p:nvPr/>
        </p:nvSpPr>
        <p:spPr>
          <a:xfrm>
            <a:off x="8690899" y="471616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5" name="Google Shape;935;p13"/>
          <p:cNvSpPr/>
          <p:nvPr/>
        </p:nvSpPr>
        <p:spPr>
          <a:xfrm>
            <a:off x="223035" y="448138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9"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5" name="Google Shape;1215;p17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1216" name="Google Shape;1216;p17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7" name="Google Shape;1217;p17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8" name="Google Shape;1218;p17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9" name="Google Shape;1219;p17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0" name="Google Shape;1220;p17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1" name="Google Shape;1221;p17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2" name="Google Shape;1222;p17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3" name="Google Shape;1223;p17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4" name="Google Shape;1224;p17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5" name="Google Shape;1225;p17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6" name="Google Shape;1226;p17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7" name="Google Shape;1227;p17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8" name="Google Shape;1228;p17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9" name="Google Shape;1229;p17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7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7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7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7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7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7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7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7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7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7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7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7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7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7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4" name="Google Shape;1244;p17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5" name="Google Shape;1245;p17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17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17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8" name="Google Shape;1248;p17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9" name="Google Shape;1249;p17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0" name="Google Shape;1250;p17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1" name="Google Shape;1251;p17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2" name="Google Shape;1252;p17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3" name="Google Shape;1253;p17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4" name="Google Shape;1254;p17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5" name="Google Shape;1255;p17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6" name="Google Shape;1256;p17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7" name="Google Shape;1257;p17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8" name="Google Shape;1258;p17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9" name="Google Shape;1259;p17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0" name="Google Shape;1260;p17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17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17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17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17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17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17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17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17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17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0" name="Google Shape;1270;p17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17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17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17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17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17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17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17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17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17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17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17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17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17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17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17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17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17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17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17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17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17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17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3" name="Google Shape;1293;p17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4" name="Google Shape;1294;p17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5" name="Google Shape;1295;p17"/>
          <p:cNvSpPr/>
          <p:nvPr/>
        </p:nvSpPr>
        <p:spPr>
          <a:xfrm rot="10800000" flipH="1">
            <a:off x="495069" y="540050"/>
            <a:ext cx="8165100" cy="406500"/>
          </a:xfrm>
          <a:prstGeom prst="trapezoid">
            <a:avLst>
              <a:gd name="adj" fmla="val 0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6" name="Google Shape;1296;p17"/>
          <p:cNvSpPr txBox="1">
            <a:spLocks noGrp="1"/>
          </p:cNvSpPr>
          <p:nvPr>
            <p:ph type="title"/>
          </p:nvPr>
        </p:nvSpPr>
        <p:spPr>
          <a:xfrm>
            <a:off x="880200" y="540000"/>
            <a:ext cx="7383600" cy="423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97" name="Google Shape;1297;p17"/>
          <p:cNvSpPr/>
          <p:nvPr/>
        </p:nvSpPr>
        <p:spPr>
          <a:xfrm>
            <a:off x="342924" y="2575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8" name="Google Shape;1298;p17"/>
          <p:cNvSpPr/>
          <p:nvPr/>
        </p:nvSpPr>
        <p:spPr>
          <a:xfrm>
            <a:off x="8773541" y="858373"/>
            <a:ext cx="149843" cy="146715"/>
          </a:xfrm>
          <a:custGeom>
            <a:avLst/>
            <a:gdLst/>
            <a:ahLst/>
            <a:cxnLst/>
            <a:rect l="l" t="t" r="r" b="b"/>
            <a:pathLst>
              <a:path w="5364" h="5252" extrusionOk="0">
                <a:moveTo>
                  <a:pt x="2695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805" y="1674"/>
                  <a:pt x="1755" y="1724"/>
                  <a:pt x="1680" y="1749"/>
                </a:cubicBezTo>
                <a:lnTo>
                  <a:pt x="226" y="2350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9"/>
                </a:cubicBezTo>
                <a:lnTo>
                  <a:pt x="2432" y="5082"/>
                </a:lnTo>
                <a:cubicBezTo>
                  <a:pt x="2469" y="5195"/>
                  <a:pt x="2570" y="5251"/>
                  <a:pt x="2673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85" y="3604"/>
                  <a:pt x="3635" y="3528"/>
                  <a:pt x="3685" y="3503"/>
                </a:cubicBezTo>
                <a:lnTo>
                  <a:pt x="5138" y="2902"/>
                </a:lnTo>
                <a:cubicBezTo>
                  <a:pt x="5364" y="2802"/>
                  <a:pt x="5364" y="2476"/>
                  <a:pt x="5138" y="2375"/>
                </a:cubicBezTo>
                <a:lnTo>
                  <a:pt x="3735" y="1774"/>
                </a:lnTo>
                <a:cubicBezTo>
                  <a:pt x="3660" y="1749"/>
                  <a:pt x="3610" y="1699"/>
                  <a:pt x="3585" y="1624"/>
                </a:cubicBezTo>
                <a:lnTo>
                  <a:pt x="2958" y="170"/>
                </a:lnTo>
                <a:cubicBezTo>
                  <a:pt x="2908" y="57"/>
                  <a:pt x="2801" y="1"/>
                  <a:pt x="269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9" name="Google Shape;1299;p17"/>
          <p:cNvSpPr/>
          <p:nvPr/>
        </p:nvSpPr>
        <p:spPr>
          <a:xfrm>
            <a:off x="223035" y="448138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0" name="Google Shape;1300;p17"/>
          <p:cNvSpPr/>
          <p:nvPr/>
        </p:nvSpPr>
        <p:spPr>
          <a:xfrm>
            <a:off x="8690899" y="471616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1" name="Google Shape;1301;p17"/>
          <p:cNvSpPr/>
          <p:nvPr/>
        </p:nvSpPr>
        <p:spPr>
          <a:xfrm>
            <a:off x="372909" y="471616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2" name="Google Shape;1302;p17"/>
          <p:cNvSpPr/>
          <p:nvPr/>
        </p:nvSpPr>
        <p:spPr>
          <a:xfrm>
            <a:off x="8690891" y="119321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3" name="Google Shape;1303;p17"/>
          <p:cNvSpPr/>
          <p:nvPr/>
        </p:nvSpPr>
        <p:spPr>
          <a:xfrm flipH="1">
            <a:off x="483626" y="1131275"/>
            <a:ext cx="8162400" cy="3470400"/>
          </a:xfrm>
          <a:prstGeom prst="trapezoid">
            <a:avLst>
              <a:gd name="adj" fmla="val 482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3_1">
    <p:spTree>
      <p:nvGrpSpPr>
        <p:cNvPr id="1" name="Shape 1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8" name="Google Shape;1498;p20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1499" name="Google Shape;1499;p20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20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20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20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20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20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20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20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20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20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20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20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20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20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20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20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20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20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20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20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20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20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20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20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20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20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20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20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20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20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20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20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20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20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20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20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20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20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20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20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20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20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20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20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20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20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20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20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20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20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20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20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20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20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20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20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20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20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20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20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20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20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20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20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20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20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20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20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20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20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20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20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20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20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20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20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20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20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20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78" name="Google Shape;1578;p20"/>
          <p:cNvSpPr/>
          <p:nvPr/>
        </p:nvSpPr>
        <p:spPr>
          <a:xfrm flipH="1">
            <a:off x="483626" y="1131275"/>
            <a:ext cx="8162400" cy="3470400"/>
          </a:xfrm>
          <a:prstGeom prst="trapezoid">
            <a:avLst>
              <a:gd name="adj" fmla="val 482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9" name="Google Shape;1579;p20"/>
          <p:cNvSpPr/>
          <p:nvPr/>
        </p:nvSpPr>
        <p:spPr>
          <a:xfrm rot="10800000" flipH="1">
            <a:off x="495069" y="540050"/>
            <a:ext cx="8165100" cy="406500"/>
          </a:xfrm>
          <a:prstGeom prst="trapezoid">
            <a:avLst>
              <a:gd name="adj" fmla="val 0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0" name="Google Shape;1580;p20"/>
          <p:cNvSpPr txBox="1">
            <a:spLocks noGrp="1"/>
          </p:cNvSpPr>
          <p:nvPr>
            <p:ph type="subTitle" idx="1"/>
          </p:nvPr>
        </p:nvSpPr>
        <p:spPr>
          <a:xfrm>
            <a:off x="1210575" y="3934651"/>
            <a:ext cx="2924100" cy="37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1" name="Google Shape;1581;p20"/>
          <p:cNvSpPr txBox="1">
            <a:spLocks noGrp="1"/>
          </p:cNvSpPr>
          <p:nvPr>
            <p:ph type="subTitle" idx="2"/>
          </p:nvPr>
        </p:nvSpPr>
        <p:spPr>
          <a:xfrm>
            <a:off x="5020624" y="3934651"/>
            <a:ext cx="2924100" cy="37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2" name="Google Shape;1582;p20"/>
          <p:cNvSpPr txBox="1">
            <a:spLocks noGrp="1"/>
          </p:cNvSpPr>
          <p:nvPr>
            <p:ph type="title"/>
          </p:nvPr>
        </p:nvSpPr>
        <p:spPr>
          <a:xfrm>
            <a:off x="1210025" y="3600896"/>
            <a:ext cx="2925300" cy="26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583" name="Google Shape;1583;p20"/>
          <p:cNvSpPr txBox="1">
            <a:spLocks noGrp="1"/>
          </p:cNvSpPr>
          <p:nvPr>
            <p:ph type="title" idx="3"/>
          </p:nvPr>
        </p:nvSpPr>
        <p:spPr>
          <a:xfrm>
            <a:off x="5019975" y="3600896"/>
            <a:ext cx="2925300" cy="26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584" name="Google Shape;1584;p20"/>
          <p:cNvSpPr txBox="1">
            <a:spLocks noGrp="1"/>
          </p:cNvSpPr>
          <p:nvPr>
            <p:ph type="subTitle" idx="4"/>
          </p:nvPr>
        </p:nvSpPr>
        <p:spPr>
          <a:xfrm>
            <a:off x="1209975" y="2372925"/>
            <a:ext cx="2925300" cy="37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5" name="Google Shape;1585;p20"/>
          <p:cNvSpPr txBox="1">
            <a:spLocks noGrp="1"/>
          </p:cNvSpPr>
          <p:nvPr>
            <p:ph type="subTitle" idx="5"/>
          </p:nvPr>
        </p:nvSpPr>
        <p:spPr>
          <a:xfrm>
            <a:off x="5020625" y="2372925"/>
            <a:ext cx="2924100" cy="37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6" name="Google Shape;1586;p20"/>
          <p:cNvSpPr txBox="1">
            <a:spLocks noGrp="1"/>
          </p:cNvSpPr>
          <p:nvPr>
            <p:ph type="title" idx="6"/>
          </p:nvPr>
        </p:nvSpPr>
        <p:spPr>
          <a:xfrm>
            <a:off x="1209975" y="2041850"/>
            <a:ext cx="2925300" cy="26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587" name="Google Shape;1587;p20"/>
          <p:cNvSpPr txBox="1">
            <a:spLocks noGrp="1"/>
          </p:cNvSpPr>
          <p:nvPr>
            <p:ph type="title" idx="7"/>
          </p:nvPr>
        </p:nvSpPr>
        <p:spPr>
          <a:xfrm>
            <a:off x="5019975" y="2041850"/>
            <a:ext cx="2925300" cy="26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588" name="Google Shape;1588;p20"/>
          <p:cNvSpPr txBox="1">
            <a:spLocks noGrp="1"/>
          </p:cNvSpPr>
          <p:nvPr>
            <p:ph type="title" idx="8"/>
          </p:nvPr>
        </p:nvSpPr>
        <p:spPr>
          <a:xfrm>
            <a:off x="880200" y="540000"/>
            <a:ext cx="7383600" cy="423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3_1_1">
    <p:spTree>
      <p:nvGrpSpPr>
        <p:cNvPr id="1" name="Shape 1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0" name="Google Shape;1590;p21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1591" name="Google Shape;1591;p21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Google Shape;1592;p21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Google Shape;1593;p21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4" name="Google Shape;1594;p21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5" name="Google Shape;1595;p21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6" name="Google Shape;1596;p21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7" name="Google Shape;1597;p21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8" name="Google Shape;1598;p21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9" name="Google Shape;1599;p21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21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21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21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21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21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21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21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21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21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21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21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21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21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21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21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21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21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21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21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21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21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21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21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21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21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21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21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21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21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21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21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21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21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21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21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21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21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21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21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21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21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21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21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21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21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21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21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21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21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21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21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21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21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21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21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21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21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21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21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21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21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21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21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21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21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21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21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21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21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21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0" name="Google Shape;1670;p21"/>
          <p:cNvSpPr/>
          <p:nvPr/>
        </p:nvSpPr>
        <p:spPr>
          <a:xfrm flipH="1">
            <a:off x="483626" y="1131275"/>
            <a:ext cx="8162400" cy="3470400"/>
          </a:xfrm>
          <a:prstGeom prst="trapezoid">
            <a:avLst>
              <a:gd name="adj" fmla="val 482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1" name="Google Shape;1671;p21"/>
          <p:cNvSpPr/>
          <p:nvPr/>
        </p:nvSpPr>
        <p:spPr>
          <a:xfrm rot="10800000" flipH="1">
            <a:off x="495069" y="540050"/>
            <a:ext cx="8165100" cy="406500"/>
          </a:xfrm>
          <a:prstGeom prst="trapezoid">
            <a:avLst>
              <a:gd name="adj" fmla="val 0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2" name="Google Shape;1672;p21"/>
          <p:cNvSpPr txBox="1">
            <a:spLocks noGrp="1"/>
          </p:cNvSpPr>
          <p:nvPr>
            <p:ph type="subTitle" idx="1"/>
          </p:nvPr>
        </p:nvSpPr>
        <p:spPr>
          <a:xfrm>
            <a:off x="879415" y="2145138"/>
            <a:ext cx="2011200" cy="56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73" name="Google Shape;1673;p21"/>
          <p:cNvSpPr txBox="1">
            <a:spLocks noGrp="1"/>
          </p:cNvSpPr>
          <p:nvPr>
            <p:ph type="subTitle" idx="2"/>
          </p:nvPr>
        </p:nvSpPr>
        <p:spPr>
          <a:xfrm>
            <a:off x="3566431" y="2145138"/>
            <a:ext cx="2011200" cy="56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74" name="Google Shape;1674;p21"/>
          <p:cNvSpPr txBox="1">
            <a:spLocks noGrp="1"/>
          </p:cNvSpPr>
          <p:nvPr>
            <p:ph type="title"/>
          </p:nvPr>
        </p:nvSpPr>
        <p:spPr>
          <a:xfrm>
            <a:off x="879415" y="1771038"/>
            <a:ext cx="2011200" cy="3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675" name="Google Shape;1675;p21"/>
          <p:cNvSpPr txBox="1">
            <a:spLocks noGrp="1"/>
          </p:cNvSpPr>
          <p:nvPr>
            <p:ph type="title" idx="3"/>
          </p:nvPr>
        </p:nvSpPr>
        <p:spPr>
          <a:xfrm>
            <a:off x="3566431" y="1771038"/>
            <a:ext cx="2011200" cy="3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676" name="Google Shape;1676;p21"/>
          <p:cNvSpPr txBox="1">
            <a:spLocks noGrp="1"/>
          </p:cNvSpPr>
          <p:nvPr>
            <p:ph type="subTitle" idx="4"/>
          </p:nvPr>
        </p:nvSpPr>
        <p:spPr>
          <a:xfrm>
            <a:off x="6239019" y="2145138"/>
            <a:ext cx="2011200" cy="56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77" name="Google Shape;1677;p21"/>
          <p:cNvSpPr txBox="1">
            <a:spLocks noGrp="1"/>
          </p:cNvSpPr>
          <p:nvPr>
            <p:ph type="title" idx="5"/>
          </p:nvPr>
        </p:nvSpPr>
        <p:spPr>
          <a:xfrm>
            <a:off x="6239019" y="1771038"/>
            <a:ext cx="2011200" cy="3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678" name="Google Shape;1678;p21"/>
          <p:cNvSpPr txBox="1">
            <a:spLocks noGrp="1"/>
          </p:cNvSpPr>
          <p:nvPr>
            <p:ph type="subTitle" idx="6"/>
          </p:nvPr>
        </p:nvSpPr>
        <p:spPr>
          <a:xfrm>
            <a:off x="879415" y="3641838"/>
            <a:ext cx="2011200" cy="56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79" name="Google Shape;1679;p21"/>
          <p:cNvSpPr txBox="1">
            <a:spLocks noGrp="1"/>
          </p:cNvSpPr>
          <p:nvPr>
            <p:ph type="subTitle" idx="7"/>
          </p:nvPr>
        </p:nvSpPr>
        <p:spPr>
          <a:xfrm>
            <a:off x="3566431" y="3641838"/>
            <a:ext cx="2011200" cy="56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80" name="Google Shape;1680;p21"/>
          <p:cNvSpPr txBox="1">
            <a:spLocks noGrp="1"/>
          </p:cNvSpPr>
          <p:nvPr>
            <p:ph type="title" idx="8"/>
          </p:nvPr>
        </p:nvSpPr>
        <p:spPr>
          <a:xfrm>
            <a:off x="879415" y="3267738"/>
            <a:ext cx="2011200" cy="3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681" name="Google Shape;1681;p21"/>
          <p:cNvSpPr txBox="1">
            <a:spLocks noGrp="1"/>
          </p:cNvSpPr>
          <p:nvPr>
            <p:ph type="title" idx="9"/>
          </p:nvPr>
        </p:nvSpPr>
        <p:spPr>
          <a:xfrm>
            <a:off x="3566431" y="3267738"/>
            <a:ext cx="2011200" cy="3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682" name="Google Shape;1682;p21"/>
          <p:cNvSpPr txBox="1">
            <a:spLocks noGrp="1"/>
          </p:cNvSpPr>
          <p:nvPr>
            <p:ph type="subTitle" idx="13"/>
          </p:nvPr>
        </p:nvSpPr>
        <p:spPr>
          <a:xfrm>
            <a:off x="6239019" y="3641838"/>
            <a:ext cx="2011200" cy="56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83" name="Google Shape;1683;p21"/>
          <p:cNvSpPr txBox="1">
            <a:spLocks noGrp="1"/>
          </p:cNvSpPr>
          <p:nvPr>
            <p:ph type="title" idx="14"/>
          </p:nvPr>
        </p:nvSpPr>
        <p:spPr>
          <a:xfrm>
            <a:off x="6239019" y="3267738"/>
            <a:ext cx="2011200" cy="3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sp>
        <p:nvSpPr>
          <p:cNvPr id="1684" name="Google Shape;1684;p21"/>
          <p:cNvSpPr txBox="1">
            <a:spLocks noGrp="1"/>
          </p:cNvSpPr>
          <p:nvPr>
            <p:ph type="title" idx="15"/>
          </p:nvPr>
        </p:nvSpPr>
        <p:spPr>
          <a:xfrm>
            <a:off x="880200" y="540000"/>
            <a:ext cx="7383600" cy="423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5" name="Google Shape;1685;p21"/>
          <p:cNvSpPr/>
          <p:nvPr/>
        </p:nvSpPr>
        <p:spPr>
          <a:xfrm>
            <a:off x="342924" y="257511"/>
            <a:ext cx="188366" cy="185041"/>
          </a:xfrm>
          <a:custGeom>
            <a:avLst/>
            <a:gdLst/>
            <a:ahLst/>
            <a:cxnLst/>
            <a:rect l="l" t="t" r="r" b="b"/>
            <a:pathLst>
              <a:path w="6743" h="6624" extrusionOk="0">
                <a:moveTo>
                  <a:pt x="3384" y="1"/>
                </a:moveTo>
                <a:cubicBezTo>
                  <a:pt x="3253" y="1"/>
                  <a:pt x="3121" y="76"/>
                  <a:pt x="3059" y="226"/>
                </a:cubicBezTo>
                <a:lnTo>
                  <a:pt x="2282" y="2006"/>
                </a:lnTo>
                <a:cubicBezTo>
                  <a:pt x="2257" y="2106"/>
                  <a:pt x="2181" y="2156"/>
                  <a:pt x="2106" y="2206"/>
                </a:cubicBezTo>
                <a:lnTo>
                  <a:pt x="277" y="2983"/>
                </a:lnTo>
                <a:cubicBezTo>
                  <a:pt x="1" y="3109"/>
                  <a:pt x="1" y="3510"/>
                  <a:pt x="277" y="3635"/>
                </a:cubicBezTo>
                <a:lnTo>
                  <a:pt x="2056" y="4387"/>
                </a:lnTo>
                <a:cubicBezTo>
                  <a:pt x="2156" y="4437"/>
                  <a:pt x="2232" y="4487"/>
                  <a:pt x="2257" y="4587"/>
                </a:cubicBezTo>
                <a:lnTo>
                  <a:pt x="3034" y="6417"/>
                </a:lnTo>
                <a:cubicBezTo>
                  <a:pt x="3096" y="6555"/>
                  <a:pt x="3228" y="6624"/>
                  <a:pt x="3359" y="6624"/>
                </a:cubicBezTo>
                <a:cubicBezTo>
                  <a:pt x="3491" y="6624"/>
                  <a:pt x="3623" y="6555"/>
                  <a:pt x="3685" y="6417"/>
                </a:cubicBezTo>
                <a:lnTo>
                  <a:pt x="4437" y="4612"/>
                </a:lnTo>
                <a:cubicBezTo>
                  <a:pt x="4487" y="4537"/>
                  <a:pt x="4537" y="4462"/>
                  <a:pt x="4638" y="4437"/>
                </a:cubicBezTo>
                <a:lnTo>
                  <a:pt x="6467" y="3660"/>
                </a:lnTo>
                <a:cubicBezTo>
                  <a:pt x="6743" y="3535"/>
                  <a:pt x="6743" y="3109"/>
                  <a:pt x="6467" y="3008"/>
                </a:cubicBezTo>
                <a:lnTo>
                  <a:pt x="4663" y="2231"/>
                </a:lnTo>
                <a:cubicBezTo>
                  <a:pt x="4587" y="2206"/>
                  <a:pt x="4512" y="2131"/>
                  <a:pt x="4487" y="2056"/>
                </a:cubicBezTo>
                <a:lnTo>
                  <a:pt x="3710" y="226"/>
                </a:lnTo>
                <a:cubicBezTo>
                  <a:pt x="3648" y="76"/>
                  <a:pt x="3516" y="1"/>
                  <a:pt x="338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6" name="Google Shape;1686;p21"/>
          <p:cNvSpPr/>
          <p:nvPr/>
        </p:nvSpPr>
        <p:spPr>
          <a:xfrm>
            <a:off x="8773541" y="858373"/>
            <a:ext cx="149843" cy="146715"/>
          </a:xfrm>
          <a:custGeom>
            <a:avLst/>
            <a:gdLst/>
            <a:ahLst/>
            <a:cxnLst/>
            <a:rect l="l" t="t" r="r" b="b"/>
            <a:pathLst>
              <a:path w="5364" h="5252" extrusionOk="0">
                <a:moveTo>
                  <a:pt x="2695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805" y="1674"/>
                  <a:pt x="1755" y="1724"/>
                  <a:pt x="1680" y="1749"/>
                </a:cubicBezTo>
                <a:lnTo>
                  <a:pt x="226" y="2350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9"/>
                </a:cubicBezTo>
                <a:lnTo>
                  <a:pt x="2432" y="5082"/>
                </a:lnTo>
                <a:cubicBezTo>
                  <a:pt x="2469" y="5195"/>
                  <a:pt x="2570" y="5251"/>
                  <a:pt x="2673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85" y="3604"/>
                  <a:pt x="3635" y="3528"/>
                  <a:pt x="3685" y="3503"/>
                </a:cubicBezTo>
                <a:lnTo>
                  <a:pt x="5138" y="2902"/>
                </a:lnTo>
                <a:cubicBezTo>
                  <a:pt x="5364" y="2802"/>
                  <a:pt x="5364" y="2476"/>
                  <a:pt x="5138" y="2375"/>
                </a:cubicBezTo>
                <a:lnTo>
                  <a:pt x="3735" y="1774"/>
                </a:lnTo>
                <a:cubicBezTo>
                  <a:pt x="3660" y="1749"/>
                  <a:pt x="3610" y="1699"/>
                  <a:pt x="3585" y="1624"/>
                </a:cubicBezTo>
                <a:lnTo>
                  <a:pt x="2958" y="170"/>
                </a:lnTo>
                <a:cubicBezTo>
                  <a:pt x="2908" y="57"/>
                  <a:pt x="2801" y="1"/>
                  <a:pt x="269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21"/>
          <p:cNvSpPr/>
          <p:nvPr/>
        </p:nvSpPr>
        <p:spPr>
          <a:xfrm>
            <a:off x="8690891" y="119321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21"/>
          <p:cNvSpPr/>
          <p:nvPr/>
        </p:nvSpPr>
        <p:spPr>
          <a:xfrm>
            <a:off x="8690899" y="471616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21"/>
          <p:cNvSpPr/>
          <p:nvPr/>
        </p:nvSpPr>
        <p:spPr>
          <a:xfrm>
            <a:off x="372909" y="4716166"/>
            <a:ext cx="232475" cy="227922"/>
          </a:xfrm>
          <a:custGeom>
            <a:avLst/>
            <a:gdLst/>
            <a:ahLst/>
            <a:cxnLst/>
            <a:rect l="l" t="t" r="r" b="b"/>
            <a:pathLst>
              <a:path w="8322" h="8159" extrusionOk="0">
                <a:moveTo>
                  <a:pt x="4161" y="1"/>
                </a:moveTo>
                <a:cubicBezTo>
                  <a:pt x="3998" y="1"/>
                  <a:pt x="3836" y="94"/>
                  <a:pt x="3760" y="282"/>
                </a:cubicBezTo>
                <a:lnTo>
                  <a:pt x="2833" y="2488"/>
                </a:lnTo>
                <a:cubicBezTo>
                  <a:pt x="2783" y="2588"/>
                  <a:pt x="2708" y="2663"/>
                  <a:pt x="2607" y="2714"/>
                </a:cubicBezTo>
                <a:lnTo>
                  <a:pt x="352" y="3666"/>
                </a:lnTo>
                <a:cubicBezTo>
                  <a:pt x="1" y="3816"/>
                  <a:pt x="1" y="4318"/>
                  <a:pt x="352" y="4468"/>
                </a:cubicBezTo>
                <a:lnTo>
                  <a:pt x="2557" y="5395"/>
                </a:lnTo>
                <a:cubicBezTo>
                  <a:pt x="2658" y="5445"/>
                  <a:pt x="2733" y="5521"/>
                  <a:pt x="2783" y="5646"/>
                </a:cubicBezTo>
                <a:lnTo>
                  <a:pt x="3735" y="7876"/>
                </a:lnTo>
                <a:cubicBezTo>
                  <a:pt x="3810" y="8064"/>
                  <a:pt x="3973" y="8158"/>
                  <a:pt x="4136" y="8158"/>
                </a:cubicBezTo>
                <a:cubicBezTo>
                  <a:pt x="4299" y="8158"/>
                  <a:pt x="4462" y="8064"/>
                  <a:pt x="4537" y="7876"/>
                </a:cubicBezTo>
                <a:lnTo>
                  <a:pt x="5490" y="5671"/>
                </a:lnTo>
                <a:cubicBezTo>
                  <a:pt x="5540" y="5571"/>
                  <a:pt x="5615" y="5496"/>
                  <a:pt x="5715" y="5445"/>
                </a:cubicBezTo>
                <a:lnTo>
                  <a:pt x="7971" y="4493"/>
                </a:lnTo>
                <a:cubicBezTo>
                  <a:pt x="8322" y="4343"/>
                  <a:pt x="8322" y="3841"/>
                  <a:pt x="7971" y="3691"/>
                </a:cubicBezTo>
                <a:lnTo>
                  <a:pt x="5765" y="2764"/>
                </a:lnTo>
                <a:cubicBezTo>
                  <a:pt x="5665" y="2714"/>
                  <a:pt x="5565" y="2638"/>
                  <a:pt x="5540" y="2513"/>
                </a:cubicBezTo>
                <a:lnTo>
                  <a:pt x="4562" y="282"/>
                </a:lnTo>
                <a:cubicBezTo>
                  <a:pt x="4487" y="94"/>
                  <a:pt x="4324" y="1"/>
                  <a:pt x="416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21"/>
          <p:cNvSpPr/>
          <p:nvPr/>
        </p:nvSpPr>
        <p:spPr>
          <a:xfrm>
            <a:off x="223035" y="4481383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1"/>
                </a:moveTo>
                <a:cubicBezTo>
                  <a:pt x="2588" y="1"/>
                  <a:pt x="2482" y="57"/>
                  <a:pt x="2432" y="170"/>
                </a:cubicBezTo>
                <a:lnTo>
                  <a:pt x="1830" y="1599"/>
                </a:lnTo>
                <a:cubicBezTo>
                  <a:pt x="1780" y="1674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1"/>
                  <a:pt x="1" y="2776"/>
                  <a:pt x="226" y="2877"/>
                </a:cubicBezTo>
                <a:lnTo>
                  <a:pt x="1655" y="3478"/>
                </a:lnTo>
                <a:cubicBezTo>
                  <a:pt x="1705" y="3503"/>
                  <a:pt x="1755" y="3579"/>
                  <a:pt x="1780" y="3629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4" y="3654"/>
                </a:lnTo>
                <a:cubicBezTo>
                  <a:pt x="3560" y="3604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2"/>
                  <a:pt x="5364" y="2476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9"/>
                  <a:pt x="3560" y="1624"/>
                </a:cubicBezTo>
                <a:lnTo>
                  <a:pt x="2933" y="170"/>
                </a:lnTo>
                <a:cubicBezTo>
                  <a:pt x="2895" y="57"/>
                  <a:pt x="2795" y="1"/>
                  <a:pt x="269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rground">
  <p:cSld name="CUSTOM_8">
    <p:spTree>
      <p:nvGrpSpPr>
        <p:cNvPr id="1" name="Shape 2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8" name="Google Shape;2318;p29"/>
          <p:cNvGrpSpPr/>
          <p:nvPr/>
        </p:nvGrpSpPr>
        <p:grpSpPr>
          <a:xfrm>
            <a:off x="-92" y="-411"/>
            <a:ext cx="9143872" cy="5144320"/>
            <a:chOff x="238125" y="846625"/>
            <a:chExt cx="7143650" cy="4019000"/>
          </a:xfrm>
        </p:grpSpPr>
        <p:sp>
          <p:nvSpPr>
            <p:cNvPr id="2319" name="Google Shape;2319;p29"/>
            <p:cNvSpPr/>
            <p:nvPr/>
          </p:nvSpPr>
          <p:spPr>
            <a:xfrm>
              <a:off x="364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0" name="Google Shape;2320;p29"/>
            <p:cNvSpPr/>
            <p:nvPr/>
          </p:nvSpPr>
          <p:spPr>
            <a:xfrm>
              <a:off x="505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1" name="Google Shape;2321;p29"/>
            <p:cNvSpPr/>
            <p:nvPr/>
          </p:nvSpPr>
          <p:spPr>
            <a:xfrm>
              <a:off x="64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29"/>
            <p:cNvSpPr/>
            <p:nvPr/>
          </p:nvSpPr>
          <p:spPr>
            <a:xfrm>
              <a:off x="786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3" name="Google Shape;2323;p29"/>
            <p:cNvSpPr/>
            <p:nvPr/>
          </p:nvSpPr>
          <p:spPr>
            <a:xfrm>
              <a:off x="927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29"/>
            <p:cNvSpPr/>
            <p:nvPr/>
          </p:nvSpPr>
          <p:spPr>
            <a:xfrm>
              <a:off x="10677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29"/>
            <p:cNvSpPr/>
            <p:nvPr/>
          </p:nvSpPr>
          <p:spPr>
            <a:xfrm>
              <a:off x="1208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29"/>
            <p:cNvSpPr/>
            <p:nvPr/>
          </p:nvSpPr>
          <p:spPr>
            <a:xfrm>
              <a:off x="134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29"/>
            <p:cNvSpPr/>
            <p:nvPr/>
          </p:nvSpPr>
          <p:spPr>
            <a:xfrm>
              <a:off x="1489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29"/>
            <p:cNvSpPr/>
            <p:nvPr/>
          </p:nvSpPr>
          <p:spPr>
            <a:xfrm>
              <a:off x="16302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9" name="Google Shape;2329;p29"/>
            <p:cNvSpPr/>
            <p:nvPr/>
          </p:nvSpPr>
          <p:spPr>
            <a:xfrm>
              <a:off x="1770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0" name="Google Shape;2330;p29"/>
            <p:cNvSpPr/>
            <p:nvPr/>
          </p:nvSpPr>
          <p:spPr>
            <a:xfrm>
              <a:off x="1911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1" name="Google Shape;2331;p29"/>
            <p:cNvSpPr/>
            <p:nvPr/>
          </p:nvSpPr>
          <p:spPr>
            <a:xfrm>
              <a:off x="205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2" name="Google Shape;2332;p29"/>
            <p:cNvSpPr/>
            <p:nvPr/>
          </p:nvSpPr>
          <p:spPr>
            <a:xfrm>
              <a:off x="21928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3" name="Google Shape;2333;p29"/>
            <p:cNvSpPr/>
            <p:nvPr/>
          </p:nvSpPr>
          <p:spPr>
            <a:xfrm>
              <a:off x="23334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4" name="Google Shape;2334;p29"/>
            <p:cNvSpPr/>
            <p:nvPr/>
          </p:nvSpPr>
          <p:spPr>
            <a:xfrm>
              <a:off x="2474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5" name="Google Shape;2335;p29"/>
            <p:cNvSpPr/>
            <p:nvPr/>
          </p:nvSpPr>
          <p:spPr>
            <a:xfrm>
              <a:off x="261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6" name="Google Shape;2336;p29"/>
            <p:cNvSpPr/>
            <p:nvPr/>
          </p:nvSpPr>
          <p:spPr>
            <a:xfrm>
              <a:off x="275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7" name="Google Shape;2337;p29"/>
            <p:cNvSpPr/>
            <p:nvPr/>
          </p:nvSpPr>
          <p:spPr>
            <a:xfrm>
              <a:off x="28959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29"/>
            <p:cNvSpPr/>
            <p:nvPr/>
          </p:nvSpPr>
          <p:spPr>
            <a:xfrm>
              <a:off x="30365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9" name="Google Shape;2339;p29"/>
            <p:cNvSpPr/>
            <p:nvPr/>
          </p:nvSpPr>
          <p:spPr>
            <a:xfrm>
              <a:off x="3177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0" name="Google Shape;2340;p29"/>
            <p:cNvSpPr/>
            <p:nvPr/>
          </p:nvSpPr>
          <p:spPr>
            <a:xfrm>
              <a:off x="3317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1" name="Google Shape;2341;p29"/>
            <p:cNvSpPr/>
            <p:nvPr/>
          </p:nvSpPr>
          <p:spPr>
            <a:xfrm>
              <a:off x="345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2" name="Google Shape;2342;p29"/>
            <p:cNvSpPr/>
            <p:nvPr/>
          </p:nvSpPr>
          <p:spPr>
            <a:xfrm>
              <a:off x="35990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3" name="Google Shape;2343;p29"/>
            <p:cNvSpPr/>
            <p:nvPr/>
          </p:nvSpPr>
          <p:spPr>
            <a:xfrm>
              <a:off x="3739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4" name="Google Shape;2344;p29"/>
            <p:cNvSpPr/>
            <p:nvPr/>
          </p:nvSpPr>
          <p:spPr>
            <a:xfrm>
              <a:off x="3880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5" name="Google Shape;2345;p29"/>
            <p:cNvSpPr/>
            <p:nvPr/>
          </p:nvSpPr>
          <p:spPr>
            <a:xfrm>
              <a:off x="402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29"/>
            <p:cNvSpPr/>
            <p:nvPr/>
          </p:nvSpPr>
          <p:spPr>
            <a:xfrm>
              <a:off x="41615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7" name="Google Shape;2347;p29"/>
            <p:cNvSpPr/>
            <p:nvPr/>
          </p:nvSpPr>
          <p:spPr>
            <a:xfrm>
              <a:off x="43021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8" name="Google Shape;2348;p29"/>
            <p:cNvSpPr/>
            <p:nvPr/>
          </p:nvSpPr>
          <p:spPr>
            <a:xfrm>
              <a:off x="44427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9" name="Google Shape;2349;p29"/>
            <p:cNvSpPr/>
            <p:nvPr/>
          </p:nvSpPr>
          <p:spPr>
            <a:xfrm>
              <a:off x="4583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0" name="Google Shape;2350;p29"/>
            <p:cNvSpPr/>
            <p:nvPr/>
          </p:nvSpPr>
          <p:spPr>
            <a:xfrm>
              <a:off x="472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1" name="Google Shape;2351;p29"/>
            <p:cNvSpPr/>
            <p:nvPr/>
          </p:nvSpPr>
          <p:spPr>
            <a:xfrm>
              <a:off x="48646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2" name="Google Shape;2352;p29"/>
            <p:cNvSpPr/>
            <p:nvPr/>
          </p:nvSpPr>
          <p:spPr>
            <a:xfrm>
              <a:off x="500522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3" name="Google Shape;2353;p29"/>
            <p:cNvSpPr/>
            <p:nvPr/>
          </p:nvSpPr>
          <p:spPr>
            <a:xfrm>
              <a:off x="5145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4" name="Google Shape;2354;p29"/>
            <p:cNvSpPr/>
            <p:nvPr/>
          </p:nvSpPr>
          <p:spPr>
            <a:xfrm>
              <a:off x="5286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5" name="Google Shape;2355;p29"/>
            <p:cNvSpPr/>
            <p:nvPr/>
          </p:nvSpPr>
          <p:spPr>
            <a:xfrm>
              <a:off x="5427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6" name="Google Shape;2356;p29"/>
            <p:cNvSpPr/>
            <p:nvPr/>
          </p:nvSpPr>
          <p:spPr>
            <a:xfrm>
              <a:off x="5567750" y="846625"/>
              <a:ext cx="0" cy="4019000"/>
            </a:xfrm>
            <a:custGeom>
              <a:avLst/>
              <a:gdLst/>
              <a:ahLst/>
              <a:cxnLst/>
              <a:rect l="l" t="t" r="r" b="b"/>
              <a:pathLst>
                <a:path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7" name="Google Shape;2357;p29"/>
            <p:cNvSpPr/>
            <p:nvPr/>
          </p:nvSpPr>
          <p:spPr>
            <a:xfrm>
              <a:off x="57083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8" name="Google Shape;2358;p29"/>
            <p:cNvSpPr/>
            <p:nvPr/>
          </p:nvSpPr>
          <p:spPr>
            <a:xfrm>
              <a:off x="5848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9" name="Google Shape;2359;p29"/>
            <p:cNvSpPr/>
            <p:nvPr/>
          </p:nvSpPr>
          <p:spPr>
            <a:xfrm>
              <a:off x="5989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0" name="Google Shape;2360;p29"/>
            <p:cNvSpPr/>
            <p:nvPr/>
          </p:nvSpPr>
          <p:spPr>
            <a:xfrm>
              <a:off x="6130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1" name="Google Shape;2361;p29"/>
            <p:cNvSpPr/>
            <p:nvPr/>
          </p:nvSpPr>
          <p:spPr>
            <a:xfrm>
              <a:off x="62708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2" name="Google Shape;2362;p29"/>
            <p:cNvSpPr/>
            <p:nvPr/>
          </p:nvSpPr>
          <p:spPr>
            <a:xfrm>
              <a:off x="64114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3" name="Google Shape;2363;p29"/>
            <p:cNvSpPr/>
            <p:nvPr/>
          </p:nvSpPr>
          <p:spPr>
            <a:xfrm>
              <a:off x="65520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4" name="Google Shape;2364;p29"/>
            <p:cNvSpPr/>
            <p:nvPr/>
          </p:nvSpPr>
          <p:spPr>
            <a:xfrm>
              <a:off x="66926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5" name="Google Shape;2365;p29"/>
            <p:cNvSpPr/>
            <p:nvPr/>
          </p:nvSpPr>
          <p:spPr>
            <a:xfrm>
              <a:off x="683330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6" name="Google Shape;2366;p29"/>
            <p:cNvSpPr/>
            <p:nvPr/>
          </p:nvSpPr>
          <p:spPr>
            <a:xfrm>
              <a:off x="6973950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7" name="Google Shape;2367;p29"/>
            <p:cNvSpPr/>
            <p:nvPr/>
          </p:nvSpPr>
          <p:spPr>
            <a:xfrm>
              <a:off x="71145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0" y="0"/>
                  </a:moveTo>
                  <a:lnTo>
                    <a:pt x="0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8" name="Google Shape;2368;p29"/>
            <p:cNvSpPr/>
            <p:nvPr/>
          </p:nvSpPr>
          <p:spPr>
            <a:xfrm>
              <a:off x="7255175" y="846625"/>
              <a:ext cx="25" cy="4019000"/>
            </a:xfrm>
            <a:custGeom>
              <a:avLst/>
              <a:gdLst/>
              <a:ahLst/>
              <a:cxnLst/>
              <a:rect l="l" t="t" r="r" b="b"/>
              <a:pathLst>
                <a:path w="1" h="160760" fill="none" extrusionOk="0">
                  <a:moveTo>
                    <a:pt x="1" y="0"/>
                  </a:moveTo>
                  <a:lnTo>
                    <a:pt x="1" y="160759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9" name="Google Shape;2369;p29"/>
            <p:cNvSpPr/>
            <p:nvPr/>
          </p:nvSpPr>
          <p:spPr>
            <a:xfrm>
              <a:off x="238125" y="887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0" name="Google Shape;2370;p29"/>
            <p:cNvSpPr/>
            <p:nvPr/>
          </p:nvSpPr>
          <p:spPr>
            <a:xfrm>
              <a:off x="238125" y="102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1" name="Google Shape;2371;p29"/>
            <p:cNvSpPr/>
            <p:nvPr/>
          </p:nvSpPr>
          <p:spPr>
            <a:xfrm>
              <a:off x="238125" y="116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2" name="Google Shape;2372;p29"/>
            <p:cNvSpPr/>
            <p:nvPr/>
          </p:nvSpPr>
          <p:spPr>
            <a:xfrm>
              <a:off x="238125" y="13092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3" name="Google Shape;2373;p29"/>
            <p:cNvSpPr/>
            <p:nvPr/>
          </p:nvSpPr>
          <p:spPr>
            <a:xfrm>
              <a:off x="238125" y="14499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4" name="Google Shape;2374;p29"/>
            <p:cNvSpPr/>
            <p:nvPr/>
          </p:nvSpPr>
          <p:spPr>
            <a:xfrm>
              <a:off x="238125" y="1590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5" name="Google Shape;2375;p29"/>
            <p:cNvSpPr/>
            <p:nvPr/>
          </p:nvSpPr>
          <p:spPr>
            <a:xfrm>
              <a:off x="238125" y="173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6" name="Google Shape;2376;p29"/>
            <p:cNvSpPr/>
            <p:nvPr/>
          </p:nvSpPr>
          <p:spPr>
            <a:xfrm>
              <a:off x="238125" y="187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7" name="Google Shape;2377;p29"/>
            <p:cNvSpPr/>
            <p:nvPr/>
          </p:nvSpPr>
          <p:spPr>
            <a:xfrm>
              <a:off x="238125" y="20124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8" name="Google Shape;2378;p29"/>
            <p:cNvSpPr/>
            <p:nvPr/>
          </p:nvSpPr>
          <p:spPr>
            <a:xfrm>
              <a:off x="238125" y="2153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9" name="Google Shape;2379;p29"/>
            <p:cNvSpPr/>
            <p:nvPr/>
          </p:nvSpPr>
          <p:spPr>
            <a:xfrm>
              <a:off x="238125" y="2293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0" name="Google Shape;2380;p29"/>
            <p:cNvSpPr/>
            <p:nvPr/>
          </p:nvSpPr>
          <p:spPr>
            <a:xfrm>
              <a:off x="238125" y="2434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1" name="Google Shape;2381;p29"/>
            <p:cNvSpPr/>
            <p:nvPr/>
          </p:nvSpPr>
          <p:spPr>
            <a:xfrm>
              <a:off x="238125" y="257487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2" name="Google Shape;2382;p29"/>
            <p:cNvSpPr/>
            <p:nvPr/>
          </p:nvSpPr>
          <p:spPr>
            <a:xfrm>
              <a:off x="238125" y="27155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3" name="Google Shape;2383;p29"/>
            <p:cNvSpPr/>
            <p:nvPr/>
          </p:nvSpPr>
          <p:spPr>
            <a:xfrm>
              <a:off x="238125" y="2856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4" name="Google Shape;2384;p29"/>
            <p:cNvSpPr/>
            <p:nvPr/>
          </p:nvSpPr>
          <p:spPr>
            <a:xfrm>
              <a:off x="238125" y="2996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5" name="Google Shape;2385;p29"/>
            <p:cNvSpPr/>
            <p:nvPr/>
          </p:nvSpPr>
          <p:spPr>
            <a:xfrm>
              <a:off x="238125" y="3137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6" name="Google Shape;2386;p29"/>
            <p:cNvSpPr/>
            <p:nvPr/>
          </p:nvSpPr>
          <p:spPr>
            <a:xfrm>
              <a:off x="238125" y="32780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7" name="Google Shape;2387;p29"/>
            <p:cNvSpPr/>
            <p:nvPr/>
          </p:nvSpPr>
          <p:spPr>
            <a:xfrm>
              <a:off x="238125" y="34186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29"/>
            <p:cNvSpPr/>
            <p:nvPr/>
          </p:nvSpPr>
          <p:spPr>
            <a:xfrm>
              <a:off x="238125" y="35592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29"/>
            <p:cNvSpPr/>
            <p:nvPr/>
          </p:nvSpPr>
          <p:spPr>
            <a:xfrm>
              <a:off x="238125" y="3699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29"/>
            <p:cNvSpPr/>
            <p:nvPr/>
          </p:nvSpPr>
          <p:spPr>
            <a:xfrm>
              <a:off x="238125" y="38404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29"/>
            <p:cNvSpPr/>
            <p:nvPr/>
          </p:nvSpPr>
          <p:spPr>
            <a:xfrm>
              <a:off x="238125" y="39811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29"/>
            <p:cNvSpPr/>
            <p:nvPr/>
          </p:nvSpPr>
          <p:spPr>
            <a:xfrm>
              <a:off x="238125" y="41217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29"/>
            <p:cNvSpPr/>
            <p:nvPr/>
          </p:nvSpPr>
          <p:spPr>
            <a:xfrm>
              <a:off x="238125" y="42623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29"/>
            <p:cNvSpPr/>
            <p:nvPr/>
          </p:nvSpPr>
          <p:spPr>
            <a:xfrm>
              <a:off x="238125" y="44029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29"/>
            <p:cNvSpPr/>
            <p:nvPr/>
          </p:nvSpPr>
          <p:spPr>
            <a:xfrm>
              <a:off x="238125" y="454355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29"/>
            <p:cNvSpPr/>
            <p:nvPr/>
          </p:nvSpPr>
          <p:spPr>
            <a:xfrm>
              <a:off x="238125" y="4684200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1"/>
                  </a:moveTo>
                  <a:lnTo>
                    <a:pt x="0" y="1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29"/>
            <p:cNvSpPr/>
            <p:nvPr/>
          </p:nvSpPr>
          <p:spPr>
            <a:xfrm>
              <a:off x="238125" y="4824825"/>
              <a:ext cx="7143650" cy="25"/>
            </a:xfrm>
            <a:custGeom>
              <a:avLst/>
              <a:gdLst/>
              <a:ahLst/>
              <a:cxnLst/>
              <a:rect l="l" t="t" r="r" b="b"/>
              <a:pathLst>
                <a:path w="285746" h="1" fill="none" extrusionOk="0">
                  <a:moveTo>
                    <a:pt x="285745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miter lim="238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80200" y="540000"/>
            <a:ext cx="7383600" cy="42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Luckiest Guy"/>
              <a:buNone/>
              <a:defRPr sz="2800">
                <a:solidFill>
                  <a:schemeClr val="accent3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uckiest Guy"/>
              <a:buNone/>
              <a:defRPr sz="28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87100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●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○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■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●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○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■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●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○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lata"/>
              <a:buChar char="■"/>
              <a:defRPr>
                <a:solidFill>
                  <a:schemeClr val="dk1"/>
                </a:solidFill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59" r:id="rId5"/>
    <p:sldLayoutId id="2147483663" r:id="rId6"/>
    <p:sldLayoutId id="2147483666" r:id="rId7"/>
    <p:sldLayoutId id="2147483667" r:id="rId8"/>
    <p:sldLayoutId id="2147483675" r:id="rId9"/>
    <p:sldLayoutId id="2147483676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Relationship Id="rId6" Type="http://schemas.openxmlformats.org/officeDocument/2006/relationships/audio" Target="../media/audio4.wav"/><Relationship Id="rId11" Type="http://schemas.openxmlformats.org/officeDocument/2006/relationships/image" Target="../media/image4.wmf"/><Relationship Id="rId5" Type="http://schemas.openxmlformats.org/officeDocument/2006/relationships/audio" Target="../media/audio3.wav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wmf"/><Relationship Id="rId4" Type="http://schemas.openxmlformats.org/officeDocument/2006/relationships/audio" Target="../media/audio2.wav"/><Relationship Id="rId9" Type="http://schemas.openxmlformats.org/officeDocument/2006/relationships/image" Target="../media/image3.png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audio" Target="../media/audio1.wav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00C660DD-A1C9-4C20-90C1-63276993D988}"/>
              </a:ext>
            </a:extLst>
          </p:cNvPr>
          <p:cNvGrpSpPr>
            <a:grpSpLocks/>
          </p:cNvGrpSpPr>
          <p:nvPr/>
        </p:nvGrpSpPr>
        <p:grpSpPr bwMode="auto">
          <a:xfrm>
            <a:off x="1147671" y="912812"/>
            <a:ext cx="1543050" cy="1482725"/>
            <a:chOff x="-1776" y="1645"/>
            <a:chExt cx="1815" cy="1904"/>
          </a:xfrm>
        </p:grpSpPr>
        <p:sp>
          <p:nvSpPr>
            <p:cNvPr id="7" name="Line 55">
              <a:extLst>
                <a:ext uri="{FF2B5EF4-FFF2-40B4-BE49-F238E27FC236}">
                  <a16:creationId xmlns:a16="http://schemas.microsoft.com/office/drawing/2014/main" id="{FFCD3CB2-07BE-42AB-8DD3-E5A438092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337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AutoShape 58">
              <a:extLst>
                <a:ext uri="{FF2B5EF4-FFF2-40B4-BE49-F238E27FC236}">
                  <a16:creationId xmlns:a16="http://schemas.microsoft.com/office/drawing/2014/main" id="{8A25B0E3-1055-40AD-BDC8-24ED1BAFD1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1451" y="2192"/>
              <a:ext cx="1150" cy="945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35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6F60DC1-76DA-4B37-9E3B-C8B165B65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35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AutoShape 59">
              <a:extLst>
                <a:ext uri="{FF2B5EF4-FFF2-40B4-BE49-F238E27FC236}">
                  <a16:creationId xmlns:a16="http://schemas.microsoft.com/office/drawing/2014/main" id="{0269126B-991C-45C3-9E74-7248E6340B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589008">
              <a:off x="-1161" y="1662"/>
              <a:ext cx="1129" cy="963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35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" name="Group 14">
              <a:extLst>
                <a:ext uri="{FF2B5EF4-FFF2-40B4-BE49-F238E27FC236}">
                  <a16:creationId xmlns:a16="http://schemas.microsoft.com/office/drawing/2014/main" id="{0034C63B-991B-409B-B385-3003B07F4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F619C1D-CD97-4800-8AC6-D69CE850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6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sz="135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62">
                <a:extLst>
                  <a:ext uri="{FF2B5EF4-FFF2-40B4-BE49-F238E27FC236}">
                    <a16:creationId xmlns:a16="http://schemas.microsoft.com/office/drawing/2014/main" id="{42D33449-CEBE-4704-BF86-DE0B03262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9" y="1071"/>
                <a:ext cx="0" cy="18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Line 63">
                <a:extLst>
                  <a:ext uri="{FF2B5EF4-FFF2-40B4-BE49-F238E27FC236}">
                    <a16:creationId xmlns:a16="http://schemas.microsoft.com/office/drawing/2014/main" id="{5F4DDAFA-1F24-4D19-819A-0E315DC23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1524"/>
                <a:ext cx="1514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64">
                <a:extLst>
                  <a:ext uri="{FF2B5EF4-FFF2-40B4-BE49-F238E27FC236}">
                    <a16:creationId xmlns:a16="http://schemas.microsoft.com/office/drawing/2014/main" id="{E6CA5973-9FC6-4401-AE8E-8A3D2F2BD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8" y="1564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16" name="Object 2">
            <a:extLst>
              <a:ext uri="{FF2B5EF4-FFF2-40B4-BE49-F238E27FC236}">
                <a16:creationId xmlns:a16="http://schemas.microsoft.com/office/drawing/2014/main" id="{06A7F208-18FE-420B-8E43-E595B0AED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002" y="1254125"/>
            <a:ext cx="4857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95E43-CE2B-4482-B959-803D2B82C94D}"/>
              </a:ext>
            </a:extLst>
          </p:cNvPr>
          <p:cNvCxnSpPr/>
          <p:nvPr/>
        </p:nvCxnSpPr>
        <p:spPr>
          <a:xfrm>
            <a:off x="2855027" y="1795463"/>
            <a:ext cx="70167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 Box 59">
            <a:extLst>
              <a:ext uri="{FF2B5EF4-FFF2-40B4-BE49-F238E27FC236}">
                <a16:creationId xmlns:a16="http://schemas.microsoft.com/office/drawing/2014/main" id="{F60BE58A-CF14-43CD-8F3F-160397E12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6289" y="1327150"/>
            <a:ext cx="1314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7F0FF9D-F76E-42BE-B357-05F5A354C7F1}"/>
              </a:ext>
            </a:extLst>
          </p:cNvPr>
          <p:cNvCxnSpPr/>
          <p:nvPr/>
        </p:nvCxnSpPr>
        <p:spPr>
          <a:xfrm flipV="1">
            <a:off x="4691764" y="1544638"/>
            <a:ext cx="59372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0BD09A9-0B72-42BC-ABBD-3B7B3447E56F}"/>
              </a:ext>
            </a:extLst>
          </p:cNvPr>
          <p:cNvCxnSpPr/>
          <p:nvPr/>
        </p:nvCxnSpPr>
        <p:spPr>
          <a:xfrm flipV="1">
            <a:off x="4691764" y="2046288"/>
            <a:ext cx="59372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" name="Text Box 59">
            <a:extLst>
              <a:ext uri="{FF2B5EF4-FFF2-40B4-BE49-F238E27FC236}">
                <a16:creationId xmlns:a16="http://schemas.microsoft.com/office/drawing/2014/main" id="{61B09019-978E-4D4A-A867-307FACC95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6777" y="1847850"/>
            <a:ext cx="1314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</a:p>
        </p:txBody>
      </p:sp>
      <p:sp>
        <p:nvSpPr>
          <p:cNvPr id="22" name="Text Box 37">
            <a:extLst>
              <a:ext uri="{FF2B5EF4-FFF2-40B4-BE49-F238E27FC236}">
                <a16:creationId xmlns:a16="http://schemas.microsoft.com/office/drawing/2014/main" id="{B73A6201-B665-4987-A556-DA785B7D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264" y="2517775"/>
            <a:ext cx="6623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ẫu số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viết dưới gạch ngang. Mẫu số cho biết hình tròn được chia thành 6 phần bằng nhau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8">
            <a:extLst>
              <a:ext uri="{FF2B5EF4-FFF2-40B4-BE49-F238E27FC236}">
                <a16:creationId xmlns:a16="http://schemas.microsoft.com/office/drawing/2014/main" id="{651CB9CD-68EC-443A-819D-F5D9D0C2C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852" y="3687763"/>
            <a:ext cx="66151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ử số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viết trên gạch ngang. Tử số cho biết 5 phần bằng nhau đã được tô màu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10">
            <a:extLst>
              <a:ext uri="{FF2B5EF4-FFF2-40B4-BE49-F238E27FC236}">
                <a16:creationId xmlns:a16="http://schemas.microsoft.com/office/drawing/2014/main" id="{E41B783E-9A38-433F-9D87-506B9695AD01}"/>
              </a:ext>
            </a:extLst>
          </p:cNvPr>
          <p:cNvGrpSpPr>
            <a:grpSpLocks/>
          </p:cNvGrpSpPr>
          <p:nvPr/>
        </p:nvGrpSpPr>
        <p:grpSpPr bwMode="auto">
          <a:xfrm>
            <a:off x="400694" y="89348"/>
            <a:ext cx="8294213" cy="1030323"/>
            <a:chOff x="1305" y="498"/>
            <a:chExt cx="4311" cy="866"/>
          </a:xfrm>
          <a:solidFill>
            <a:schemeClr val="bg1"/>
          </a:solidFill>
        </p:grpSpPr>
        <p:sp>
          <p:nvSpPr>
            <p:cNvPr id="23" name="Text Box 7">
              <a:extLst>
                <a:ext uri="{FF2B5EF4-FFF2-40B4-BE49-F238E27FC236}">
                  <a16:creationId xmlns:a16="http://schemas.microsoft.com/office/drawing/2014/main" id="{50A5ACEF-30D8-406E-B8F6-D059561A3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" y="666"/>
              <a:ext cx="4311" cy="69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: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ăng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ầ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4" name="Object 2">
              <a:extLst>
                <a:ext uri="{FF2B5EF4-FFF2-40B4-BE49-F238E27FC236}">
                  <a16:creationId xmlns:a16="http://schemas.microsoft.com/office/drawing/2014/main" id="{31B830E2-642C-4948-89BD-BF5E119A0E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727791"/>
                </p:ext>
              </p:extLst>
            </p:nvPr>
          </p:nvGraphicFramePr>
          <p:xfrm>
            <a:off x="3442" y="498"/>
            <a:ext cx="1261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113" imgH="393529" progId="Equation.3">
                    <p:embed/>
                  </p:oleObj>
                </mc:Choice>
                <mc:Fallback>
                  <p:oleObj name="Equation" r:id="rId3" imgW="660113" imgH="393529" progId="Equation.3">
                    <p:embed/>
                    <p:pic>
                      <p:nvPicPr>
                        <p:cNvPr id="8200" name="Object 2">
                          <a:extLst>
                            <a:ext uri="{FF2B5EF4-FFF2-40B4-BE49-F238E27FC236}">
                              <a16:creationId xmlns:a16="http://schemas.microsoft.com/office/drawing/2014/main" id="{8F0AC2DF-8722-4403-8013-811AD8FC47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498"/>
                          <a:ext cx="1261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2">
            <a:extLst>
              <a:ext uri="{FF2B5EF4-FFF2-40B4-BE49-F238E27FC236}">
                <a16:creationId xmlns:a16="http://schemas.microsoft.com/office/drawing/2014/main" id="{CE2FD882-A799-463B-AB9E-EAEDD270F817}"/>
              </a:ext>
            </a:extLst>
          </p:cNvPr>
          <p:cNvGrpSpPr>
            <a:grpSpLocks/>
          </p:cNvGrpSpPr>
          <p:nvPr/>
        </p:nvGrpSpPr>
        <p:grpSpPr bwMode="auto">
          <a:xfrm>
            <a:off x="1551320" y="1043262"/>
            <a:ext cx="2348260" cy="1031238"/>
            <a:chOff x="1903" y="2439"/>
            <a:chExt cx="1697" cy="606"/>
          </a:xfrm>
        </p:grpSpPr>
        <p:graphicFrame>
          <p:nvGraphicFramePr>
            <p:cNvPr id="26" name="Object 3">
              <a:extLst>
                <a:ext uri="{FF2B5EF4-FFF2-40B4-BE49-F238E27FC236}">
                  <a16:creationId xmlns:a16="http://schemas.microsoft.com/office/drawing/2014/main" id="{64773884-DBF0-4A4B-B389-EFDB91C811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652644"/>
                </p:ext>
              </p:extLst>
            </p:nvPr>
          </p:nvGraphicFramePr>
          <p:xfrm>
            <a:off x="1903" y="2469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93529" progId="Equation.3">
                    <p:embed/>
                  </p:oleObj>
                </mc:Choice>
                <mc:Fallback>
                  <p:oleObj name="Equation" r:id="rId5" imgW="190417" imgH="393529" progId="Equation.3">
                    <p:embed/>
                    <p:pic>
                      <p:nvPicPr>
                        <p:cNvPr id="8196" name="Object 3">
                          <a:extLst>
                            <a:ext uri="{FF2B5EF4-FFF2-40B4-BE49-F238E27FC236}">
                              <a16:creationId xmlns:a16="http://schemas.microsoft.com/office/drawing/2014/main" id="{2A5244BC-31B0-47EA-82BA-C975ECD3FB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469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>
              <a:extLst>
                <a:ext uri="{FF2B5EF4-FFF2-40B4-BE49-F238E27FC236}">
                  <a16:creationId xmlns:a16="http://schemas.microsoft.com/office/drawing/2014/main" id="{CE4D4541-9012-4820-80C9-6BC8B922C2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494512"/>
                </p:ext>
              </p:extLst>
            </p:nvPr>
          </p:nvGraphicFramePr>
          <p:xfrm>
            <a:off x="2375" y="2445"/>
            <a:ext cx="41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8197" name="Object 4">
                          <a:extLst>
                            <a:ext uri="{FF2B5EF4-FFF2-40B4-BE49-F238E27FC236}">
                              <a16:creationId xmlns:a16="http://schemas.microsoft.com/office/drawing/2014/main" id="{33A6D245-9231-4C9E-AA59-5A7D9B69A0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2445"/>
                          <a:ext cx="41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850540B9-5866-4AE3-8FD0-8B31B60E3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66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8198" name="Object 5">
                          <a:extLst>
                            <a:ext uri="{FF2B5EF4-FFF2-40B4-BE49-F238E27FC236}">
                              <a16:creationId xmlns:a16="http://schemas.microsoft.com/office/drawing/2014/main" id="{EA04EBAC-F11C-47BD-9F5A-38430C0C6B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66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id="{79854230-E7D8-41B9-BDC2-1016E2AF6A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305196"/>
                </p:ext>
              </p:extLst>
            </p:nvPr>
          </p:nvGraphicFramePr>
          <p:xfrm>
            <a:off x="2788" y="2439"/>
            <a:ext cx="33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8199" name="Object 6">
                          <a:extLst>
                            <a:ext uri="{FF2B5EF4-FFF2-40B4-BE49-F238E27FC236}">
                              <a16:creationId xmlns:a16="http://schemas.microsoft.com/office/drawing/2014/main" id="{8C18C939-5FC3-4634-AF67-72D4469CB0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439"/>
                          <a:ext cx="33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F057A9E-C6AF-45A9-86B0-4760494E1E6B}"/>
              </a:ext>
            </a:extLst>
          </p:cNvPr>
          <p:cNvSpPr txBox="1"/>
          <p:nvPr/>
        </p:nvSpPr>
        <p:spPr>
          <a:xfrm>
            <a:off x="985484" y="1279369"/>
            <a:ext cx="783367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.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.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c.</a:t>
            </a:r>
          </a:p>
        </p:txBody>
      </p:sp>
      <p:grpSp>
        <p:nvGrpSpPr>
          <p:cNvPr id="21" name="Group 12">
            <a:extLst>
              <a:ext uri="{FF2B5EF4-FFF2-40B4-BE49-F238E27FC236}">
                <a16:creationId xmlns:a16="http://schemas.microsoft.com/office/drawing/2014/main" id="{F42C3E2C-16A6-4102-B72E-5933C01862D2}"/>
              </a:ext>
            </a:extLst>
          </p:cNvPr>
          <p:cNvGrpSpPr>
            <a:grpSpLocks/>
          </p:cNvGrpSpPr>
          <p:nvPr/>
        </p:nvGrpSpPr>
        <p:grpSpPr bwMode="auto">
          <a:xfrm>
            <a:off x="1404226" y="2411833"/>
            <a:ext cx="1904070" cy="1002310"/>
            <a:chOff x="1884" y="2465"/>
            <a:chExt cx="1376" cy="589"/>
          </a:xfrm>
        </p:grpSpPr>
        <p:graphicFrame>
          <p:nvGraphicFramePr>
            <p:cNvPr id="40" name="Object 3">
              <a:extLst>
                <a:ext uri="{FF2B5EF4-FFF2-40B4-BE49-F238E27FC236}">
                  <a16:creationId xmlns:a16="http://schemas.microsoft.com/office/drawing/2014/main" id="{D1A8F098-55AB-49EB-A1D2-17DDC1435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266683"/>
                </p:ext>
              </p:extLst>
            </p:nvPr>
          </p:nvGraphicFramePr>
          <p:xfrm>
            <a:off x="2235" y="246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93529" progId="Equation.3">
                    <p:embed/>
                  </p:oleObj>
                </mc:Choice>
                <mc:Fallback>
                  <p:oleObj name="Equation" r:id="rId5" imgW="190417" imgH="393529" progId="Equation.3">
                    <p:embed/>
                    <p:pic>
                      <p:nvPicPr>
                        <p:cNvPr id="26" name="Object 3">
                          <a:extLst>
                            <a:ext uri="{FF2B5EF4-FFF2-40B4-BE49-F238E27FC236}">
                              <a16:creationId xmlns:a16="http://schemas.microsoft.com/office/drawing/2014/main" id="{64773884-DBF0-4A4B-B389-EFDB91C811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46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">
              <a:extLst>
                <a:ext uri="{FF2B5EF4-FFF2-40B4-BE49-F238E27FC236}">
                  <a16:creationId xmlns:a16="http://schemas.microsoft.com/office/drawing/2014/main" id="{E4875DAF-1415-45D1-B759-2D61CF897C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" y="2475"/>
            <a:ext cx="41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27" name="Object 4">
                          <a:extLst>
                            <a:ext uri="{FF2B5EF4-FFF2-40B4-BE49-F238E27FC236}">
                              <a16:creationId xmlns:a16="http://schemas.microsoft.com/office/drawing/2014/main" id="{CE4D4541-9012-4820-80C9-6BC8B922C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475"/>
                          <a:ext cx="41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">
              <a:extLst>
                <a:ext uri="{FF2B5EF4-FFF2-40B4-BE49-F238E27FC236}">
                  <a16:creationId xmlns:a16="http://schemas.microsoft.com/office/drawing/2014/main" id="{998EA192-A4AC-43C4-8C5B-ADC71F9160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801437"/>
                </p:ext>
              </p:extLst>
            </p:nvPr>
          </p:nvGraphicFramePr>
          <p:xfrm>
            <a:off x="2588" y="2478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850540B9-5866-4AE3-8FD0-8B31B60E3F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2478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>
              <a:extLst>
                <a:ext uri="{FF2B5EF4-FFF2-40B4-BE49-F238E27FC236}">
                  <a16:creationId xmlns:a16="http://schemas.microsoft.com/office/drawing/2014/main" id="{272273A7-42BD-4499-BDE6-9638AC3CFB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664609"/>
                </p:ext>
              </p:extLst>
            </p:nvPr>
          </p:nvGraphicFramePr>
          <p:xfrm>
            <a:off x="2924" y="2465"/>
            <a:ext cx="33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29" name="Object 6">
                          <a:extLst>
                            <a:ext uri="{FF2B5EF4-FFF2-40B4-BE49-F238E27FC236}">
                              <a16:creationId xmlns:a16="http://schemas.microsoft.com/office/drawing/2014/main" id="{79854230-E7D8-41B9-BDC2-1016E2AF6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465"/>
                          <a:ext cx="33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12">
            <a:extLst>
              <a:ext uri="{FF2B5EF4-FFF2-40B4-BE49-F238E27FC236}">
                <a16:creationId xmlns:a16="http://schemas.microsoft.com/office/drawing/2014/main" id="{0B32878E-A021-41F6-956F-B1D71DB2D779}"/>
              </a:ext>
            </a:extLst>
          </p:cNvPr>
          <p:cNvGrpSpPr>
            <a:grpSpLocks/>
          </p:cNvGrpSpPr>
          <p:nvPr/>
        </p:nvGrpSpPr>
        <p:grpSpPr bwMode="auto">
          <a:xfrm>
            <a:off x="1492972" y="3785608"/>
            <a:ext cx="2374552" cy="1049956"/>
            <a:chOff x="1884" y="2439"/>
            <a:chExt cx="1716" cy="617"/>
          </a:xfrm>
        </p:grpSpPr>
        <p:graphicFrame>
          <p:nvGraphicFramePr>
            <p:cNvPr id="45" name="Object 3">
              <a:extLst>
                <a:ext uri="{FF2B5EF4-FFF2-40B4-BE49-F238E27FC236}">
                  <a16:creationId xmlns:a16="http://schemas.microsoft.com/office/drawing/2014/main" id="{ECD3732B-A96A-4839-8ED8-AC05DD975D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829538"/>
                </p:ext>
              </p:extLst>
            </p:nvPr>
          </p:nvGraphicFramePr>
          <p:xfrm>
            <a:off x="2367" y="248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93529" progId="Equation.3">
                    <p:embed/>
                  </p:oleObj>
                </mc:Choice>
                <mc:Fallback>
                  <p:oleObj name="Equation" r:id="rId5" imgW="190417" imgH="393529" progId="Equation.3">
                    <p:embed/>
                    <p:pic>
                      <p:nvPicPr>
                        <p:cNvPr id="26" name="Object 3">
                          <a:extLst>
                            <a:ext uri="{FF2B5EF4-FFF2-40B4-BE49-F238E27FC236}">
                              <a16:creationId xmlns:a16="http://schemas.microsoft.com/office/drawing/2014/main" id="{64773884-DBF0-4A4B-B389-EFDB91C811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248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">
              <a:extLst>
                <a:ext uri="{FF2B5EF4-FFF2-40B4-BE49-F238E27FC236}">
                  <a16:creationId xmlns:a16="http://schemas.microsoft.com/office/drawing/2014/main" id="{78F2DC97-C6DE-4006-9E5E-EB44F09AB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" y="2475"/>
            <a:ext cx="41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27" name="Object 4">
                          <a:extLst>
                            <a:ext uri="{FF2B5EF4-FFF2-40B4-BE49-F238E27FC236}">
                              <a16:creationId xmlns:a16="http://schemas.microsoft.com/office/drawing/2014/main" id="{CE4D4541-9012-4820-80C9-6BC8B922C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475"/>
                          <a:ext cx="41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">
              <a:extLst>
                <a:ext uri="{FF2B5EF4-FFF2-40B4-BE49-F238E27FC236}">
                  <a16:creationId xmlns:a16="http://schemas.microsoft.com/office/drawing/2014/main" id="{CCC5698D-2E45-4688-989B-8DAE2853E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66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850540B9-5866-4AE3-8FD0-8B31B60E3F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66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>
              <a:extLst>
                <a:ext uri="{FF2B5EF4-FFF2-40B4-BE49-F238E27FC236}">
                  <a16:creationId xmlns:a16="http://schemas.microsoft.com/office/drawing/2014/main" id="{24C133D3-1034-4792-95E1-CC2DEDEFB1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717831"/>
                </p:ext>
              </p:extLst>
            </p:nvPr>
          </p:nvGraphicFramePr>
          <p:xfrm>
            <a:off x="2788" y="2439"/>
            <a:ext cx="33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29" name="Object 6">
                          <a:extLst>
                            <a:ext uri="{FF2B5EF4-FFF2-40B4-BE49-F238E27FC236}">
                              <a16:creationId xmlns:a16="http://schemas.microsoft.com/office/drawing/2014/main" id="{79854230-E7D8-41B9-BDC2-1016E2AF6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439"/>
                          <a:ext cx="33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2A4527F7-E33E-4007-9A05-96B4BC702B84}"/>
              </a:ext>
            </a:extLst>
          </p:cNvPr>
          <p:cNvSpPr/>
          <p:nvPr/>
        </p:nvSpPr>
        <p:spPr>
          <a:xfrm>
            <a:off x="906252" y="3871599"/>
            <a:ext cx="542439" cy="53162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F67A425-EA7D-4D88-9BF1-CBFF62B8F40B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16328" t="27401" r="26511" b="11092"/>
          <a:stretch/>
        </p:blipFill>
        <p:spPr>
          <a:xfrm>
            <a:off x="3978812" y="1434339"/>
            <a:ext cx="4696208" cy="28410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10">
            <a:extLst>
              <a:ext uri="{FF2B5EF4-FFF2-40B4-BE49-F238E27FC236}">
                <a16:creationId xmlns:a16="http://schemas.microsoft.com/office/drawing/2014/main" id="{E41B783E-9A38-433F-9D87-506B9695AD01}"/>
              </a:ext>
            </a:extLst>
          </p:cNvPr>
          <p:cNvGrpSpPr>
            <a:grpSpLocks/>
          </p:cNvGrpSpPr>
          <p:nvPr/>
        </p:nvGrpSpPr>
        <p:grpSpPr bwMode="auto">
          <a:xfrm>
            <a:off x="400694" y="89348"/>
            <a:ext cx="8294213" cy="1030323"/>
            <a:chOff x="1305" y="498"/>
            <a:chExt cx="4311" cy="866"/>
          </a:xfrm>
          <a:solidFill>
            <a:schemeClr val="bg1"/>
          </a:solidFill>
        </p:grpSpPr>
        <p:sp>
          <p:nvSpPr>
            <p:cNvPr id="23" name="Text Box 7">
              <a:extLst>
                <a:ext uri="{FF2B5EF4-FFF2-40B4-BE49-F238E27FC236}">
                  <a16:creationId xmlns:a16="http://schemas.microsoft.com/office/drawing/2014/main" id="{50A5ACEF-30D8-406E-B8F6-D059561A3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" y="666"/>
              <a:ext cx="4311" cy="69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: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ăng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ầ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4" name="Object 2">
              <a:extLst>
                <a:ext uri="{FF2B5EF4-FFF2-40B4-BE49-F238E27FC236}">
                  <a16:creationId xmlns:a16="http://schemas.microsoft.com/office/drawing/2014/main" id="{31B830E2-642C-4948-89BD-BF5E119A0E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498"/>
            <a:ext cx="1261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113" imgH="393529" progId="Equation.3">
                    <p:embed/>
                  </p:oleObj>
                </mc:Choice>
                <mc:Fallback>
                  <p:oleObj name="Equation" r:id="rId3" imgW="660113" imgH="393529" progId="Equation.3">
                    <p:embed/>
                    <p:pic>
                      <p:nvPicPr>
                        <p:cNvPr id="24" name="Object 2">
                          <a:extLst>
                            <a:ext uri="{FF2B5EF4-FFF2-40B4-BE49-F238E27FC236}">
                              <a16:creationId xmlns:a16="http://schemas.microsoft.com/office/drawing/2014/main" id="{31B830E2-642C-4948-89BD-BF5E119A0E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498"/>
                          <a:ext cx="1261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2">
            <a:extLst>
              <a:ext uri="{FF2B5EF4-FFF2-40B4-BE49-F238E27FC236}">
                <a16:creationId xmlns:a16="http://schemas.microsoft.com/office/drawing/2014/main" id="{CE2FD882-A799-463B-AB9E-EAEDD270F817}"/>
              </a:ext>
            </a:extLst>
          </p:cNvPr>
          <p:cNvGrpSpPr>
            <a:grpSpLocks/>
          </p:cNvGrpSpPr>
          <p:nvPr/>
        </p:nvGrpSpPr>
        <p:grpSpPr bwMode="auto">
          <a:xfrm>
            <a:off x="6422935" y="3469126"/>
            <a:ext cx="2374552" cy="1041447"/>
            <a:chOff x="1884" y="2439"/>
            <a:chExt cx="1716" cy="612"/>
          </a:xfrm>
        </p:grpSpPr>
        <p:graphicFrame>
          <p:nvGraphicFramePr>
            <p:cNvPr id="26" name="Object 3">
              <a:extLst>
                <a:ext uri="{FF2B5EF4-FFF2-40B4-BE49-F238E27FC236}">
                  <a16:creationId xmlns:a16="http://schemas.microsoft.com/office/drawing/2014/main" id="{64773884-DBF0-4A4B-B389-EFDB91C811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46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93529" progId="Equation.3">
                    <p:embed/>
                  </p:oleObj>
                </mc:Choice>
                <mc:Fallback>
                  <p:oleObj name="Equation" r:id="rId5" imgW="190417" imgH="393529" progId="Equation.3">
                    <p:embed/>
                    <p:pic>
                      <p:nvPicPr>
                        <p:cNvPr id="26" name="Object 3">
                          <a:extLst>
                            <a:ext uri="{FF2B5EF4-FFF2-40B4-BE49-F238E27FC236}">
                              <a16:creationId xmlns:a16="http://schemas.microsoft.com/office/drawing/2014/main" id="{64773884-DBF0-4A4B-B389-EFDB91C811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6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>
              <a:extLst>
                <a:ext uri="{FF2B5EF4-FFF2-40B4-BE49-F238E27FC236}">
                  <a16:creationId xmlns:a16="http://schemas.microsoft.com/office/drawing/2014/main" id="{CE4D4541-9012-4820-80C9-6BC8B922C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" y="2475"/>
            <a:ext cx="41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27" name="Object 4">
                          <a:extLst>
                            <a:ext uri="{FF2B5EF4-FFF2-40B4-BE49-F238E27FC236}">
                              <a16:creationId xmlns:a16="http://schemas.microsoft.com/office/drawing/2014/main" id="{CE4D4541-9012-4820-80C9-6BC8B922C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475"/>
                          <a:ext cx="41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850540B9-5866-4AE3-8FD0-8B31B60E3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66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850540B9-5866-4AE3-8FD0-8B31B60E3F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66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id="{79854230-E7D8-41B9-BDC2-1016E2AF6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8" y="2439"/>
            <a:ext cx="33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29" name="Object 6">
                          <a:extLst>
                            <a:ext uri="{FF2B5EF4-FFF2-40B4-BE49-F238E27FC236}">
                              <a16:creationId xmlns:a16="http://schemas.microsoft.com/office/drawing/2014/main" id="{79854230-E7D8-41B9-BDC2-1016E2AF6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439"/>
                          <a:ext cx="33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17">
            <a:extLst>
              <a:ext uri="{FF2B5EF4-FFF2-40B4-BE49-F238E27FC236}">
                <a16:creationId xmlns:a16="http://schemas.microsoft.com/office/drawing/2014/main" id="{4D9642F1-2A5E-44FB-B369-5FEB8E54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18" y="3769081"/>
            <a:ext cx="628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Text Box 18">
            <a:extLst>
              <a:ext uri="{FF2B5EF4-FFF2-40B4-BE49-F238E27FC236}">
                <a16:creationId xmlns:a16="http://schemas.microsoft.com/office/drawing/2014/main" id="{DF2FFD99-9E44-4499-A47E-F5BA382C1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481137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AutoShape 19">
            <a:extLst>
              <a:ext uri="{FF2B5EF4-FFF2-40B4-BE49-F238E27FC236}">
                <a16:creationId xmlns:a16="http://schemas.microsoft.com/office/drawing/2014/main" id="{DFFADEEA-CB69-4D32-9A5B-86CD19D1DA63}"/>
              </a:ext>
            </a:extLst>
          </p:cNvPr>
          <p:cNvSpPr>
            <a:spLocks/>
          </p:cNvSpPr>
          <p:nvPr/>
        </p:nvSpPr>
        <p:spPr bwMode="auto">
          <a:xfrm rot="5400000">
            <a:off x="4877957" y="643259"/>
            <a:ext cx="342900" cy="771525"/>
          </a:xfrm>
          <a:prstGeom prst="rightBrace">
            <a:avLst>
              <a:gd name="adj1" fmla="val 15479"/>
              <a:gd name="adj2" fmla="val 52606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vi-V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AutoShape 20">
            <a:extLst>
              <a:ext uri="{FF2B5EF4-FFF2-40B4-BE49-F238E27FC236}">
                <a16:creationId xmlns:a16="http://schemas.microsoft.com/office/drawing/2014/main" id="{F8136A0E-B37A-4A6D-AE83-7C7805E4C141}"/>
              </a:ext>
            </a:extLst>
          </p:cNvPr>
          <p:cNvSpPr>
            <a:spLocks/>
          </p:cNvSpPr>
          <p:nvPr/>
        </p:nvSpPr>
        <p:spPr bwMode="auto">
          <a:xfrm rot="5400000">
            <a:off x="6101825" y="740432"/>
            <a:ext cx="285750" cy="742950"/>
          </a:xfrm>
          <a:prstGeom prst="rightBrace">
            <a:avLst>
              <a:gd name="adj1" fmla="val 15480"/>
              <a:gd name="adj2" fmla="val 526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vi-V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1">
            <a:extLst>
              <a:ext uri="{FF2B5EF4-FFF2-40B4-BE49-F238E27FC236}">
                <a16:creationId xmlns:a16="http://schemas.microsoft.com/office/drawing/2014/main" id="{C6D0AC20-196B-4DF1-9E95-0DD12CC34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030" y="1345469"/>
            <a:ext cx="13922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id="{65DE0FCB-A418-4AA1-B7C9-0DB35CE45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18" y="1334856"/>
            <a:ext cx="14398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70A25026-35F0-4E8C-BB2B-596739708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0" y="1997432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225" imgH="393359" progId="Equation.3">
                  <p:embed/>
                </p:oleObj>
              </mc:Choice>
              <mc:Fallback>
                <p:oleObj name="Equation" r:id="rId13" imgW="317225" imgH="393359" progId="Equation.3">
                  <p:embed/>
                  <p:pic>
                    <p:nvPicPr>
                      <p:cNvPr id="36" name="Object 7">
                        <a:extLst>
                          <a:ext uri="{FF2B5EF4-FFF2-40B4-BE49-F238E27FC236}">
                            <a16:creationId xmlns:a16="http://schemas.microsoft.com/office/drawing/2014/main" id="{70A25026-35F0-4E8C-BB2B-596739708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0" y="1997432"/>
                        <a:ext cx="1143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4">
            <a:extLst>
              <a:ext uri="{FF2B5EF4-FFF2-40B4-BE49-F238E27FC236}">
                <a16:creationId xmlns:a16="http://schemas.microsoft.com/office/drawing/2014/main" id="{765485FA-E762-49A4-8DF2-06146C0F2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0" y="2187932"/>
            <a:ext cx="434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phân số cùng tử số</a:t>
            </a:r>
          </a:p>
        </p:txBody>
      </p:sp>
      <p:sp>
        <p:nvSpPr>
          <p:cNvPr id="38" name="Text Box 25">
            <a:extLst>
              <a:ext uri="{FF2B5EF4-FFF2-40B4-BE49-F238E27FC236}">
                <a16:creationId xmlns:a16="http://schemas.microsoft.com/office/drawing/2014/main" id="{1FD6F0F5-A8CD-4DDB-AE4E-6CB189881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0" y="3045182"/>
            <a:ext cx="4629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phân số cùng mẫu số</a:t>
            </a:r>
          </a:p>
        </p:txBody>
      </p:sp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5F1AB5B5-9755-49A4-A138-76DC1C236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0" y="2911832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393529" progId="Equation.3">
                  <p:embed/>
                </p:oleObj>
              </mc:Choice>
              <mc:Fallback>
                <p:oleObj name="Equation" r:id="rId15" imgW="330057" imgH="393529" progId="Equation.3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5F1AB5B5-9755-49A4-A138-76DC1C236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0" y="2911832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84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33" grpId="0" animBg="1"/>
      <p:bldP spid="34" grpId="0"/>
      <p:bldP spid="35" grpId="0"/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2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6" name="Google Shape;2526;p34"/>
          <p:cNvSpPr txBox="1">
            <a:spLocks noGrp="1"/>
          </p:cNvSpPr>
          <p:nvPr>
            <p:ph type="ctrTitle"/>
          </p:nvPr>
        </p:nvSpPr>
        <p:spPr>
          <a:xfrm>
            <a:off x="1444257" y="1805522"/>
            <a:ext cx="6172541" cy="160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8" name="Google Shape;2528;p34"/>
          <p:cNvSpPr/>
          <p:nvPr/>
        </p:nvSpPr>
        <p:spPr>
          <a:xfrm>
            <a:off x="8274850" y="2077675"/>
            <a:ext cx="149871" cy="146687"/>
          </a:xfrm>
          <a:custGeom>
            <a:avLst/>
            <a:gdLst/>
            <a:ahLst/>
            <a:cxnLst/>
            <a:rect l="l" t="t" r="r" b="b"/>
            <a:pathLst>
              <a:path w="5365" h="5251" extrusionOk="0">
                <a:moveTo>
                  <a:pt x="2695" y="0"/>
                </a:moveTo>
                <a:cubicBezTo>
                  <a:pt x="2588" y="0"/>
                  <a:pt x="2482" y="57"/>
                  <a:pt x="2432" y="169"/>
                </a:cubicBezTo>
                <a:lnTo>
                  <a:pt x="1830" y="1573"/>
                </a:lnTo>
                <a:cubicBezTo>
                  <a:pt x="1805" y="1648"/>
                  <a:pt x="1755" y="1698"/>
                  <a:pt x="1680" y="1723"/>
                </a:cubicBezTo>
                <a:lnTo>
                  <a:pt x="226" y="2350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80" y="3553"/>
                  <a:pt x="1805" y="3628"/>
                </a:cubicBezTo>
                <a:lnTo>
                  <a:pt x="2407" y="5082"/>
                </a:lnTo>
                <a:cubicBezTo>
                  <a:pt x="2457" y="5194"/>
                  <a:pt x="2563" y="5251"/>
                  <a:pt x="2670" y="5251"/>
                </a:cubicBezTo>
                <a:cubicBezTo>
                  <a:pt x="2776" y="5251"/>
                  <a:pt x="2883" y="5194"/>
                  <a:pt x="2933" y="5082"/>
                </a:cubicBezTo>
                <a:lnTo>
                  <a:pt x="3535" y="3653"/>
                </a:lnTo>
                <a:cubicBezTo>
                  <a:pt x="3560" y="3578"/>
                  <a:pt x="3610" y="3528"/>
                  <a:pt x="3685" y="3503"/>
                </a:cubicBezTo>
                <a:lnTo>
                  <a:pt x="5139" y="2876"/>
                </a:lnTo>
                <a:cubicBezTo>
                  <a:pt x="5364" y="2776"/>
                  <a:pt x="5364" y="2475"/>
                  <a:pt x="5139" y="2375"/>
                </a:cubicBezTo>
                <a:lnTo>
                  <a:pt x="3710" y="1773"/>
                </a:lnTo>
                <a:cubicBezTo>
                  <a:pt x="3660" y="1723"/>
                  <a:pt x="3585" y="1673"/>
                  <a:pt x="3560" y="1623"/>
                </a:cubicBezTo>
                <a:lnTo>
                  <a:pt x="2958" y="169"/>
                </a:lnTo>
                <a:cubicBezTo>
                  <a:pt x="2908" y="57"/>
                  <a:pt x="2802" y="0"/>
                  <a:pt x="269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29" name="Google Shape;2529;p34"/>
          <p:cNvGrpSpPr/>
          <p:nvPr/>
        </p:nvGrpSpPr>
        <p:grpSpPr>
          <a:xfrm rot="-2137134">
            <a:off x="7576988" y="2169025"/>
            <a:ext cx="929830" cy="759114"/>
            <a:chOff x="7020826" y="406413"/>
            <a:chExt cx="1828858" cy="1493081"/>
          </a:xfrm>
        </p:grpSpPr>
        <p:grpSp>
          <p:nvGrpSpPr>
            <p:cNvPr id="2530" name="Google Shape;2530;p34"/>
            <p:cNvGrpSpPr/>
            <p:nvPr/>
          </p:nvGrpSpPr>
          <p:grpSpPr>
            <a:xfrm rot="1319192">
              <a:off x="7145131" y="666916"/>
              <a:ext cx="1580247" cy="971022"/>
              <a:chOff x="11992918" y="216026"/>
              <a:chExt cx="1580199" cy="970993"/>
            </a:xfrm>
          </p:grpSpPr>
          <p:sp>
            <p:nvSpPr>
              <p:cNvPr id="2531" name="Google Shape;2531;p34"/>
              <p:cNvSpPr/>
              <p:nvPr/>
            </p:nvSpPr>
            <p:spPr>
              <a:xfrm>
                <a:off x="12079014" y="254855"/>
                <a:ext cx="1494103" cy="932163"/>
              </a:xfrm>
              <a:custGeom>
                <a:avLst/>
                <a:gdLst/>
                <a:ahLst/>
                <a:cxnLst/>
                <a:rect l="l" t="t" r="r" b="b"/>
                <a:pathLst>
                  <a:path w="53485" h="33369" extrusionOk="0">
                    <a:moveTo>
                      <a:pt x="25249" y="14781"/>
                    </a:moveTo>
                    <a:cubicBezTo>
                      <a:pt x="26168" y="14781"/>
                      <a:pt x="27256" y="14937"/>
                      <a:pt x="28221" y="15499"/>
                    </a:cubicBezTo>
                    <a:cubicBezTo>
                      <a:pt x="28196" y="15599"/>
                      <a:pt x="28196" y="15674"/>
                      <a:pt x="28171" y="15774"/>
                    </a:cubicBezTo>
                    <a:lnTo>
                      <a:pt x="25590" y="15774"/>
                    </a:lnTo>
                    <a:lnTo>
                      <a:pt x="24136" y="15022"/>
                    </a:lnTo>
                    <a:cubicBezTo>
                      <a:pt x="24161" y="14972"/>
                      <a:pt x="24186" y="14922"/>
                      <a:pt x="24186" y="14847"/>
                    </a:cubicBezTo>
                    <a:cubicBezTo>
                      <a:pt x="24494" y="14809"/>
                      <a:pt x="24856" y="14781"/>
                      <a:pt x="25249" y="14781"/>
                    </a:cubicBezTo>
                    <a:close/>
                    <a:moveTo>
                      <a:pt x="12668" y="0"/>
                    </a:moveTo>
                    <a:cubicBezTo>
                      <a:pt x="8261" y="0"/>
                      <a:pt x="4008" y="2443"/>
                      <a:pt x="1931" y="6651"/>
                    </a:cubicBezTo>
                    <a:cubicBezTo>
                      <a:pt x="1" y="10561"/>
                      <a:pt x="427" y="15047"/>
                      <a:pt x="2657" y="18456"/>
                    </a:cubicBezTo>
                    <a:cubicBezTo>
                      <a:pt x="1755" y="19709"/>
                      <a:pt x="1505" y="21238"/>
                      <a:pt x="1981" y="22892"/>
                    </a:cubicBezTo>
                    <a:cubicBezTo>
                      <a:pt x="2131" y="23443"/>
                      <a:pt x="2632" y="23819"/>
                      <a:pt x="3184" y="23819"/>
                    </a:cubicBezTo>
                    <a:cubicBezTo>
                      <a:pt x="3284" y="23819"/>
                      <a:pt x="3409" y="23794"/>
                      <a:pt x="3510" y="23769"/>
                    </a:cubicBezTo>
                    <a:cubicBezTo>
                      <a:pt x="4186" y="23594"/>
                      <a:pt x="4562" y="22892"/>
                      <a:pt x="4387" y="22240"/>
                    </a:cubicBezTo>
                    <a:cubicBezTo>
                      <a:pt x="4211" y="21589"/>
                      <a:pt x="4211" y="21037"/>
                      <a:pt x="4362" y="20536"/>
                    </a:cubicBezTo>
                    <a:lnTo>
                      <a:pt x="4362" y="20536"/>
                    </a:lnTo>
                    <a:cubicBezTo>
                      <a:pt x="5239" y="21363"/>
                      <a:pt x="6241" y="22065"/>
                      <a:pt x="7369" y="22616"/>
                    </a:cubicBezTo>
                    <a:cubicBezTo>
                      <a:pt x="9062" y="23455"/>
                      <a:pt x="10860" y="23852"/>
                      <a:pt x="12630" y="23852"/>
                    </a:cubicBezTo>
                    <a:cubicBezTo>
                      <a:pt x="16625" y="23852"/>
                      <a:pt x="20485" y="21831"/>
                      <a:pt x="22708" y="18306"/>
                    </a:cubicBezTo>
                    <a:lnTo>
                      <a:pt x="24988" y="18280"/>
                    </a:lnTo>
                    <a:lnTo>
                      <a:pt x="28121" y="19910"/>
                    </a:lnTo>
                    <a:cubicBezTo>
                      <a:pt x="28698" y="23594"/>
                      <a:pt x="31003" y="26977"/>
                      <a:pt x="34612" y="28732"/>
                    </a:cubicBezTo>
                    <a:cubicBezTo>
                      <a:pt x="36303" y="29560"/>
                      <a:pt x="38097" y="29955"/>
                      <a:pt x="39863" y="29955"/>
                    </a:cubicBezTo>
                    <a:cubicBezTo>
                      <a:pt x="40714" y="29955"/>
                      <a:pt x="41558" y="29863"/>
                      <a:pt x="42382" y="29684"/>
                    </a:cubicBezTo>
                    <a:lnTo>
                      <a:pt x="42382" y="29684"/>
                    </a:lnTo>
                    <a:cubicBezTo>
                      <a:pt x="42307" y="30235"/>
                      <a:pt x="42056" y="30762"/>
                      <a:pt x="41580" y="31288"/>
                    </a:cubicBezTo>
                    <a:cubicBezTo>
                      <a:pt x="41104" y="31789"/>
                      <a:pt x="41154" y="32591"/>
                      <a:pt x="41655" y="33042"/>
                    </a:cubicBezTo>
                    <a:cubicBezTo>
                      <a:pt x="41906" y="33268"/>
                      <a:pt x="42207" y="33368"/>
                      <a:pt x="42507" y="33368"/>
                    </a:cubicBezTo>
                    <a:cubicBezTo>
                      <a:pt x="42833" y="33368"/>
                      <a:pt x="43184" y="33243"/>
                      <a:pt x="43435" y="32967"/>
                    </a:cubicBezTo>
                    <a:cubicBezTo>
                      <a:pt x="44562" y="31739"/>
                      <a:pt x="45039" y="30336"/>
                      <a:pt x="44863" y="28857"/>
                    </a:cubicBezTo>
                    <a:cubicBezTo>
                      <a:pt x="47269" y="27754"/>
                      <a:pt x="49324" y="25849"/>
                      <a:pt x="50577" y="23293"/>
                    </a:cubicBezTo>
                    <a:cubicBezTo>
                      <a:pt x="53485" y="17403"/>
                      <a:pt x="51054" y="10235"/>
                      <a:pt x="45139" y="7328"/>
                    </a:cubicBezTo>
                    <a:cubicBezTo>
                      <a:pt x="43456" y="6497"/>
                      <a:pt x="41669" y="6105"/>
                      <a:pt x="39907" y="6105"/>
                    </a:cubicBezTo>
                    <a:cubicBezTo>
                      <a:pt x="35501" y="6105"/>
                      <a:pt x="31250" y="8560"/>
                      <a:pt x="29174" y="12767"/>
                    </a:cubicBezTo>
                    <a:cubicBezTo>
                      <a:pt x="29049" y="13042"/>
                      <a:pt x="28923" y="13318"/>
                      <a:pt x="28823" y="13569"/>
                    </a:cubicBezTo>
                    <a:cubicBezTo>
                      <a:pt x="27730" y="13022"/>
                      <a:pt x="26558" y="12860"/>
                      <a:pt x="25557" y="12860"/>
                    </a:cubicBezTo>
                    <a:cubicBezTo>
                      <a:pt x="25180" y="12860"/>
                      <a:pt x="24827" y="12883"/>
                      <a:pt x="24512" y="12917"/>
                    </a:cubicBezTo>
                    <a:cubicBezTo>
                      <a:pt x="24888" y="8180"/>
                      <a:pt x="22407" y="3443"/>
                      <a:pt x="17896" y="1213"/>
                    </a:cubicBezTo>
                    <a:cubicBezTo>
                      <a:pt x="16214" y="390"/>
                      <a:pt x="14429" y="0"/>
                      <a:pt x="1266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34"/>
              <p:cNvSpPr/>
              <p:nvPr/>
            </p:nvSpPr>
            <p:spPr>
              <a:xfrm>
                <a:off x="12094434" y="349108"/>
                <a:ext cx="1192350" cy="799388"/>
              </a:xfrm>
              <a:custGeom>
                <a:avLst/>
                <a:gdLst/>
                <a:ahLst/>
                <a:cxnLst/>
                <a:rect l="l" t="t" r="r" b="b"/>
                <a:pathLst>
                  <a:path w="42683" h="28616" extrusionOk="0">
                    <a:moveTo>
                      <a:pt x="1422" y="1"/>
                    </a:moveTo>
                    <a:cubicBezTo>
                      <a:pt x="966" y="1"/>
                      <a:pt x="529" y="250"/>
                      <a:pt x="301" y="671"/>
                    </a:cubicBezTo>
                    <a:cubicBezTo>
                      <a:pt x="0" y="1297"/>
                      <a:pt x="226" y="2049"/>
                      <a:pt x="852" y="2375"/>
                    </a:cubicBezTo>
                    <a:lnTo>
                      <a:pt x="37419" y="21373"/>
                    </a:lnTo>
                    <a:cubicBezTo>
                      <a:pt x="38321" y="21849"/>
                      <a:pt x="39048" y="22576"/>
                      <a:pt x="39424" y="23378"/>
                    </a:cubicBezTo>
                    <a:cubicBezTo>
                      <a:pt x="39975" y="24556"/>
                      <a:pt x="39825" y="25533"/>
                      <a:pt x="38923" y="26511"/>
                    </a:cubicBezTo>
                    <a:cubicBezTo>
                      <a:pt x="38446" y="27037"/>
                      <a:pt x="38497" y="27814"/>
                      <a:pt x="38998" y="28290"/>
                    </a:cubicBezTo>
                    <a:cubicBezTo>
                      <a:pt x="39248" y="28516"/>
                      <a:pt x="39549" y="28616"/>
                      <a:pt x="39850" y="28616"/>
                    </a:cubicBezTo>
                    <a:cubicBezTo>
                      <a:pt x="40176" y="28616"/>
                      <a:pt x="40527" y="28491"/>
                      <a:pt x="40777" y="28215"/>
                    </a:cubicBezTo>
                    <a:cubicBezTo>
                      <a:pt x="42356" y="26485"/>
                      <a:pt x="42682" y="24405"/>
                      <a:pt x="41705" y="22325"/>
                    </a:cubicBezTo>
                    <a:cubicBezTo>
                      <a:pt x="41078" y="20997"/>
                      <a:pt x="39975" y="19869"/>
                      <a:pt x="38572" y="19167"/>
                    </a:cubicBezTo>
                    <a:lnTo>
                      <a:pt x="2005" y="144"/>
                    </a:lnTo>
                    <a:cubicBezTo>
                      <a:pt x="1817" y="47"/>
                      <a:pt x="1618" y="1"/>
                      <a:pt x="14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34"/>
              <p:cNvSpPr/>
              <p:nvPr/>
            </p:nvSpPr>
            <p:spPr>
              <a:xfrm>
                <a:off x="12058007" y="654885"/>
                <a:ext cx="1404488" cy="226162"/>
              </a:xfrm>
              <a:custGeom>
                <a:avLst/>
                <a:gdLst/>
                <a:ahLst/>
                <a:cxnLst/>
                <a:rect l="l" t="t" r="r" b="b"/>
                <a:pathLst>
                  <a:path w="50277" h="8096" extrusionOk="0">
                    <a:moveTo>
                      <a:pt x="49024" y="1"/>
                    </a:moveTo>
                    <a:lnTo>
                      <a:pt x="6693" y="126"/>
                    </a:lnTo>
                    <a:cubicBezTo>
                      <a:pt x="5139" y="151"/>
                      <a:pt x="3635" y="627"/>
                      <a:pt x="2482" y="1529"/>
                    </a:cubicBezTo>
                    <a:cubicBezTo>
                      <a:pt x="653" y="2908"/>
                      <a:pt x="1" y="4938"/>
                      <a:pt x="602" y="7194"/>
                    </a:cubicBezTo>
                    <a:cubicBezTo>
                      <a:pt x="753" y="7745"/>
                      <a:pt x="1279" y="8096"/>
                      <a:pt x="1830" y="8096"/>
                    </a:cubicBezTo>
                    <a:cubicBezTo>
                      <a:pt x="1931" y="8096"/>
                      <a:pt x="2031" y="8096"/>
                      <a:pt x="2156" y="8071"/>
                    </a:cubicBezTo>
                    <a:cubicBezTo>
                      <a:pt x="2808" y="7870"/>
                      <a:pt x="3209" y="7194"/>
                      <a:pt x="3033" y="6517"/>
                    </a:cubicBezTo>
                    <a:cubicBezTo>
                      <a:pt x="2683" y="5239"/>
                      <a:pt x="2983" y="4286"/>
                      <a:pt x="4011" y="3509"/>
                    </a:cubicBezTo>
                    <a:cubicBezTo>
                      <a:pt x="4738" y="2958"/>
                      <a:pt x="5690" y="2632"/>
                      <a:pt x="6718" y="2632"/>
                    </a:cubicBezTo>
                    <a:lnTo>
                      <a:pt x="49024" y="2507"/>
                    </a:lnTo>
                    <a:cubicBezTo>
                      <a:pt x="49725" y="2507"/>
                      <a:pt x="50277" y="1930"/>
                      <a:pt x="50277" y="1254"/>
                    </a:cubicBezTo>
                    <a:cubicBezTo>
                      <a:pt x="50277" y="552"/>
                      <a:pt x="49725" y="1"/>
                      <a:pt x="4902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34"/>
              <p:cNvSpPr/>
              <p:nvPr/>
            </p:nvSpPr>
            <p:spPr>
              <a:xfrm>
                <a:off x="12793144" y="413666"/>
                <a:ext cx="674267" cy="590294"/>
              </a:xfrm>
              <a:custGeom>
                <a:avLst/>
                <a:gdLst/>
                <a:ahLst/>
                <a:cxnLst/>
                <a:rect l="l" t="t" r="r" b="b"/>
                <a:pathLst>
                  <a:path w="24137" h="21131" extrusionOk="0">
                    <a:moveTo>
                      <a:pt x="12078" y="0"/>
                    </a:moveTo>
                    <a:cubicBezTo>
                      <a:pt x="8176" y="0"/>
                      <a:pt x="4423" y="2168"/>
                      <a:pt x="2582" y="5904"/>
                    </a:cubicBezTo>
                    <a:cubicBezTo>
                      <a:pt x="1" y="11142"/>
                      <a:pt x="2156" y="17483"/>
                      <a:pt x="7394" y="20039"/>
                    </a:cubicBezTo>
                    <a:cubicBezTo>
                      <a:pt x="8897" y="20780"/>
                      <a:pt x="10490" y="21130"/>
                      <a:pt x="12060" y="21130"/>
                    </a:cubicBezTo>
                    <a:cubicBezTo>
                      <a:pt x="15961" y="21130"/>
                      <a:pt x="19714" y="18963"/>
                      <a:pt x="21555" y="15227"/>
                    </a:cubicBezTo>
                    <a:cubicBezTo>
                      <a:pt x="24136" y="9989"/>
                      <a:pt x="21981" y="3648"/>
                      <a:pt x="16743" y="1092"/>
                    </a:cubicBezTo>
                    <a:cubicBezTo>
                      <a:pt x="15240" y="351"/>
                      <a:pt x="13647" y="0"/>
                      <a:pt x="1207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34"/>
              <p:cNvSpPr/>
              <p:nvPr/>
            </p:nvSpPr>
            <p:spPr>
              <a:xfrm>
                <a:off x="12753951" y="386736"/>
                <a:ext cx="760363" cy="666557"/>
              </a:xfrm>
              <a:custGeom>
                <a:avLst/>
                <a:gdLst/>
                <a:ahLst/>
                <a:cxnLst/>
                <a:rect l="l" t="t" r="r" b="b"/>
                <a:pathLst>
                  <a:path w="27219" h="23861" extrusionOk="0">
                    <a:moveTo>
                      <a:pt x="13613" y="1981"/>
                    </a:moveTo>
                    <a:cubicBezTo>
                      <a:pt x="15089" y="1981"/>
                      <a:pt x="16587" y="2311"/>
                      <a:pt x="17995" y="3008"/>
                    </a:cubicBezTo>
                    <a:cubicBezTo>
                      <a:pt x="22933" y="5414"/>
                      <a:pt x="24963" y="11404"/>
                      <a:pt x="22532" y="16316"/>
                    </a:cubicBezTo>
                    <a:cubicBezTo>
                      <a:pt x="20816" y="19838"/>
                      <a:pt x="17277" y="21880"/>
                      <a:pt x="13606" y="21880"/>
                    </a:cubicBezTo>
                    <a:cubicBezTo>
                      <a:pt x="12130" y="21880"/>
                      <a:pt x="10632" y="21550"/>
                      <a:pt x="9223" y="20853"/>
                    </a:cubicBezTo>
                    <a:cubicBezTo>
                      <a:pt x="4286" y="18447"/>
                      <a:pt x="2256" y="12457"/>
                      <a:pt x="4687" y="7544"/>
                    </a:cubicBezTo>
                    <a:cubicBezTo>
                      <a:pt x="6403" y="4023"/>
                      <a:pt x="9942" y="1981"/>
                      <a:pt x="13613" y="1981"/>
                    </a:cubicBezTo>
                    <a:close/>
                    <a:moveTo>
                      <a:pt x="13625" y="1"/>
                    </a:moveTo>
                    <a:cubicBezTo>
                      <a:pt x="9225" y="1"/>
                      <a:pt x="4982" y="2447"/>
                      <a:pt x="2908" y="6667"/>
                    </a:cubicBezTo>
                    <a:cubicBezTo>
                      <a:pt x="0" y="12557"/>
                      <a:pt x="2431" y="19725"/>
                      <a:pt x="8346" y="22632"/>
                    </a:cubicBezTo>
                    <a:cubicBezTo>
                      <a:pt x="10034" y="23465"/>
                      <a:pt x="11827" y="23860"/>
                      <a:pt x="13594" y="23860"/>
                    </a:cubicBezTo>
                    <a:cubicBezTo>
                      <a:pt x="17994" y="23860"/>
                      <a:pt x="22237" y="21413"/>
                      <a:pt x="24311" y="17194"/>
                    </a:cubicBezTo>
                    <a:cubicBezTo>
                      <a:pt x="27218" y="11304"/>
                      <a:pt x="24787" y="4136"/>
                      <a:pt x="18873" y="1229"/>
                    </a:cubicBezTo>
                    <a:cubicBezTo>
                      <a:pt x="17185" y="395"/>
                      <a:pt x="15392" y="1"/>
                      <a:pt x="136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34"/>
              <p:cNvSpPr/>
              <p:nvPr/>
            </p:nvSpPr>
            <p:spPr>
              <a:xfrm>
                <a:off x="12892565" y="491046"/>
                <a:ext cx="196076" cy="253929"/>
              </a:xfrm>
              <a:custGeom>
                <a:avLst/>
                <a:gdLst/>
                <a:ahLst/>
                <a:cxnLst/>
                <a:rect l="l" t="t" r="r" b="b"/>
                <a:pathLst>
                  <a:path w="7019" h="9090" extrusionOk="0">
                    <a:moveTo>
                      <a:pt x="6743" y="1"/>
                    </a:moveTo>
                    <a:cubicBezTo>
                      <a:pt x="5690" y="51"/>
                      <a:pt x="4738" y="402"/>
                      <a:pt x="3835" y="903"/>
                    </a:cubicBezTo>
                    <a:cubicBezTo>
                      <a:pt x="2958" y="1429"/>
                      <a:pt x="2156" y="2131"/>
                      <a:pt x="1505" y="2958"/>
                    </a:cubicBezTo>
                    <a:cubicBezTo>
                      <a:pt x="1379" y="3184"/>
                      <a:pt x="1179" y="3384"/>
                      <a:pt x="1078" y="3635"/>
                    </a:cubicBezTo>
                    <a:cubicBezTo>
                      <a:pt x="953" y="3861"/>
                      <a:pt x="803" y="4086"/>
                      <a:pt x="702" y="4337"/>
                    </a:cubicBezTo>
                    <a:cubicBezTo>
                      <a:pt x="602" y="4562"/>
                      <a:pt x="502" y="4813"/>
                      <a:pt x="427" y="5064"/>
                    </a:cubicBezTo>
                    <a:cubicBezTo>
                      <a:pt x="327" y="5314"/>
                      <a:pt x="276" y="5590"/>
                      <a:pt x="226" y="5840"/>
                    </a:cubicBezTo>
                    <a:cubicBezTo>
                      <a:pt x="1" y="6868"/>
                      <a:pt x="101" y="7946"/>
                      <a:pt x="402" y="8898"/>
                    </a:cubicBezTo>
                    <a:cubicBezTo>
                      <a:pt x="427" y="8973"/>
                      <a:pt x="477" y="9023"/>
                      <a:pt x="552" y="9074"/>
                    </a:cubicBezTo>
                    <a:cubicBezTo>
                      <a:pt x="579" y="9084"/>
                      <a:pt x="607" y="9089"/>
                      <a:pt x="635" y="9089"/>
                    </a:cubicBezTo>
                    <a:cubicBezTo>
                      <a:pt x="737" y="9089"/>
                      <a:pt x="839" y="9022"/>
                      <a:pt x="878" y="8923"/>
                    </a:cubicBezTo>
                    <a:lnTo>
                      <a:pt x="903" y="8898"/>
                    </a:lnTo>
                    <a:cubicBezTo>
                      <a:pt x="1254" y="7971"/>
                      <a:pt x="1505" y="7144"/>
                      <a:pt x="1906" y="6367"/>
                    </a:cubicBezTo>
                    <a:cubicBezTo>
                      <a:pt x="2081" y="5991"/>
                      <a:pt x="2307" y="5640"/>
                      <a:pt x="2507" y="5264"/>
                    </a:cubicBezTo>
                    <a:cubicBezTo>
                      <a:pt x="2733" y="4938"/>
                      <a:pt x="2958" y="4562"/>
                      <a:pt x="3209" y="4236"/>
                    </a:cubicBezTo>
                    <a:cubicBezTo>
                      <a:pt x="3710" y="3585"/>
                      <a:pt x="4286" y="2958"/>
                      <a:pt x="4913" y="2332"/>
                    </a:cubicBezTo>
                    <a:cubicBezTo>
                      <a:pt x="5540" y="1730"/>
                      <a:pt x="6216" y="1104"/>
                      <a:pt x="6918" y="452"/>
                    </a:cubicBezTo>
                    <a:lnTo>
                      <a:pt x="6943" y="452"/>
                    </a:lnTo>
                    <a:cubicBezTo>
                      <a:pt x="6993" y="402"/>
                      <a:pt x="7018" y="327"/>
                      <a:pt x="7018" y="251"/>
                    </a:cubicBezTo>
                    <a:cubicBezTo>
                      <a:pt x="7018" y="101"/>
                      <a:pt x="6893" y="1"/>
                      <a:pt x="674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34"/>
              <p:cNvSpPr/>
              <p:nvPr/>
            </p:nvSpPr>
            <p:spPr>
              <a:xfrm>
                <a:off x="12032111" y="242843"/>
                <a:ext cx="673541" cy="590853"/>
              </a:xfrm>
              <a:custGeom>
                <a:avLst/>
                <a:gdLst/>
                <a:ahLst/>
                <a:cxnLst/>
                <a:rect l="l" t="t" r="r" b="b"/>
                <a:pathLst>
                  <a:path w="24111" h="21151" extrusionOk="0">
                    <a:moveTo>
                      <a:pt x="12057" y="0"/>
                    </a:moveTo>
                    <a:cubicBezTo>
                      <a:pt x="8163" y="0"/>
                      <a:pt x="4423" y="2168"/>
                      <a:pt x="2582" y="5903"/>
                    </a:cubicBezTo>
                    <a:cubicBezTo>
                      <a:pt x="1" y="11142"/>
                      <a:pt x="2156" y="17482"/>
                      <a:pt x="7394" y="20064"/>
                    </a:cubicBezTo>
                    <a:cubicBezTo>
                      <a:pt x="8890" y="20801"/>
                      <a:pt x="10477" y="21150"/>
                      <a:pt x="12040" y="21150"/>
                    </a:cubicBezTo>
                    <a:cubicBezTo>
                      <a:pt x="15948" y="21150"/>
                      <a:pt x="19711" y="18969"/>
                      <a:pt x="21555" y="15227"/>
                    </a:cubicBezTo>
                    <a:cubicBezTo>
                      <a:pt x="24111" y="9989"/>
                      <a:pt x="21956" y="3673"/>
                      <a:pt x="16717" y="1091"/>
                    </a:cubicBezTo>
                    <a:cubicBezTo>
                      <a:pt x="15215" y="351"/>
                      <a:pt x="13624" y="0"/>
                      <a:pt x="1205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34"/>
              <p:cNvSpPr/>
              <p:nvPr/>
            </p:nvSpPr>
            <p:spPr>
              <a:xfrm>
                <a:off x="11992918" y="216026"/>
                <a:ext cx="760363" cy="666417"/>
              </a:xfrm>
              <a:custGeom>
                <a:avLst/>
                <a:gdLst/>
                <a:ahLst/>
                <a:cxnLst/>
                <a:rect l="l" t="t" r="r" b="b"/>
                <a:pathLst>
                  <a:path w="27219" h="23856" extrusionOk="0">
                    <a:moveTo>
                      <a:pt x="13612" y="1976"/>
                    </a:moveTo>
                    <a:cubicBezTo>
                      <a:pt x="15089" y="1976"/>
                      <a:pt x="16586" y="2306"/>
                      <a:pt x="17995" y="3004"/>
                    </a:cubicBezTo>
                    <a:cubicBezTo>
                      <a:pt x="22907" y="5435"/>
                      <a:pt x="24963" y="11400"/>
                      <a:pt x="22531" y="16337"/>
                    </a:cubicBezTo>
                    <a:cubicBezTo>
                      <a:pt x="20798" y="19839"/>
                      <a:pt x="17269" y="21877"/>
                      <a:pt x="13596" y="21877"/>
                    </a:cubicBezTo>
                    <a:cubicBezTo>
                      <a:pt x="12117" y="21877"/>
                      <a:pt x="10615" y="21546"/>
                      <a:pt x="9198" y="20848"/>
                    </a:cubicBezTo>
                    <a:cubicBezTo>
                      <a:pt x="4286" y="18442"/>
                      <a:pt x="2256" y="12452"/>
                      <a:pt x="4662" y="7540"/>
                    </a:cubicBezTo>
                    <a:cubicBezTo>
                      <a:pt x="6396" y="4019"/>
                      <a:pt x="9940" y="1976"/>
                      <a:pt x="13612" y="1976"/>
                    </a:cubicBezTo>
                    <a:close/>
                    <a:moveTo>
                      <a:pt x="13625" y="1"/>
                    </a:moveTo>
                    <a:cubicBezTo>
                      <a:pt x="9211" y="1"/>
                      <a:pt x="4966" y="2456"/>
                      <a:pt x="2907" y="6663"/>
                    </a:cubicBezTo>
                    <a:cubicBezTo>
                      <a:pt x="0" y="12553"/>
                      <a:pt x="2431" y="19721"/>
                      <a:pt x="8321" y="22628"/>
                    </a:cubicBezTo>
                    <a:cubicBezTo>
                      <a:pt x="10016" y="23461"/>
                      <a:pt x="11814" y="23856"/>
                      <a:pt x="13585" y="23856"/>
                    </a:cubicBezTo>
                    <a:cubicBezTo>
                      <a:pt x="17994" y="23856"/>
                      <a:pt x="22237" y="21409"/>
                      <a:pt x="24311" y="17189"/>
                    </a:cubicBezTo>
                    <a:cubicBezTo>
                      <a:pt x="27218" y="11300"/>
                      <a:pt x="24762" y="4132"/>
                      <a:pt x="18872" y="1224"/>
                    </a:cubicBezTo>
                    <a:cubicBezTo>
                      <a:pt x="17182" y="394"/>
                      <a:pt x="15390" y="1"/>
                      <a:pt x="136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34"/>
              <p:cNvSpPr/>
              <p:nvPr/>
            </p:nvSpPr>
            <p:spPr>
              <a:xfrm>
                <a:off x="12130833" y="320223"/>
                <a:ext cx="196774" cy="253901"/>
              </a:xfrm>
              <a:custGeom>
                <a:avLst/>
                <a:gdLst/>
                <a:ahLst/>
                <a:cxnLst/>
                <a:rect l="l" t="t" r="r" b="b"/>
                <a:pathLst>
                  <a:path w="7044" h="9089" extrusionOk="0">
                    <a:moveTo>
                      <a:pt x="6767" y="1"/>
                    </a:moveTo>
                    <a:cubicBezTo>
                      <a:pt x="5715" y="51"/>
                      <a:pt x="4737" y="402"/>
                      <a:pt x="3860" y="903"/>
                    </a:cubicBezTo>
                    <a:cubicBezTo>
                      <a:pt x="2958" y="1429"/>
                      <a:pt x="2156" y="2131"/>
                      <a:pt x="1529" y="2983"/>
                    </a:cubicBezTo>
                    <a:cubicBezTo>
                      <a:pt x="1379" y="3184"/>
                      <a:pt x="1203" y="3384"/>
                      <a:pt x="1078" y="3635"/>
                    </a:cubicBezTo>
                    <a:cubicBezTo>
                      <a:pt x="953" y="3860"/>
                      <a:pt x="827" y="4086"/>
                      <a:pt x="702" y="4336"/>
                    </a:cubicBezTo>
                    <a:cubicBezTo>
                      <a:pt x="602" y="4587"/>
                      <a:pt x="527" y="4838"/>
                      <a:pt x="426" y="5088"/>
                    </a:cubicBezTo>
                    <a:cubicBezTo>
                      <a:pt x="326" y="5314"/>
                      <a:pt x="276" y="5590"/>
                      <a:pt x="251" y="5840"/>
                    </a:cubicBezTo>
                    <a:cubicBezTo>
                      <a:pt x="0" y="6868"/>
                      <a:pt x="101" y="7945"/>
                      <a:pt x="426" y="8898"/>
                    </a:cubicBezTo>
                    <a:cubicBezTo>
                      <a:pt x="452" y="8973"/>
                      <a:pt x="502" y="9048"/>
                      <a:pt x="577" y="9073"/>
                    </a:cubicBezTo>
                    <a:cubicBezTo>
                      <a:pt x="604" y="9084"/>
                      <a:pt x="632" y="9089"/>
                      <a:pt x="659" y="9089"/>
                    </a:cubicBezTo>
                    <a:cubicBezTo>
                      <a:pt x="762" y="9089"/>
                      <a:pt x="863" y="9021"/>
                      <a:pt x="903" y="8923"/>
                    </a:cubicBezTo>
                    <a:lnTo>
                      <a:pt x="903" y="8898"/>
                    </a:lnTo>
                    <a:cubicBezTo>
                      <a:pt x="1279" y="7971"/>
                      <a:pt x="1529" y="7143"/>
                      <a:pt x="1930" y="6392"/>
                    </a:cubicBezTo>
                    <a:cubicBezTo>
                      <a:pt x="2081" y="5991"/>
                      <a:pt x="2331" y="5640"/>
                      <a:pt x="2532" y="5264"/>
                    </a:cubicBezTo>
                    <a:cubicBezTo>
                      <a:pt x="2757" y="4938"/>
                      <a:pt x="2958" y="4587"/>
                      <a:pt x="3234" y="4261"/>
                    </a:cubicBezTo>
                    <a:cubicBezTo>
                      <a:pt x="3735" y="3585"/>
                      <a:pt x="4286" y="2958"/>
                      <a:pt x="4913" y="2331"/>
                    </a:cubicBezTo>
                    <a:cubicBezTo>
                      <a:pt x="5539" y="1730"/>
                      <a:pt x="6216" y="1128"/>
                      <a:pt x="6918" y="477"/>
                    </a:cubicBezTo>
                    <a:lnTo>
                      <a:pt x="6943" y="452"/>
                    </a:lnTo>
                    <a:cubicBezTo>
                      <a:pt x="6993" y="402"/>
                      <a:pt x="7043" y="326"/>
                      <a:pt x="7043" y="251"/>
                    </a:cubicBezTo>
                    <a:cubicBezTo>
                      <a:pt x="7018" y="101"/>
                      <a:pt x="6893" y="1"/>
                      <a:pt x="676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34"/>
              <p:cNvSpPr/>
              <p:nvPr/>
            </p:nvSpPr>
            <p:spPr>
              <a:xfrm>
                <a:off x="12661542" y="575242"/>
                <a:ext cx="196746" cy="85984"/>
              </a:xfrm>
              <a:custGeom>
                <a:avLst/>
                <a:gdLst/>
                <a:ahLst/>
                <a:cxnLst/>
                <a:rect l="l" t="t" r="r" b="b"/>
                <a:pathLst>
                  <a:path w="7043" h="3078" extrusionOk="0">
                    <a:moveTo>
                      <a:pt x="2577" y="1"/>
                    </a:moveTo>
                    <a:cubicBezTo>
                      <a:pt x="1168" y="1"/>
                      <a:pt x="89" y="320"/>
                      <a:pt x="0" y="345"/>
                    </a:cubicBezTo>
                    <a:lnTo>
                      <a:pt x="251" y="2200"/>
                    </a:lnTo>
                    <a:cubicBezTo>
                      <a:pt x="263" y="2187"/>
                      <a:pt x="1160" y="1924"/>
                      <a:pt x="2327" y="1924"/>
                    </a:cubicBezTo>
                    <a:cubicBezTo>
                      <a:pt x="3436" y="1924"/>
                      <a:pt x="4790" y="2161"/>
                      <a:pt x="5865" y="3077"/>
                    </a:cubicBezTo>
                    <a:lnTo>
                      <a:pt x="7043" y="1498"/>
                    </a:lnTo>
                    <a:cubicBezTo>
                      <a:pt x="5653" y="307"/>
                      <a:pt x="3957" y="1"/>
                      <a:pt x="257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41" name="Google Shape;2541;p34"/>
            <p:cNvGrpSpPr/>
            <p:nvPr/>
          </p:nvGrpSpPr>
          <p:grpSpPr>
            <a:xfrm rot="1319192">
              <a:off x="7145131" y="667969"/>
              <a:ext cx="1580247" cy="971022"/>
              <a:chOff x="11992918" y="216026"/>
              <a:chExt cx="1580199" cy="970993"/>
            </a:xfrm>
          </p:grpSpPr>
          <p:sp>
            <p:nvSpPr>
              <p:cNvPr id="2542" name="Google Shape;2542;p34"/>
              <p:cNvSpPr/>
              <p:nvPr/>
            </p:nvSpPr>
            <p:spPr>
              <a:xfrm>
                <a:off x="12079014" y="254855"/>
                <a:ext cx="1494103" cy="932163"/>
              </a:xfrm>
              <a:custGeom>
                <a:avLst/>
                <a:gdLst/>
                <a:ahLst/>
                <a:cxnLst/>
                <a:rect l="l" t="t" r="r" b="b"/>
                <a:pathLst>
                  <a:path w="53485" h="33369" extrusionOk="0">
                    <a:moveTo>
                      <a:pt x="25249" y="14781"/>
                    </a:moveTo>
                    <a:cubicBezTo>
                      <a:pt x="26168" y="14781"/>
                      <a:pt x="27256" y="14937"/>
                      <a:pt x="28221" y="15499"/>
                    </a:cubicBezTo>
                    <a:cubicBezTo>
                      <a:pt x="28196" y="15599"/>
                      <a:pt x="28196" y="15674"/>
                      <a:pt x="28171" y="15774"/>
                    </a:cubicBezTo>
                    <a:lnTo>
                      <a:pt x="25590" y="15774"/>
                    </a:lnTo>
                    <a:lnTo>
                      <a:pt x="24136" y="15022"/>
                    </a:lnTo>
                    <a:cubicBezTo>
                      <a:pt x="24161" y="14972"/>
                      <a:pt x="24186" y="14922"/>
                      <a:pt x="24186" y="14847"/>
                    </a:cubicBezTo>
                    <a:cubicBezTo>
                      <a:pt x="24494" y="14809"/>
                      <a:pt x="24856" y="14781"/>
                      <a:pt x="25249" y="14781"/>
                    </a:cubicBezTo>
                    <a:close/>
                    <a:moveTo>
                      <a:pt x="12668" y="0"/>
                    </a:moveTo>
                    <a:cubicBezTo>
                      <a:pt x="8261" y="0"/>
                      <a:pt x="4008" y="2443"/>
                      <a:pt x="1931" y="6651"/>
                    </a:cubicBezTo>
                    <a:cubicBezTo>
                      <a:pt x="1" y="10561"/>
                      <a:pt x="427" y="15047"/>
                      <a:pt x="2657" y="18456"/>
                    </a:cubicBezTo>
                    <a:cubicBezTo>
                      <a:pt x="1755" y="19709"/>
                      <a:pt x="1505" y="21238"/>
                      <a:pt x="1981" y="22892"/>
                    </a:cubicBezTo>
                    <a:cubicBezTo>
                      <a:pt x="2131" y="23443"/>
                      <a:pt x="2632" y="23819"/>
                      <a:pt x="3184" y="23819"/>
                    </a:cubicBezTo>
                    <a:cubicBezTo>
                      <a:pt x="3284" y="23819"/>
                      <a:pt x="3409" y="23794"/>
                      <a:pt x="3510" y="23769"/>
                    </a:cubicBezTo>
                    <a:cubicBezTo>
                      <a:pt x="4186" y="23594"/>
                      <a:pt x="4562" y="22892"/>
                      <a:pt x="4387" y="22240"/>
                    </a:cubicBezTo>
                    <a:cubicBezTo>
                      <a:pt x="4211" y="21589"/>
                      <a:pt x="4211" y="21037"/>
                      <a:pt x="4362" y="20536"/>
                    </a:cubicBezTo>
                    <a:lnTo>
                      <a:pt x="4362" y="20536"/>
                    </a:lnTo>
                    <a:cubicBezTo>
                      <a:pt x="5239" y="21363"/>
                      <a:pt x="6241" y="22065"/>
                      <a:pt x="7369" y="22616"/>
                    </a:cubicBezTo>
                    <a:cubicBezTo>
                      <a:pt x="9062" y="23455"/>
                      <a:pt x="10860" y="23852"/>
                      <a:pt x="12630" y="23852"/>
                    </a:cubicBezTo>
                    <a:cubicBezTo>
                      <a:pt x="16625" y="23852"/>
                      <a:pt x="20485" y="21831"/>
                      <a:pt x="22708" y="18306"/>
                    </a:cubicBezTo>
                    <a:lnTo>
                      <a:pt x="24988" y="18280"/>
                    </a:lnTo>
                    <a:lnTo>
                      <a:pt x="28121" y="19910"/>
                    </a:lnTo>
                    <a:cubicBezTo>
                      <a:pt x="28698" y="23594"/>
                      <a:pt x="31003" y="26977"/>
                      <a:pt x="34612" y="28732"/>
                    </a:cubicBezTo>
                    <a:cubicBezTo>
                      <a:pt x="36303" y="29560"/>
                      <a:pt x="38097" y="29955"/>
                      <a:pt x="39863" y="29955"/>
                    </a:cubicBezTo>
                    <a:cubicBezTo>
                      <a:pt x="40714" y="29955"/>
                      <a:pt x="41558" y="29863"/>
                      <a:pt x="42382" y="29684"/>
                    </a:cubicBezTo>
                    <a:lnTo>
                      <a:pt x="42382" y="29684"/>
                    </a:lnTo>
                    <a:cubicBezTo>
                      <a:pt x="42307" y="30235"/>
                      <a:pt x="42056" y="30762"/>
                      <a:pt x="41580" y="31288"/>
                    </a:cubicBezTo>
                    <a:cubicBezTo>
                      <a:pt x="41104" y="31789"/>
                      <a:pt x="41154" y="32591"/>
                      <a:pt x="41655" y="33042"/>
                    </a:cubicBezTo>
                    <a:cubicBezTo>
                      <a:pt x="41906" y="33268"/>
                      <a:pt x="42207" y="33368"/>
                      <a:pt x="42507" y="33368"/>
                    </a:cubicBezTo>
                    <a:cubicBezTo>
                      <a:pt x="42833" y="33368"/>
                      <a:pt x="43184" y="33243"/>
                      <a:pt x="43435" y="32967"/>
                    </a:cubicBezTo>
                    <a:cubicBezTo>
                      <a:pt x="44562" y="31739"/>
                      <a:pt x="45039" y="30336"/>
                      <a:pt x="44863" y="28857"/>
                    </a:cubicBezTo>
                    <a:cubicBezTo>
                      <a:pt x="47269" y="27754"/>
                      <a:pt x="49324" y="25849"/>
                      <a:pt x="50577" y="23293"/>
                    </a:cubicBezTo>
                    <a:cubicBezTo>
                      <a:pt x="53485" y="17403"/>
                      <a:pt x="51054" y="10235"/>
                      <a:pt x="45139" y="7328"/>
                    </a:cubicBezTo>
                    <a:cubicBezTo>
                      <a:pt x="43456" y="6497"/>
                      <a:pt x="41669" y="6105"/>
                      <a:pt x="39907" y="6105"/>
                    </a:cubicBezTo>
                    <a:cubicBezTo>
                      <a:pt x="35501" y="6105"/>
                      <a:pt x="31250" y="8560"/>
                      <a:pt x="29174" y="12767"/>
                    </a:cubicBezTo>
                    <a:cubicBezTo>
                      <a:pt x="29049" y="13042"/>
                      <a:pt x="28923" y="13318"/>
                      <a:pt x="28823" y="13569"/>
                    </a:cubicBezTo>
                    <a:cubicBezTo>
                      <a:pt x="27730" y="13022"/>
                      <a:pt x="26558" y="12860"/>
                      <a:pt x="25557" y="12860"/>
                    </a:cubicBezTo>
                    <a:cubicBezTo>
                      <a:pt x="25180" y="12860"/>
                      <a:pt x="24827" y="12883"/>
                      <a:pt x="24512" y="12917"/>
                    </a:cubicBezTo>
                    <a:cubicBezTo>
                      <a:pt x="24888" y="8180"/>
                      <a:pt x="22407" y="3443"/>
                      <a:pt x="17896" y="1213"/>
                    </a:cubicBezTo>
                    <a:cubicBezTo>
                      <a:pt x="16214" y="390"/>
                      <a:pt x="14429" y="0"/>
                      <a:pt x="12668" y="0"/>
                    </a:cubicBezTo>
                    <a:close/>
                  </a:path>
                </a:pathLst>
              </a:custGeom>
              <a:solidFill>
                <a:srgbClr val="635BA8">
                  <a:alpha val="1466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34"/>
              <p:cNvSpPr/>
              <p:nvPr/>
            </p:nvSpPr>
            <p:spPr>
              <a:xfrm>
                <a:off x="12094434" y="349108"/>
                <a:ext cx="1192350" cy="799388"/>
              </a:xfrm>
              <a:custGeom>
                <a:avLst/>
                <a:gdLst/>
                <a:ahLst/>
                <a:cxnLst/>
                <a:rect l="l" t="t" r="r" b="b"/>
                <a:pathLst>
                  <a:path w="42683" h="28616" extrusionOk="0">
                    <a:moveTo>
                      <a:pt x="1422" y="1"/>
                    </a:moveTo>
                    <a:cubicBezTo>
                      <a:pt x="966" y="1"/>
                      <a:pt x="529" y="250"/>
                      <a:pt x="301" y="671"/>
                    </a:cubicBezTo>
                    <a:cubicBezTo>
                      <a:pt x="0" y="1297"/>
                      <a:pt x="226" y="2049"/>
                      <a:pt x="852" y="2375"/>
                    </a:cubicBezTo>
                    <a:lnTo>
                      <a:pt x="37419" y="21373"/>
                    </a:lnTo>
                    <a:cubicBezTo>
                      <a:pt x="38321" y="21849"/>
                      <a:pt x="39048" y="22576"/>
                      <a:pt x="39424" y="23378"/>
                    </a:cubicBezTo>
                    <a:cubicBezTo>
                      <a:pt x="39975" y="24556"/>
                      <a:pt x="39825" y="25533"/>
                      <a:pt x="38923" y="26511"/>
                    </a:cubicBezTo>
                    <a:cubicBezTo>
                      <a:pt x="38446" y="27037"/>
                      <a:pt x="38497" y="27814"/>
                      <a:pt x="38998" y="28290"/>
                    </a:cubicBezTo>
                    <a:cubicBezTo>
                      <a:pt x="39248" y="28516"/>
                      <a:pt x="39549" y="28616"/>
                      <a:pt x="39850" y="28616"/>
                    </a:cubicBezTo>
                    <a:cubicBezTo>
                      <a:pt x="40176" y="28616"/>
                      <a:pt x="40527" y="28491"/>
                      <a:pt x="40777" y="28215"/>
                    </a:cubicBezTo>
                    <a:cubicBezTo>
                      <a:pt x="42356" y="26485"/>
                      <a:pt x="42682" y="24405"/>
                      <a:pt x="41705" y="22325"/>
                    </a:cubicBezTo>
                    <a:cubicBezTo>
                      <a:pt x="41078" y="20997"/>
                      <a:pt x="39975" y="19869"/>
                      <a:pt x="38572" y="19167"/>
                    </a:cubicBezTo>
                    <a:lnTo>
                      <a:pt x="2005" y="144"/>
                    </a:lnTo>
                    <a:cubicBezTo>
                      <a:pt x="1817" y="47"/>
                      <a:pt x="1618" y="1"/>
                      <a:pt x="1422" y="1"/>
                    </a:cubicBezTo>
                    <a:close/>
                  </a:path>
                </a:pathLst>
              </a:custGeom>
              <a:solidFill>
                <a:srgbClr val="CAC8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34"/>
              <p:cNvSpPr/>
              <p:nvPr/>
            </p:nvSpPr>
            <p:spPr>
              <a:xfrm>
                <a:off x="12058007" y="654885"/>
                <a:ext cx="1404488" cy="226162"/>
              </a:xfrm>
              <a:custGeom>
                <a:avLst/>
                <a:gdLst/>
                <a:ahLst/>
                <a:cxnLst/>
                <a:rect l="l" t="t" r="r" b="b"/>
                <a:pathLst>
                  <a:path w="50277" h="8096" extrusionOk="0">
                    <a:moveTo>
                      <a:pt x="49024" y="1"/>
                    </a:moveTo>
                    <a:lnTo>
                      <a:pt x="6693" y="126"/>
                    </a:lnTo>
                    <a:cubicBezTo>
                      <a:pt x="5139" y="151"/>
                      <a:pt x="3635" y="627"/>
                      <a:pt x="2482" y="1529"/>
                    </a:cubicBezTo>
                    <a:cubicBezTo>
                      <a:pt x="653" y="2908"/>
                      <a:pt x="1" y="4938"/>
                      <a:pt x="602" y="7194"/>
                    </a:cubicBezTo>
                    <a:cubicBezTo>
                      <a:pt x="753" y="7745"/>
                      <a:pt x="1279" y="8096"/>
                      <a:pt x="1830" y="8096"/>
                    </a:cubicBezTo>
                    <a:cubicBezTo>
                      <a:pt x="1931" y="8096"/>
                      <a:pt x="2031" y="8096"/>
                      <a:pt x="2156" y="8071"/>
                    </a:cubicBezTo>
                    <a:cubicBezTo>
                      <a:pt x="2808" y="7870"/>
                      <a:pt x="3209" y="7194"/>
                      <a:pt x="3033" y="6517"/>
                    </a:cubicBezTo>
                    <a:cubicBezTo>
                      <a:pt x="2683" y="5239"/>
                      <a:pt x="2983" y="4286"/>
                      <a:pt x="4011" y="3509"/>
                    </a:cubicBezTo>
                    <a:cubicBezTo>
                      <a:pt x="4738" y="2958"/>
                      <a:pt x="5690" y="2632"/>
                      <a:pt x="6718" y="2632"/>
                    </a:cubicBezTo>
                    <a:lnTo>
                      <a:pt x="49024" y="2507"/>
                    </a:lnTo>
                    <a:cubicBezTo>
                      <a:pt x="49725" y="2507"/>
                      <a:pt x="50277" y="1930"/>
                      <a:pt x="50277" y="1254"/>
                    </a:cubicBezTo>
                    <a:cubicBezTo>
                      <a:pt x="50277" y="552"/>
                      <a:pt x="49725" y="1"/>
                      <a:pt x="49024" y="1"/>
                    </a:cubicBezTo>
                    <a:close/>
                  </a:path>
                </a:pathLst>
              </a:custGeom>
              <a:solidFill>
                <a:srgbClr val="CAC8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34"/>
              <p:cNvSpPr/>
              <p:nvPr/>
            </p:nvSpPr>
            <p:spPr>
              <a:xfrm>
                <a:off x="12793144" y="413666"/>
                <a:ext cx="674267" cy="590294"/>
              </a:xfrm>
              <a:custGeom>
                <a:avLst/>
                <a:gdLst/>
                <a:ahLst/>
                <a:cxnLst/>
                <a:rect l="l" t="t" r="r" b="b"/>
                <a:pathLst>
                  <a:path w="24137" h="21131" extrusionOk="0">
                    <a:moveTo>
                      <a:pt x="12078" y="0"/>
                    </a:moveTo>
                    <a:cubicBezTo>
                      <a:pt x="8176" y="0"/>
                      <a:pt x="4423" y="2168"/>
                      <a:pt x="2582" y="5904"/>
                    </a:cubicBezTo>
                    <a:cubicBezTo>
                      <a:pt x="1" y="11142"/>
                      <a:pt x="2156" y="17483"/>
                      <a:pt x="7394" y="20039"/>
                    </a:cubicBezTo>
                    <a:cubicBezTo>
                      <a:pt x="8897" y="20780"/>
                      <a:pt x="10490" y="21130"/>
                      <a:pt x="12060" y="21130"/>
                    </a:cubicBezTo>
                    <a:cubicBezTo>
                      <a:pt x="15961" y="21130"/>
                      <a:pt x="19714" y="18963"/>
                      <a:pt x="21555" y="15227"/>
                    </a:cubicBezTo>
                    <a:cubicBezTo>
                      <a:pt x="24136" y="9989"/>
                      <a:pt x="21981" y="3648"/>
                      <a:pt x="16743" y="1092"/>
                    </a:cubicBezTo>
                    <a:cubicBezTo>
                      <a:pt x="15240" y="351"/>
                      <a:pt x="13647" y="0"/>
                      <a:pt x="12078" y="0"/>
                    </a:cubicBezTo>
                    <a:close/>
                  </a:path>
                </a:pathLst>
              </a:custGeom>
              <a:solidFill>
                <a:srgbClr val="FFFFFF">
                  <a:alpha val="3021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34"/>
              <p:cNvSpPr/>
              <p:nvPr/>
            </p:nvSpPr>
            <p:spPr>
              <a:xfrm>
                <a:off x="12753951" y="386736"/>
                <a:ext cx="760363" cy="666557"/>
              </a:xfrm>
              <a:custGeom>
                <a:avLst/>
                <a:gdLst/>
                <a:ahLst/>
                <a:cxnLst/>
                <a:rect l="l" t="t" r="r" b="b"/>
                <a:pathLst>
                  <a:path w="27219" h="23861" extrusionOk="0">
                    <a:moveTo>
                      <a:pt x="13613" y="1981"/>
                    </a:moveTo>
                    <a:cubicBezTo>
                      <a:pt x="15089" y="1981"/>
                      <a:pt x="16587" y="2311"/>
                      <a:pt x="17995" y="3008"/>
                    </a:cubicBezTo>
                    <a:cubicBezTo>
                      <a:pt x="22933" y="5414"/>
                      <a:pt x="24963" y="11404"/>
                      <a:pt x="22532" y="16316"/>
                    </a:cubicBezTo>
                    <a:cubicBezTo>
                      <a:pt x="20816" y="19838"/>
                      <a:pt x="17277" y="21880"/>
                      <a:pt x="13606" y="21880"/>
                    </a:cubicBezTo>
                    <a:cubicBezTo>
                      <a:pt x="12130" y="21880"/>
                      <a:pt x="10632" y="21550"/>
                      <a:pt x="9223" y="20853"/>
                    </a:cubicBezTo>
                    <a:cubicBezTo>
                      <a:pt x="4286" y="18447"/>
                      <a:pt x="2256" y="12457"/>
                      <a:pt x="4687" y="7544"/>
                    </a:cubicBezTo>
                    <a:cubicBezTo>
                      <a:pt x="6403" y="4023"/>
                      <a:pt x="9942" y="1981"/>
                      <a:pt x="13613" y="1981"/>
                    </a:cubicBezTo>
                    <a:close/>
                    <a:moveTo>
                      <a:pt x="13625" y="1"/>
                    </a:moveTo>
                    <a:cubicBezTo>
                      <a:pt x="9225" y="1"/>
                      <a:pt x="4982" y="2447"/>
                      <a:pt x="2908" y="6667"/>
                    </a:cubicBezTo>
                    <a:cubicBezTo>
                      <a:pt x="0" y="12557"/>
                      <a:pt x="2431" y="19725"/>
                      <a:pt x="8346" y="22632"/>
                    </a:cubicBezTo>
                    <a:cubicBezTo>
                      <a:pt x="10034" y="23465"/>
                      <a:pt x="11827" y="23860"/>
                      <a:pt x="13594" y="23860"/>
                    </a:cubicBezTo>
                    <a:cubicBezTo>
                      <a:pt x="17994" y="23860"/>
                      <a:pt x="22237" y="21413"/>
                      <a:pt x="24311" y="17194"/>
                    </a:cubicBezTo>
                    <a:cubicBezTo>
                      <a:pt x="27218" y="11304"/>
                      <a:pt x="24787" y="4136"/>
                      <a:pt x="18873" y="1229"/>
                    </a:cubicBezTo>
                    <a:cubicBezTo>
                      <a:pt x="17185" y="395"/>
                      <a:pt x="15392" y="1"/>
                      <a:pt x="13625" y="1"/>
                    </a:cubicBezTo>
                    <a:close/>
                  </a:path>
                </a:pathLst>
              </a:custGeom>
              <a:solidFill>
                <a:srgbClr val="CAC8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34"/>
              <p:cNvSpPr/>
              <p:nvPr/>
            </p:nvSpPr>
            <p:spPr>
              <a:xfrm>
                <a:off x="12892565" y="491046"/>
                <a:ext cx="196076" cy="253929"/>
              </a:xfrm>
              <a:custGeom>
                <a:avLst/>
                <a:gdLst/>
                <a:ahLst/>
                <a:cxnLst/>
                <a:rect l="l" t="t" r="r" b="b"/>
                <a:pathLst>
                  <a:path w="7019" h="9090" extrusionOk="0">
                    <a:moveTo>
                      <a:pt x="6743" y="1"/>
                    </a:moveTo>
                    <a:cubicBezTo>
                      <a:pt x="5690" y="51"/>
                      <a:pt x="4738" y="402"/>
                      <a:pt x="3835" y="903"/>
                    </a:cubicBezTo>
                    <a:cubicBezTo>
                      <a:pt x="2958" y="1429"/>
                      <a:pt x="2156" y="2131"/>
                      <a:pt x="1505" y="2958"/>
                    </a:cubicBezTo>
                    <a:cubicBezTo>
                      <a:pt x="1379" y="3184"/>
                      <a:pt x="1179" y="3384"/>
                      <a:pt x="1078" y="3635"/>
                    </a:cubicBezTo>
                    <a:cubicBezTo>
                      <a:pt x="953" y="3861"/>
                      <a:pt x="803" y="4086"/>
                      <a:pt x="702" y="4337"/>
                    </a:cubicBezTo>
                    <a:cubicBezTo>
                      <a:pt x="602" y="4562"/>
                      <a:pt x="502" y="4813"/>
                      <a:pt x="427" y="5064"/>
                    </a:cubicBezTo>
                    <a:cubicBezTo>
                      <a:pt x="327" y="5314"/>
                      <a:pt x="276" y="5590"/>
                      <a:pt x="226" y="5840"/>
                    </a:cubicBezTo>
                    <a:cubicBezTo>
                      <a:pt x="1" y="6868"/>
                      <a:pt x="101" y="7946"/>
                      <a:pt x="402" y="8898"/>
                    </a:cubicBezTo>
                    <a:cubicBezTo>
                      <a:pt x="427" y="8973"/>
                      <a:pt x="477" y="9023"/>
                      <a:pt x="552" y="9074"/>
                    </a:cubicBezTo>
                    <a:cubicBezTo>
                      <a:pt x="579" y="9084"/>
                      <a:pt x="607" y="9089"/>
                      <a:pt x="635" y="9089"/>
                    </a:cubicBezTo>
                    <a:cubicBezTo>
                      <a:pt x="737" y="9089"/>
                      <a:pt x="839" y="9022"/>
                      <a:pt x="878" y="8923"/>
                    </a:cubicBezTo>
                    <a:lnTo>
                      <a:pt x="903" y="8898"/>
                    </a:lnTo>
                    <a:cubicBezTo>
                      <a:pt x="1254" y="7971"/>
                      <a:pt x="1505" y="7144"/>
                      <a:pt x="1906" y="6367"/>
                    </a:cubicBezTo>
                    <a:cubicBezTo>
                      <a:pt x="2081" y="5991"/>
                      <a:pt x="2307" y="5640"/>
                      <a:pt x="2507" y="5264"/>
                    </a:cubicBezTo>
                    <a:cubicBezTo>
                      <a:pt x="2733" y="4938"/>
                      <a:pt x="2958" y="4562"/>
                      <a:pt x="3209" y="4236"/>
                    </a:cubicBezTo>
                    <a:cubicBezTo>
                      <a:pt x="3710" y="3585"/>
                      <a:pt x="4286" y="2958"/>
                      <a:pt x="4913" y="2332"/>
                    </a:cubicBezTo>
                    <a:cubicBezTo>
                      <a:pt x="5540" y="1730"/>
                      <a:pt x="6216" y="1104"/>
                      <a:pt x="6918" y="452"/>
                    </a:cubicBezTo>
                    <a:lnTo>
                      <a:pt x="6943" y="452"/>
                    </a:lnTo>
                    <a:cubicBezTo>
                      <a:pt x="6993" y="402"/>
                      <a:pt x="7018" y="327"/>
                      <a:pt x="7018" y="251"/>
                    </a:cubicBezTo>
                    <a:cubicBezTo>
                      <a:pt x="7018" y="101"/>
                      <a:pt x="6893" y="1"/>
                      <a:pt x="674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34"/>
              <p:cNvSpPr/>
              <p:nvPr/>
            </p:nvSpPr>
            <p:spPr>
              <a:xfrm>
                <a:off x="12032111" y="242843"/>
                <a:ext cx="673541" cy="590853"/>
              </a:xfrm>
              <a:custGeom>
                <a:avLst/>
                <a:gdLst/>
                <a:ahLst/>
                <a:cxnLst/>
                <a:rect l="l" t="t" r="r" b="b"/>
                <a:pathLst>
                  <a:path w="24111" h="21151" extrusionOk="0">
                    <a:moveTo>
                      <a:pt x="12057" y="0"/>
                    </a:moveTo>
                    <a:cubicBezTo>
                      <a:pt x="8163" y="0"/>
                      <a:pt x="4423" y="2168"/>
                      <a:pt x="2582" y="5903"/>
                    </a:cubicBezTo>
                    <a:cubicBezTo>
                      <a:pt x="1" y="11142"/>
                      <a:pt x="2156" y="17482"/>
                      <a:pt x="7394" y="20064"/>
                    </a:cubicBezTo>
                    <a:cubicBezTo>
                      <a:pt x="8890" y="20801"/>
                      <a:pt x="10477" y="21150"/>
                      <a:pt x="12040" y="21150"/>
                    </a:cubicBezTo>
                    <a:cubicBezTo>
                      <a:pt x="15948" y="21150"/>
                      <a:pt x="19711" y="18969"/>
                      <a:pt x="21555" y="15227"/>
                    </a:cubicBezTo>
                    <a:cubicBezTo>
                      <a:pt x="24111" y="9989"/>
                      <a:pt x="21956" y="3673"/>
                      <a:pt x="16717" y="1091"/>
                    </a:cubicBezTo>
                    <a:cubicBezTo>
                      <a:pt x="15215" y="351"/>
                      <a:pt x="13624" y="0"/>
                      <a:pt x="12057" y="0"/>
                    </a:cubicBezTo>
                    <a:close/>
                  </a:path>
                </a:pathLst>
              </a:custGeom>
              <a:solidFill>
                <a:srgbClr val="FFFFFF">
                  <a:alpha val="3021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34"/>
              <p:cNvSpPr/>
              <p:nvPr/>
            </p:nvSpPr>
            <p:spPr>
              <a:xfrm>
                <a:off x="11992918" y="216026"/>
                <a:ext cx="760363" cy="666417"/>
              </a:xfrm>
              <a:custGeom>
                <a:avLst/>
                <a:gdLst/>
                <a:ahLst/>
                <a:cxnLst/>
                <a:rect l="l" t="t" r="r" b="b"/>
                <a:pathLst>
                  <a:path w="27219" h="23856" extrusionOk="0">
                    <a:moveTo>
                      <a:pt x="13612" y="1976"/>
                    </a:moveTo>
                    <a:cubicBezTo>
                      <a:pt x="15089" y="1976"/>
                      <a:pt x="16586" y="2306"/>
                      <a:pt x="17995" y="3004"/>
                    </a:cubicBezTo>
                    <a:cubicBezTo>
                      <a:pt x="22907" y="5435"/>
                      <a:pt x="24963" y="11400"/>
                      <a:pt x="22531" y="16337"/>
                    </a:cubicBezTo>
                    <a:cubicBezTo>
                      <a:pt x="20798" y="19839"/>
                      <a:pt x="17269" y="21877"/>
                      <a:pt x="13596" y="21877"/>
                    </a:cubicBezTo>
                    <a:cubicBezTo>
                      <a:pt x="12117" y="21877"/>
                      <a:pt x="10615" y="21546"/>
                      <a:pt x="9198" y="20848"/>
                    </a:cubicBezTo>
                    <a:cubicBezTo>
                      <a:pt x="4286" y="18442"/>
                      <a:pt x="2256" y="12452"/>
                      <a:pt x="4662" y="7540"/>
                    </a:cubicBezTo>
                    <a:cubicBezTo>
                      <a:pt x="6396" y="4019"/>
                      <a:pt x="9940" y="1976"/>
                      <a:pt x="13612" y="1976"/>
                    </a:cubicBezTo>
                    <a:close/>
                    <a:moveTo>
                      <a:pt x="13625" y="1"/>
                    </a:moveTo>
                    <a:cubicBezTo>
                      <a:pt x="9211" y="1"/>
                      <a:pt x="4966" y="2456"/>
                      <a:pt x="2907" y="6663"/>
                    </a:cubicBezTo>
                    <a:cubicBezTo>
                      <a:pt x="0" y="12553"/>
                      <a:pt x="2431" y="19721"/>
                      <a:pt x="8321" y="22628"/>
                    </a:cubicBezTo>
                    <a:cubicBezTo>
                      <a:pt x="10016" y="23461"/>
                      <a:pt x="11814" y="23856"/>
                      <a:pt x="13585" y="23856"/>
                    </a:cubicBezTo>
                    <a:cubicBezTo>
                      <a:pt x="17994" y="23856"/>
                      <a:pt x="22237" y="21409"/>
                      <a:pt x="24311" y="17189"/>
                    </a:cubicBezTo>
                    <a:cubicBezTo>
                      <a:pt x="27218" y="11300"/>
                      <a:pt x="24762" y="4132"/>
                      <a:pt x="18872" y="1224"/>
                    </a:cubicBezTo>
                    <a:cubicBezTo>
                      <a:pt x="17182" y="394"/>
                      <a:pt x="15390" y="1"/>
                      <a:pt x="13625" y="1"/>
                    </a:cubicBezTo>
                    <a:close/>
                  </a:path>
                </a:pathLst>
              </a:custGeom>
              <a:solidFill>
                <a:srgbClr val="CAC8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34"/>
              <p:cNvSpPr/>
              <p:nvPr/>
            </p:nvSpPr>
            <p:spPr>
              <a:xfrm>
                <a:off x="12130833" y="320223"/>
                <a:ext cx="196774" cy="253901"/>
              </a:xfrm>
              <a:custGeom>
                <a:avLst/>
                <a:gdLst/>
                <a:ahLst/>
                <a:cxnLst/>
                <a:rect l="l" t="t" r="r" b="b"/>
                <a:pathLst>
                  <a:path w="7044" h="9089" extrusionOk="0">
                    <a:moveTo>
                      <a:pt x="6767" y="1"/>
                    </a:moveTo>
                    <a:cubicBezTo>
                      <a:pt x="5715" y="51"/>
                      <a:pt x="4737" y="402"/>
                      <a:pt x="3860" y="903"/>
                    </a:cubicBezTo>
                    <a:cubicBezTo>
                      <a:pt x="2958" y="1429"/>
                      <a:pt x="2156" y="2131"/>
                      <a:pt x="1529" y="2983"/>
                    </a:cubicBezTo>
                    <a:cubicBezTo>
                      <a:pt x="1379" y="3184"/>
                      <a:pt x="1203" y="3384"/>
                      <a:pt x="1078" y="3635"/>
                    </a:cubicBezTo>
                    <a:cubicBezTo>
                      <a:pt x="953" y="3860"/>
                      <a:pt x="827" y="4086"/>
                      <a:pt x="702" y="4336"/>
                    </a:cubicBezTo>
                    <a:cubicBezTo>
                      <a:pt x="602" y="4587"/>
                      <a:pt x="527" y="4838"/>
                      <a:pt x="426" y="5088"/>
                    </a:cubicBezTo>
                    <a:cubicBezTo>
                      <a:pt x="326" y="5314"/>
                      <a:pt x="276" y="5590"/>
                      <a:pt x="251" y="5840"/>
                    </a:cubicBezTo>
                    <a:cubicBezTo>
                      <a:pt x="0" y="6868"/>
                      <a:pt x="101" y="7945"/>
                      <a:pt x="426" y="8898"/>
                    </a:cubicBezTo>
                    <a:cubicBezTo>
                      <a:pt x="452" y="8973"/>
                      <a:pt x="502" y="9048"/>
                      <a:pt x="577" y="9073"/>
                    </a:cubicBezTo>
                    <a:cubicBezTo>
                      <a:pt x="604" y="9084"/>
                      <a:pt x="632" y="9089"/>
                      <a:pt x="659" y="9089"/>
                    </a:cubicBezTo>
                    <a:cubicBezTo>
                      <a:pt x="762" y="9089"/>
                      <a:pt x="863" y="9021"/>
                      <a:pt x="903" y="8923"/>
                    </a:cubicBezTo>
                    <a:lnTo>
                      <a:pt x="903" y="8898"/>
                    </a:lnTo>
                    <a:cubicBezTo>
                      <a:pt x="1279" y="7971"/>
                      <a:pt x="1529" y="7143"/>
                      <a:pt x="1930" y="6392"/>
                    </a:cubicBezTo>
                    <a:cubicBezTo>
                      <a:pt x="2081" y="5991"/>
                      <a:pt x="2331" y="5640"/>
                      <a:pt x="2532" y="5264"/>
                    </a:cubicBezTo>
                    <a:cubicBezTo>
                      <a:pt x="2757" y="4938"/>
                      <a:pt x="2958" y="4587"/>
                      <a:pt x="3234" y="4261"/>
                    </a:cubicBezTo>
                    <a:cubicBezTo>
                      <a:pt x="3735" y="3585"/>
                      <a:pt x="4286" y="2958"/>
                      <a:pt x="4913" y="2331"/>
                    </a:cubicBezTo>
                    <a:cubicBezTo>
                      <a:pt x="5539" y="1730"/>
                      <a:pt x="6216" y="1128"/>
                      <a:pt x="6918" y="477"/>
                    </a:cubicBezTo>
                    <a:lnTo>
                      <a:pt x="6943" y="452"/>
                    </a:lnTo>
                    <a:cubicBezTo>
                      <a:pt x="6993" y="402"/>
                      <a:pt x="7043" y="326"/>
                      <a:pt x="7043" y="251"/>
                    </a:cubicBezTo>
                    <a:cubicBezTo>
                      <a:pt x="7018" y="101"/>
                      <a:pt x="6893" y="1"/>
                      <a:pt x="676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34"/>
              <p:cNvSpPr/>
              <p:nvPr/>
            </p:nvSpPr>
            <p:spPr>
              <a:xfrm>
                <a:off x="12661542" y="575242"/>
                <a:ext cx="196746" cy="85984"/>
              </a:xfrm>
              <a:custGeom>
                <a:avLst/>
                <a:gdLst/>
                <a:ahLst/>
                <a:cxnLst/>
                <a:rect l="l" t="t" r="r" b="b"/>
                <a:pathLst>
                  <a:path w="7043" h="3078" extrusionOk="0">
                    <a:moveTo>
                      <a:pt x="2577" y="1"/>
                    </a:moveTo>
                    <a:cubicBezTo>
                      <a:pt x="1168" y="1"/>
                      <a:pt x="89" y="320"/>
                      <a:pt x="0" y="345"/>
                    </a:cubicBezTo>
                    <a:lnTo>
                      <a:pt x="251" y="2200"/>
                    </a:lnTo>
                    <a:cubicBezTo>
                      <a:pt x="263" y="2187"/>
                      <a:pt x="1160" y="1924"/>
                      <a:pt x="2327" y="1924"/>
                    </a:cubicBezTo>
                    <a:cubicBezTo>
                      <a:pt x="3436" y="1924"/>
                      <a:pt x="4790" y="2161"/>
                      <a:pt x="5865" y="3077"/>
                    </a:cubicBezTo>
                    <a:lnTo>
                      <a:pt x="7043" y="1498"/>
                    </a:lnTo>
                    <a:cubicBezTo>
                      <a:pt x="5653" y="307"/>
                      <a:pt x="3957" y="1"/>
                      <a:pt x="2577" y="1"/>
                    </a:cubicBezTo>
                    <a:close/>
                  </a:path>
                </a:pathLst>
              </a:custGeom>
              <a:solidFill>
                <a:srgbClr val="CAC8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552" name="Google Shape;2552;p34"/>
          <p:cNvSpPr/>
          <p:nvPr/>
        </p:nvSpPr>
        <p:spPr>
          <a:xfrm flipH="1">
            <a:off x="2794960" y="4441171"/>
            <a:ext cx="149871" cy="146715"/>
          </a:xfrm>
          <a:custGeom>
            <a:avLst/>
            <a:gdLst/>
            <a:ahLst/>
            <a:cxnLst/>
            <a:rect l="l" t="t" r="r" b="b"/>
            <a:pathLst>
              <a:path w="5365" h="5252" extrusionOk="0">
                <a:moveTo>
                  <a:pt x="2692" y="0"/>
                </a:moveTo>
                <a:cubicBezTo>
                  <a:pt x="2588" y="0"/>
                  <a:pt x="2482" y="57"/>
                  <a:pt x="2432" y="170"/>
                </a:cubicBezTo>
                <a:lnTo>
                  <a:pt x="1830" y="1598"/>
                </a:lnTo>
                <a:cubicBezTo>
                  <a:pt x="1805" y="1673"/>
                  <a:pt x="1730" y="1724"/>
                  <a:pt x="1680" y="1749"/>
                </a:cubicBezTo>
                <a:lnTo>
                  <a:pt x="226" y="2375"/>
                </a:lnTo>
                <a:cubicBezTo>
                  <a:pt x="1" y="2450"/>
                  <a:pt x="1" y="2776"/>
                  <a:pt x="226" y="2876"/>
                </a:cubicBezTo>
                <a:lnTo>
                  <a:pt x="1655" y="3478"/>
                </a:lnTo>
                <a:cubicBezTo>
                  <a:pt x="1705" y="3503"/>
                  <a:pt x="1755" y="3578"/>
                  <a:pt x="1780" y="3628"/>
                </a:cubicBezTo>
                <a:lnTo>
                  <a:pt x="2407" y="5082"/>
                </a:lnTo>
                <a:cubicBezTo>
                  <a:pt x="2457" y="5195"/>
                  <a:pt x="2563" y="5251"/>
                  <a:pt x="2670" y="5251"/>
                </a:cubicBezTo>
                <a:cubicBezTo>
                  <a:pt x="2776" y="5251"/>
                  <a:pt x="2883" y="5195"/>
                  <a:pt x="2933" y="5082"/>
                </a:cubicBezTo>
                <a:lnTo>
                  <a:pt x="3535" y="3653"/>
                </a:lnTo>
                <a:cubicBezTo>
                  <a:pt x="3560" y="3603"/>
                  <a:pt x="3610" y="3553"/>
                  <a:pt x="3685" y="3503"/>
                </a:cubicBezTo>
                <a:lnTo>
                  <a:pt x="5139" y="2902"/>
                </a:lnTo>
                <a:cubicBezTo>
                  <a:pt x="5364" y="2801"/>
                  <a:pt x="5364" y="2475"/>
                  <a:pt x="5139" y="2375"/>
                </a:cubicBezTo>
                <a:lnTo>
                  <a:pt x="3710" y="1774"/>
                </a:lnTo>
                <a:cubicBezTo>
                  <a:pt x="3635" y="1749"/>
                  <a:pt x="3585" y="1698"/>
                  <a:pt x="3560" y="1623"/>
                </a:cubicBezTo>
                <a:lnTo>
                  <a:pt x="2933" y="170"/>
                </a:lnTo>
                <a:cubicBezTo>
                  <a:pt x="2895" y="57"/>
                  <a:pt x="2795" y="0"/>
                  <a:pt x="269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3" name="Google Shape;2553;p34"/>
          <p:cNvSpPr/>
          <p:nvPr/>
        </p:nvSpPr>
        <p:spPr>
          <a:xfrm>
            <a:off x="2794604" y="542790"/>
            <a:ext cx="150570" cy="146687"/>
          </a:xfrm>
          <a:custGeom>
            <a:avLst/>
            <a:gdLst/>
            <a:ahLst/>
            <a:cxnLst/>
            <a:rect l="l" t="t" r="r" b="b"/>
            <a:pathLst>
              <a:path w="5390" h="5251" extrusionOk="0">
                <a:moveTo>
                  <a:pt x="2698" y="0"/>
                </a:moveTo>
                <a:cubicBezTo>
                  <a:pt x="2595" y="0"/>
                  <a:pt x="2495" y="56"/>
                  <a:pt x="2457" y="169"/>
                </a:cubicBezTo>
                <a:lnTo>
                  <a:pt x="1830" y="1573"/>
                </a:lnTo>
                <a:cubicBezTo>
                  <a:pt x="1805" y="1648"/>
                  <a:pt x="1755" y="1698"/>
                  <a:pt x="1705" y="1723"/>
                </a:cubicBezTo>
                <a:lnTo>
                  <a:pt x="251" y="2350"/>
                </a:lnTo>
                <a:cubicBezTo>
                  <a:pt x="1" y="2450"/>
                  <a:pt x="1" y="2776"/>
                  <a:pt x="251" y="2876"/>
                </a:cubicBezTo>
                <a:lnTo>
                  <a:pt x="1655" y="3478"/>
                </a:lnTo>
                <a:cubicBezTo>
                  <a:pt x="1730" y="3503"/>
                  <a:pt x="1780" y="3553"/>
                  <a:pt x="1805" y="3628"/>
                </a:cubicBezTo>
                <a:lnTo>
                  <a:pt x="2432" y="5082"/>
                </a:lnTo>
                <a:cubicBezTo>
                  <a:pt x="2482" y="5194"/>
                  <a:pt x="2589" y="5251"/>
                  <a:pt x="2695" y="5251"/>
                </a:cubicBezTo>
                <a:cubicBezTo>
                  <a:pt x="2802" y="5251"/>
                  <a:pt x="2908" y="5194"/>
                  <a:pt x="2958" y="5082"/>
                </a:cubicBezTo>
                <a:lnTo>
                  <a:pt x="3560" y="3653"/>
                </a:lnTo>
                <a:cubicBezTo>
                  <a:pt x="3585" y="3578"/>
                  <a:pt x="3635" y="3528"/>
                  <a:pt x="3710" y="3503"/>
                </a:cubicBezTo>
                <a:lnTo>
                  <a:pt x="5164" y="2876"/>
                </a:lnTo>
                <a:cubicBezTo>
                  <a:pt x="5389" y="2776"/>
                  <a:pt x="5389" y="2475"/>
                  <a:pt x="5164" y="2375"/>
                </a:cubicBezTo>
                <a:lnTo>
                  <a:pt x="3735" y="1773"/>
                </a:lnTo>
                <a:cubicBezTo>
                  <a:pt x="3660" y="1723"/>
                  <a:pt x="3610" y="1673"/>
                  <a:pt x="3585" y="1623"/>
                </a:cubicBezTo>
                <a:lnTo>
                  <a:pt x="2958" y="169"/>
                </a:lnTo>
                <a:cubicBezTo>
                  <a:pt x="2908" y="56"/>
                  <a:pt x="2802" y="0"/>
                  <a:pt x="269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4" name="Google Shape;2554;p34"/>
          <p:cNvSpPr/>
          <p:nvPr/>
        </p:nvSpPr>
        <p:spPr>
          <a:xfrm>
            <a:off x="6543018" y="4371247"/>
            <a:ext cx="232475" cy="227559"/>
          </a:xfrm>
          <a:custGeom>
            <a:avLst/>
            <a:gdLst/>
            <a:ahLst/>
            <a:cxnLst/>
            <a:rect l="l" t="t" r="r" b="b"/>
            <a:pathLst>
              <a:path w="8322" h="8146" extrusionOk="0">
                <a:moveTo>
                  <a:pt x="4173" y="0"/>
                </a:moveTo>
                <a:cubicBezTo>
                  <a:pt x="4004" y="0"/>
                  <a:pt x="3835" y="88"/>
                  <a:pt x="3760" y="263"/>
                </a:cubicBezTo>
                <a:lnTo>
                  <a:pt x="2832" y="2469"/>
                </a:lnTo>
                <a:cubicBezTo>
                  <a:pt x="2782" y="2569"/>
                  <a:pt x="2707" y="2644"/>
                  <a:pt x="2607" y="2694"/>
                </a:cubicBezTo>
                <a:lnTo>
                  <a:pt x="351" y="3647"/>
                </a:lnTo>
                <a:cubicBezTo>
                  <a:pt x="0" y="3797"/>
                  <a:pt x="0" y="4298"/>
                  <a:pt x="351" y="4449"/>
                </a:cubicBezTo>
                <a:lnTo>
                  <a:pt x="2557" y="5401"/>
                </a:lnTo>
                <a:cubicBezTo>
                  <a:pt x="2657" y="5451"/>
                  <a:pt x="2757" y="5526"/>
                  <a:pt x="2782" y="5627"/>
                </a:cubicBezTo>
                <a:lnTo>
                  <a:pt x="3735" y="7882"/>
                </a:lnTo>
                <a:cubicBezTo>
                  <a:pt x="3810" y="8058"/>
                  <a:pt x="3973" y="8145"/>
                  <a:pt x="4136" y="8145"/>
                </a:cubicBezTo>
                <a:cubicBezTo>
                  <a:pt x="4298" y="8145"/>
                  <a:pt x="4461" y="8058"/>
                  <a:pt x="4537" y="7882"/>
                </a:cubicBezTo>
                <a:lnTo>
                  <a:pt x="5489" y="5677"/>
                </a:lnTo>
                <a:cubicBezTo>
                  <a:pt x="5539" y="5576"/>
                  <a:pt x="5614" y="5476"/>
                  <a:pt x="5715" y="5451"/>
                </a:cubicBezTo>
                <a:lnTo>
                  <a:pt x="7970" y="4474"/>
                </a:lnTo>
                <a:cubicBezTo>
                  <a:pt x="8321" y="4323"/>
                  <a:pt x="8321" y="3822"/>
                  <a:pt x="7970" y="3672"/>
                </a:cubicBezTo>
                <a:lnTo>
                  <a:pt x="5765" y="2744"/>
                </a:lnTo>
                <a:cubicBezTo>
                  <a:pt x="5664" y="2694"/>
                  <a:pt x="5564" y="2619"/>
                  <a:pt x="5539" y="2519"/>
                </a:cubicBezTo>
                <a:lnTo>
                  <a:pt x="4587" y="263"/>
                </a:lnTo>
                <a:cubicBezTo>
                  <a:pt x="4512" y="88"/>
                  <a:pt x="4342" y="0"/>
                  <a:pt x="417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55" name="Google Shape;2555;p34"/>
          <p:cNvGrpSpPr/>
          <p:nvPr/>
        </p:nvGrpSpPr>
        <p:grpSpPr>
          <a:xfrm>
            <a:off x="736392" y="3359145"/>
            <a:ext cx="1812574" cy="1432992"/>
            <a:chOff x="736392" y="3359145"/>
            <a:chExt cx="1812574" cy="1432992"/>
          </a:xfrm>
        </p:grpSpPr>
        <p:grpSp>
          <p:nvGrpSpPr>
            <p:cNvPr id="2556" name="Google Shape;2556;p34"/>
            <p:cNvGrpSpPr/>
            <p:nvPr/>
          </p:nvGrpSpPr>
          <p:grpSpPr>
            <a:xfrm rot="-900009">
              <a:off x="902138" y="3616297"/>
              <a:ext cx="1544658" cy="992860"/>
              <a:chOff x="10815989" y="4086867"/>
              <a:chExt cx="1555002" cy="999509"/>
            </a:xfrm>
          </p:grpSpPr>
          <p:sp>
            <p:nvSpPr>
              <p:cNvPr id="2557" name="Google Shape;2557;p34"/>
              <p:cNvSpPr/>
              <p:nvPr/>
            </p:nvSpPr>
            <p:spPr>
              <a:xfrm>
                <a:off x="11071538" y="4103013"/>
                <a:ext cx="637141" cy="282898"/>
              </a:xfrm>
              <a:custGeom>
                <a:avLst/>
                <a:gdLst/>
                <a:ahLst/>
                <a:cxnLst/>
                <a:rect l="l" t="t" r="r" b="b"/>
                <a:pathLst>
                  <a:path w="22808" h="10127" extrusionOk="0">
                    <a:moveTo>
                      <a:pt x="376" y="1"/>
                    </a:moveTo>
                    <a:cubicBezTo>
                      <a:pt x="827" y="3284"/>
                      <a:pt x="0" y="8221"/>
                      <a:pt x="0" y="8221"/>
                    </a:cubicBezTo>
                    <a:lnTo>
                      <a:pt x="22407" y="10126"/>
                    </a:lnTo>
                    <a:lnTo>
                      <a:pt x="22808" y="1480"/>
                    </a:lnTo>
                    <a:lnTo>
                      <a:pt x="376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34"/>
              <p:cNvSpPr/>
              <p:nvPr/>
            </p:nvSpPr>
            <p:spPr>
              <a:xfrm>
                <a:off x="11266860" y="4143631"/>
                <a:ext cx="445312" cy="253482"/>
              </a:xfrm>
              <a:custGeom>
                <a:avLst/>
                <a:gdLst/>
                <a:ahLst/>
                <a:cxnLst/>
                <a:rect l="l" t="t" r="r" b="b"/>
                <a:pathLst>
                  <a:path w="15941" h="9074" extrusionOk="0">
                    <a:moveTo>
                      <a:pt x="9500" y="0"/>
                    </a:moveTo>
                    <a:cubicBezTo>
                      <a:pt x="6968" y="3208"/>
                      <a:pt x="3560" y="5765"/>
                      <a:pt x="1" y="7745"/>
                    </a:cubicBezTo>
                    <a:lnTo>
                      <a:pt x="15565" y="9073"/>
                    </a:lnTo>
                    <a:lnTo>
                      <a:pt x="15941" y="427"/>
                    </a:lnTo>
                    <a:lnTo>
                      <a:pt x="9500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34"/>
              <p:cNvSpPr/>
              <p:nvPr/>
            </p:nvSpPr>
            <p:spPr>
              <a:xfrm>
                <a:off x="11056732" y="4321940"/>
                <a:ext cx="621135" cy="102466"/>
              </a:xfrm>
              <a:custGeom>
                <a:avLst/>
                <a:gdLst/>
                <a:ahLst/>
                <a:cxnLst/>
                <a:rect l="l" t="t" r="r" b="b"/>
                <a:pathLst>
                  <a:path w="22235" h="3668" extrusionOk="0">
                    <a:moveTo>
                      <a:pt x="1567" y="0"/>
                    </a:moveTo>
                    <a:cubicBezTo>
                      <a:pt x="1" y="0"/>
                      <a:pt x="189" y="1104"/>
                      <a:pt x="455" y="1638"/>
                    </a:cubicBezTo>
                    <a:cubicBezTo>
                      <a:pt x="731" y="2214"/>
                      <a:pt x="22160" y="3668"/>
                      <a:pt x="22160" y="3668"/>
                    </a:cubicBezTo>
                    <a:lnTo>
                      <a:pt x="22235" y="1938"/>
                    </a:lnTo>
                    <a:cubicBezTo>
                      <a:pt x="22235" y="1938"/>
                      <a:pt x="4591" y="409"/>
                      <a:pt x="2260" y="59"/>
                    </a:cubicBezTo>
                    <a:cubicBezTo>
                      <a:pt x="1997" y="19"/>
                      <a:pt x="1768" y="0"/>
                      <a:pt x="156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34"/>
              <p:cNvSpPr/>
              <p:nvPr/>
            </p:nvSpPr>
            <p:spPr>
              <a:xfrm>
                <a:off x="11055978" y="4086867"/>
                <a:ext cx="621889" cy="89001"/>
              </a:xfrm>
              <a:custGeom>
                <a:avLst/>
                <a:gdLst/>
                <a:ahLst/>
                <a:cxnLst/>
                <a:rect l="l" t="t" r="r" b="b"/>
                <a:pathLst>
                  <a:path w="22262" h="3186" extrusionOk="0">
                    <a:moveTo>
                      <a:pt x="1597" y="1"/>
                    </a:moveTo>
                    <a:cubicBezTo>
                      <a:pt x="0" y="1"/>
                      <a:pt x="186" y="1095"/>
                      <a:pt x="432" y="1631"/>
                    </a:cubicBezTo>
                    <a:cubicBezTo>
                      <a:pt x="708" y="2208"/>
                      <a:pt x="22262" y="3185"/>
                      <a:pt x="22262" y="3185"/>
                    </a:cubicBezTo>
                    <a:lnTo>
                      <a:pt x="21836" y="1306"/>
                    </a:lnTo>
                    <a:cubicBezTo>
                      <a:pt x="21836" y="1306"/>
                      <a:pt x="4593" y="403"/>
                      <a:pt x="2262" y="52"/>
                    </a:cubicBezTo>
                    <a:cubicBezTo>
                      <a:pt x="2012" y="17"/>
                      <a:pt x="1791" y="1"/>
                      <a:pt x="159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34"/>
              <p:cNvSpPr/>
              <p:nvPr/>
            </p:nvSpPr>
            <p:spPr>
              <a:xfrm>
                <a:off x="11610991" y="4123322"/>
                <a:ext cx="760000" cy="387598"/>
              </a:xfrm>
              <a:custGeom>
                <a:avLst/>
                <a:gdLst/>
                <a:ahLst/>
                <a:cxnLst/>
                <a:rect l="l" t="t" r="r" b="b"/>
                <a:pathLst>
                  <a:path w="27206" h="13875" extrusionOk="0">
                    <a:moveTo>
                      <a:pt x="1792" y="1"/>
                    </a:moveTo>
                    <a:cubicBezTo>
                      <a:pt x="1792" y="1"/>
                      <a:pt x="2920" y="6893"/>
                      <a:pt x="314" y="10552"/>
                    </a:cubicBezTo>
                    <a:cubicBezTo>
                      <a:pt x="0" y="10986"/>
                      <a:pt x="17453" y="13875"/>
                      <a:pt x="22544" y="13875"/>
                    </a:cubicBezTo>
                    <a:cubicBezTo>
                      <a:pt x="22748" y="13875"/>
                      <a:pt x="22933" y="13870"/>
                      <a:pt x="23096" y="13860"/>
                    </a:cubicBezTo>
                    <a:cubicBezTo>
                      <a:pt x="24800" y="13760"/>
                      <a:pt x="27206" y="6843"/>
                      <a:pt x="24549" y="5113"/>
                    </a:cubicBezTo>
                    <a:cubicBezTo>
                      <a:pt x="21918" y="3384"/>
                      <a:pt x="1793" y="1"/>
                      <a:pt x="179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34"/>
              <p:cNvSpPr/>
              <p:nvPr/>
            </p:nvSpPr>
            <p:spPr>
              <a:xfrm>
                <a:off x="11742950" y="4151449"/>
                <a:ext cx="140066" cy="371629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6793" extrusionOk="0">
                    <a:moveTo>
                      <a:pt x="1404" y="0"/>
                    </a:moveTo>
                    <a:cubicBezTo>
                      <a:pt x="2808" y="9750"/>
                      <a:pt x="1" y="16266"/>
                      <a:pt x="1" y="16266"/>
                    </a:cubicBezTo>
                    <a:lnTo>
                      <a:pt x="1930" y="16792"/>
                    </a:lnTo>
                    <a:cubicBezTo>
                      <a:pt x="5013" y="9925"/>
                      <a:pt x="3961" y="527"/>
                      <a:pt x="3961" y="527"/>
                    </a:cubicBezTo>
                    <a:lnTo>
                      <a:pt x="1404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34"/>
              <p:cNvSpPr/>
              <p:nvPr/>
            </p:nvSpPr>
            <p:spPr>
              <a:xfrm>
                <a:off x="12133625" y="4224026"/>
                <a:ext cx="140079" cy="349504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6793" extrusionOk="0">
                    <a:moveTo>
                      <a:pt x="1404" y="1"/>
                    </a:moveTo>
                    <a:cubicBezTo>
                      <a:pt x="2808" y="9750"/>
                      <a:pt x="1" y="16267"/>
                      <a:pt x="1" y="16267"/>
                    </a:cubicBezTo>
                    <a:lnTo>
                      <a:pt x="1931" y="16793"/>
                    </a:lnTo>
                    <a:cubicBezTo>
                      <a:pt x="5013" y="9926"/>
                      <a:pt x="3961" y="527"/>
                      <a:pt x="3961" y="527"/>
                    </a:cubicBezTo>
                    <a:lnTo>
                      <a:pt x="1404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34"/>
              <p:cNvSpPr/>
              <p:nvPr/>
            </p:nvSpPr>
            <p:spPr>
              <a:xfrm>
                <a:off x="11621830" y="4437423"/>
                <a:ext cx="638566" cy="357345"/>
              </a:xfrm>
              <a:custGeom>
                <a:avLst/>
                <a:gdLst/>
                <a:ahLst/>
                <a:cxnLst/>
                <a:rect l="l" t="t" r="r" b="b"/>
                <a:pathLst>
                  <a:path w="22859" h="12792" extrusionOk="0">
                    <a:moveTo>
                      <a:pt x="1247" y="1"/>
                    </a:moveTo>
                    <a:cubicBezTo>
                      <a:pt x="757" y="1"/>
                      <a:pt x="375" y="380"/>
                      <a:pt x="352" y="887"/>
                    </a:cubicBezTo>
                    <a:lnTo>
                      <a:pt x="26" y="8155"/>
                    </a:lnTo>
                    <a:cubicBezTo>
                      <a:pt x="1" y="8631"/>
                      <a:pt x="377" y="9057"/>
                      <a:pt x="853" y="9108"/>
                    </a:cubicBezTo>
                    <a:lnTo>
                      <a:pt x="22457" y="12792"/>
                    </a:lnTo>
                    <a:cubicBezTo>
                      <a:pt x="21981" y="9333"/>
                      <a:pt x="22858" y="4070"/>
                      <a:pt x="22858" y="4070"/>
                    </a:cubicBezTo>
                    <a:lnTo>
                      <a:pt x="1379" y="10"/>
                    </a:lnTo>
                    <a:cubicBezTo>
                      <a:pt x="1334" y="4"/>
                      <a:pt x="1290" y="1"/>
                      <a:pt x="12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34"/>
              <p:cNvSpPr/>
              <p:nvPr/>
            </p:nvSpPr>
            <p:spPr>
              <a:xfrm>
                <a:off x="11621830" y="4437423"/>
                <a:ext cx="448105" cy="326560"/>
              </a:xfrm>
              <a:custGeom>
                <a:avLst/>
                <a:gdLst/>
                <a:ahLst/>
                <a:cxnLst/>
                <a:rect l="l" t="t" r="r" b="b"/>
                <a:pathLst>
                  <a:path w="16041" h="11690" extrusionOk="0">
                    <a:moveTo>
                      <a:pt x="1247" y="1"/>
                    </a:moveTo>
                    <a:cubicBezTo>
                      <a:pt x="757" y="1"/>
                      <a:pt x="375" y="380"/>
                      <a:pt x="352" y="887"/>
                    </a:cubicBezTo>
                    <a:lnTo>
                      <a:pt x="26" y="8155"/>
                    </a:lnTo>
                    <a:cubicBezTo>
                      <a:pt x="1" y="8631"/>
                      <a:pt x="377" y="9057"/>
                      <a:pt x="853" y="9108"/>
                    </a:cubicBezTo>
                    <a:lnTo>
                      <a:pt x="16041" y="11689"/>
                    </a:lnTo>
                    <a:cubicBezTo>
                      <a:pt x="12607" y="8857"/>
                      <a:pt x="9800" y="5148"/>
                      <a:pt x="7645" y="1188"/>
                    </a:cubicBezTo>
                    <a:lnTo>
                      <a:pt x="1379" y="10"/>
                    </a:lnTo>
                    <a:cubicBezTo>
                      <a:pt x="1334" y="4"/>
                      <a:pt x="1290" y="1"/>
                      <a:pt x="12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34"/>
              <p:cNvSpPr/>
              <p:nvPr/>
            </p:nvSpPr>
            <p:spPr>
              <a:xfrm>
                <a:off x="11835365" y="4470582"/>
                <a:ext cx="425031" cy="324186"/>
              </a:xfrm>
              <a:custGeom>
                <a:avLst/>
                <a:gdLst/>
                <a:ahLst/>
                <a:cxnLst/>
                <a:rect l="l" t="t" r="r" b="b"/>
                <a:pathLst>
                  <a:path w="15215" h="11605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156" y="3961"/>
                      <a:pt x="4963" y="7695"/>
                      <a:pt x="8397" y="10502"/>
                    </a:cubicBezTo>
                    <a:lnTo>
                      <a:pt x="14813" y="11605"/>
                    </a:lnTo>
                    <a:cubicBezTo>
                      <a:pt x="14337" y="8146"/>
                      <a:pt x="15214" y="2883"/>
                      <a:pt x="15214" y="2883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7" name="Google Shape;2567;p34"/>
              <p:cNvSpPr/>
              <p:nvPr/>
            </p:nvSpPr>
            <p:spPr>
              <a:xfrm>
                <a:off x="11658257" y="4408147"/>
                <a:ext cx="653847" cy="162945"/>
              </a:xfrm>
              <a:custGeom>
                <a:avLst/>
                <a:gdLst/>
                <a:ahLst/>
                <a:cxnLst/>
                <a:rect l="l" t="t" r="r" b="b"/>
                <a:pathLst>
                  <a:path w="23406" h="5833" extrusionOk="0">
                    <a:moveTo>
                      <a:pt x="939" y="1"/>
                    </a:moveTo>
                    <a:cubicBezTo>
                      <a:pt x="451" y="1"/>
                      <a:pt x="49" y="386"/>
                      <a:pt x="25" y="882"/>
                    </a:cubicBezTo>
                    <a:cubicBezTo>
                      <a:pt x="0" y="1359"/>
                      <a:pt x="351" y="1785"/>
                      <a:pt x="827" y="1835"/>
                    </a:cubicBezTo>
                    <a:cubicBezTo>
                      <a:pt x="4461" y="2286"/>
                      <a:pt x="18872" y="5469"/>
                      <a:pt x="21003" y="5770"/>
                    </a:cubicBezTo>
                    <a:cubicBezTo>
                      <a:pt x="21286" y="5813"/>
                      <a:pt x="21533" y="5833"/>
                      <a:pt x="21748" y="5833"/>
                    </a:cubicBezTo>
                    <a:cubicBezTo>
                      <a:pt x="23406" y="5833"/>
                      <a:pt x="23199" y="4670"/>
                      <a:pt x="22932" y="4115"/>
                    </a:cubicBezTo>
                    <a:cubicBezTo>
                      <a:pt x="22682" y="3589"/>
                      <a:pt x="5313" y="431"/>
                      <a:pt x="1028" y="5"/>
                    </a:cubicBezTo>
                    <a:cubicBezTo>
                      <a:pt x="998" y="2"/>
                      <a:pt x="968" y="1"/>
                      <a:pt x="93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8" name="Google Shape;2568;p34"/>
              <p:cNvSpPr/>
              <p:nvPr/>
            </p:nvSpPr>
            <p:spPr>
              <a:xfrm>
                <a:off x="11635322" y="4664423"/>
                <a:ext cx="651444" cy="148921"/>
              </a:xfrm>
              <a:custGeom>
                <a:avLst/>
                <a:gdLst/>
                <a:ahLst/>
                <a:cxnLst/>
                <a:rect l="l" t="t" r="r" b="b"/>
                <a:pathLst>
                  <a:path w="23320" h="5331" extrusionOk="0">
                    <a:moveTo>
                      <a:pt x="1021" y="1"/>
                    </a:moveTo>
                    <a:cubicBezTo>
                      <a:pt x="454" y="1"/>
                      <a:pt x="0" y="531"/>
                      <a:pt x="144" y="1107"/>
                    </a:cubicBezTo>
                    <a:lnTo>
                      <a:pt x="169" y="1232"/>
                    </a:lnTo>
                    <a:cubicBezTo>
                      <a:pt x="245" y="1633"/>
                      <a:pt x="570" y="1909"/>
                      <a:pt x="971" y="1959"/>
                    </a:cubicBezTo>
                    <a:cubicBezTo>
                      <a:pt x="4255" y="2235"/>
                      <a:pt x="18766" y="4942"/>
                      <a:pt x="20921" y="5267"/>
                    </a:cubicBezTo>
                    <a:cubicBezTo>
                      <a:pt x="21204" y="5311"/>
                      <a:pt x="21451" y="5330"/>
                      <a:pt x="21666" y="5330"/>
                    </a:cubicBezTo>
                    <a:cubicBezTo>
                      <a:pt x="23319" y="5330"/>
                      <a:pt x="23095" y="4168"/>
                      <a:pt x="22851" y="3613"/>
                    </a:cubicBezTo>
                    <a:cubicBezTo>
                      <a:pt x="22601" y="3087"/>
                      <a:pt x="5809" y="355"/>
                      <a:pt x="1097" y="4"/>
                    </a:cubicBezTo>
                    <a:cubicBezTo>
                      <a:pt x="1071" y="2"/>
                      <a:pt x="1046" y="1"/>
                      <a:pt x="102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9" name="Google Shape;2569;p34"/>
              <p:cNvSpPr/>
              <p:nvPr/>
            </p:nvSpPr>
            <p:spPr>
              <a:xfrm>
                <a:off x="10815989" y="4377754"/>
                <a:ext cx="911296" cy="342315"/>
              </a:xfrm>
              <a:custGeom>
                <a:avLst/>
                <a:gdLst/>
                <a:ahLst/>
                <a:cxnLst/>
                <a:rect l="l" t="t" r="r" b="b"/>
                <a:pathLst>
                  <a:path w="32622" h="12254" extrusionOk="0">
                    <a:moveTo>
                      <a:pt x="6468" y="0"/>
                    </a:moveTo>
                    <a:cubicBezTo>
                      <a:pt x="5558" y="0"/>
                      <a:pt x="4828" y="13"/>
                      <a:pt x="4336" y="41"/>
                    </a:cubicBezTo>
                    <a:cubicBezTo>
                      <a:pt x="2532" y="141"/>
                      <a:pt x="0" y="7434"/>
                      <a:pt x="2808" y="9264"/>
                    </a:cubicBezTo>
                    <a:cubicBezTo>
                      <a:pt x="5214" y="10868"/>
                      <a:pt x="24587" y="11695"/>
                      <a:pt x="29600" y="12246"/>
                    </a:cubicBezTo>
                    <a:cubicBezTo>
                      <a:pt x="29638" y="12251"/>
                      <a:pt x="29677" y="12254"/>
                      <a:pt x="29715" y="12254"/>
                    </a:cubicBezTo>
                    <a:cubicBezTo>
                      <a:pt x="30241" y="12254"/>
                      <a:pt x="30672" y="11781"/>
                      <a:pt x="30602" y="11244"/>
                    </a:cubicBezTo>
                    <a:cubicBezTo>
                      <a:pt x="30402" y="9038"/>
                      <a:pt x="30226" y="4151"/>
                      <a:pt x="32331" y="1218"/>
                    </a:cubicBezTo>
                    <a:cubicBezTo>
                      <a:pt x="32621" y="817"/>
                      <a:pt x="13769" y="0"/>
                      <a:pt x="646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0" name="Google Shape;2570;p34"/>
              <p:cNvSpPr/>
              <p:nvPr/>
            </p:nvSpPr>
            <p:spPr>
              <a:xfrm>
                <a:off x="10886700" y="4377825"/>
                <a:ext cx="240884" cy="282895"/>
              </a:xfrm>
              <a:custGeom>
                <a:avLst/>
                <a:gdLst/>
                <a:ahLst/>
                <a:cxnLst/>
                <a:rect l="l" t="t" r="r" b="b"/>
                <a:pathLst>
                  <a:path w="8623" h="16517" extrusionOk="0">
                    <a:moveTo>
                      <a:pt x="5064" y="0"/>
                    </a:moveTo>
                    <a:cubicBezTo>
                      <a:pt x="1" y="7293"/>
                      <a:pt x="2683" y="16516"/>
                      <a:pt x="2683" y="16516"/>
                    </a:cubicBezTo>
                    <a:lnTo>
                      <a:pt x="6292" y="16441"/>
                    </a:lnTo>
                    <a:cubicBezTo>
                      <a:pt x="2933" y="6917"/>
                      <a:pt x="8622" y="251"/>
                      <a:pt x="8622" y="251"/>
                    </a:cubicBezTo>
                    <a:lnTo>
                      <a:pt x="5064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1" name="Google Shape;2571;p34"/>
              <p:cNvSpPr/>
              <p:nvPr/>
            </p:nvSpPr>
            <p:spPr>
              <a:xfrm>
                <a:off x="11324300" y="4387501"/>
                <a:ext cx="240856" cy="399570"/>
              </a:xfrm>
              <a:custGeom>
                <a:avLst/>
                <a:gdLst/>
                <a:ahLst/>
                <a:cxnLst/>
                <a:rect l="l" t="t" r="r" b="b"/>
                <a:pathLst>
                  <a:path w="8622" h="16518" extrusionOk="0">
                    <a:moveTo>
                      <a:pt x="5038" y="1"/>
                    </a:moveTo>
                    <a:cubicBezTo>
                      <a:pt x="0" y="7294"/>
                      <a:pt x="2682" y="16517"/>
                      <a:pt x="2682" y="16517"/>
                    </a:cubicBezTo>
                    <a:lnTo>
                      <a:pt x="6592" y="16517"/>
                    </a:lnTo>
                    <a:cubicBezTo>
                      <a:pt x="3233" y="6993"/>
                      <a:pt x="8622" y="226"/>
                      <a:pt x="8622" y="226"/>
                    </a:cubicBezTo>
                    <a:lnTo>
                      <a:pt x="5038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2" name="Google Shape;2572;p34"/>
              <p:cNvSpPr/>
              <p:nvPr/>
            </p:nvSpPr>
            <p:spPr>
              <a:xfrm>
                <a:off x="11010118" y="4671188"/>
                <a:ext cx="637141" cy="282898"/>
              </a:xfrm>
              <a:custGeom>
                <a:avLst/>
                <a:gdLst/>
                <a:ahLst/>
                <a:cxnLst/>
                <a:rect l="l" t="t" r="r" b="b"/>
                <a:pathLst>
                  <a:path w="22808" h="10127" extrusionOk="0">
                    <a:moveTo>
                      <a:pt x="376" y="1"/>
                    </a:moveTo>
                    <a:cubicBezTo>
                      <a:pt x="827" y="3284"/>
                      <a:pt x="0" y="8221"/>
                      <a:pt x="0" y="8221"/>
                    </a:cubicBezTo>
                    <a:lnTo>
                      <a:pt x="22407" y="10126"/>
                    </a:lnTo>
                    <a:lnTo>
                      <a:pt x="22808" y="1480"/>
                    </a:lnTo>
                    <a:lnTo>
                      <a:pt x="376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3" name="Google Shape;2573;p34"/>
              <p:cNvSpPr/>
              <p:nvPr/>
            </p:nvSpPr>
            <p:spPr>
              <a:xfrm>
                <a:off x="11185652" y="4714231"/>
                <a:ext cx="448105" cy="252085"/>
              </a:xfrm>
              <a:custGeom>
                <a:avLst/>
                <a:gdLst/>
                <a:ahLst/>
                <a:cxnLst/>
                <a:rect l="l" t="t" r="r" b="b"/>
                <a:pathLst>
                  <a:path w="16041" h="9024" extrusionOk="0">
                    <a:moveTo>
                      <a:pt x="10251" y="1"/>
                    </a:moveTo>
                    <a:cubicBezTo>
                      <a:pt x="7494" y="3384"/>
                      <a:pt x="3986" y="6166"/>
                      <a:pt x="1" y="7695"/>
                    </a:cubicBezTo>
                    <a:lnTo>
                      <a:pt x="15665" y="9023"/>
                    </a:lnTo>
                    <a:lnTo>
                      <a:pt x="16041" y="377"/>
                    </a:lnTo>
                    <a:lnTo>
                      <a:pt x="10251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4" name="Google Shape;2574;p34"/>
              <p:cNvSpPr/>
              <p:nvPr/>
            </p:nvSpPr>
            <p:spPr>
              <a:xfrm>
                <a:off x="10978403" y="4891339"/>
                <a:ext cx="621051" cy="102270"/>
              </a:xfrm>
              <a:custGeom>
                <a:avLst/>
                <a:gdLst/>
                <a:ahLst/>
                <a:cxnLst/>
                <a:rect l="l" t="t" r="r" b="b"/>
                <a:pathLst>
                  <a:path w="22232" h="3661" extrusionOk="0">
                    <a:moveTo>
                      <a:pt x="1611" y="0"/>
                    </a:moveTo>
                    <a:cubicBezTo>
                      <a:pt x="0" y="0"/>
                      <a:pt x="206" y="1094"/>
                      <a:pt x="452" y="1631"/>
                    </a:cubicBezTo>
                    <a:cubicBezTo>
                      <a:pt x="728" y="2207"/>
                      <a:pt x="22157" y="3661"/>
                      <a:pt x="22157" y="3661"/>
                    </a:cubicBezTo>
                    <a:lnTo>
                      <a:pt x="22232" y="1931"/>
                    </a:lnTo>
                    <a:cubicBezTo>
                      <a:pt x="22232" y="1931"/>
                      <a:pt x="4588" y="403"/>
                      <a:pt x="2282" y="52"/>
                    </a:cubicBezTo>
                    <a:cubicBezTo>
                      <a:pt x="2029" y="16"/>
                      <a:pt x="1806" y="0"/>
                      <a:pt x="1611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5" name="Google Shape;2575;p34"/>
              <p:cNvSpPr/>
              <p:nvPr/>
            </p:nvSpPr>
            <p:spPr>
              <a:xfrm>
                <a:off x="10977676" y="4656098"/>
                <a:ext cx="621777" cy="89671"/>
              </a:xfrm>
              <a:custGeom>
                <a:avLst/>
                <a:gdLst/>
                <a:ahLst/>
                <a:cxnLst/>
                <a:rect l="l" t="t" r="r" b="b"/>
                <a:pathLst>
                  <a:path w="22258" h="3210" extrusionOk="0">
                    <a:moveTo>
                      <a:pt x="1603" y="1"/>
                    </a:moveTo>
                    <a:cubicBezTo>
                      <a:pt x="1" y="1"/>
                      <a:pt x="207" y="1116"/>
                      <a:pt x="453" y="1630"/>
                    </a:cubicBezTo>
                    <a:cubicBezTo>
                      <a:pt x="729" y="2207"/>
                      <a:pt x="22258" y="3209"/>
                      <a:pt x="22258" y="3209"/>
                    </a:cubicBezTo>
                    <a:lnTo>
                      <a:pt x="21832" y="1305"/>
                    </a:lnTo>
                    <a:cubicBezTo>
                      <a:pt x="21832" y="1305"/>
                      <a:pt x="4588" y="402"/>
                      <a:pt x="2258" y="52"/>
                    </a:cubicBezTo>
                    <a:cubicBezTo>
                      <a:pt x="2011" y="17"/>
                      <a:pt x="1794" y="1"/>
                      <a:pt x="160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6" name="Google Shape;2576;p34"/>
              <p:cNvSpPr/>
              <p:nvPr/>
            </p:nvSpPr>
            <p:spPr>
              <a:xfrm>
                <a:off x="11532577" y="4692526"/>
                <a:ext cx="760000" cy="387598"/>
              </a:xfrm>
              <a:custGeom>
                <a:avLst/>
                <a:gdLst/>
                <a:ahLst/>
                <a:cxnLst/>
                <a:rect l="l" t="t" r="r" b="b"/>
                <a:pathLst>
                  <a:path w="27206" h="13875" extrusionOk="0">
                    <a:moveTo>
                      <a:pt x="1817" y="1"/>
                    </a:moveTo>
                    <a:cubicBezTo>
                      <a:pt x="1817" y="1"/>
                      <a:pt x="2945" y="6918"/>
                      <a:pt x="314" y="10577"/>
                    </a:cubicBezTo>
                    <a:cubicBezTo>
                      <a:pt x="0" y="10987"/>
                      <a:pt x="17453" y="13875"/>
                      <a:pt x="22543" y="13875"/>
                    </a:cubicBezTo>
                    <a:cubicBezTo>
                      <a:pt x="22748" y="13875"/>
                      <a:pt x="22933" y="13870"/>
                      <a:pt x="23096" y="13860"/>
                    </a:cubicBezTo>
                    <a:cubicBezTo>
                      <a:pt x="24800" y="13785"/>
                      <a:pt x="27206" y="6868"/>
                      <a:pt x="24549" y="5113"/>
                    </a:cubicBezTo>
                    <a:cubicBezTo>
                      <a:pt x="21918" y="3384"/>
                      <a:pt x="1818" y="1"/>
                      <a:pt x="181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7" name="Google Shape;2577;p34"/>
              <p:cNvSpPr/>
              <p:nvPr/>
            </p:nvSpPr>
            <p:spPr>
              <a:xfrm>
                <a:off x="11635850" y="4709500"/>
                <a:ext cx="100119" cy="305289"/>
              </a:xfrm>
              <a:custGeom>
                <a:avLst/>
                <a:gdLst/>
                <a:ahLst/>
                <a:cxnLst/>
                <a:rect l="l" t="t" r="r" b="b"/>
                <a:pathLst>
                  <a:path w="3584" h="16818" extrusionOk="0">
                    <a:moveTo>
                      <a:pt x="1003" y="0"/>
                    </a:moveTo>
                    <a:lnTo>
                      <a:pt x="1003" y="0"/>
                    </a:lnTo>
                    <a:cubicBezTo>
                      <a:pt x="2005" y="9775"/>
                      <a:pt x="0" y="16266"/>
                      <a:pt x="0" y="16266"/>
                    </a:cubicBezTo>
                    <a:lnTo>
                      <a:pt x="1378" y="16818"/>
                    </a:lnTo>
                    <a:cubicBezTo>
                      <a:pt x="3584" y="9950"/>
                      <a:pt x="2832" y="527"/>
                      <a:pt x="2832" y="527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8" name="Google Shape;2578;p34"/>
              <p:cNvSpPr/>
              <p:nvPr/>
            </p:nvSpPr>
            <p:spPr>
              <a:xfrm>
                <a:off x="11720550" y="4727850"/>
                <a:ext cx="100147" cy="305289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16818" extrusionOk="0">
                    <a:moveTo>
                      <a:pt x="1003" y="0"/>
                    </a:moveTo>
                    <a:lnTo>
                      <a:pt x="1003" y="0"/>
                    </a:lnTo>
                    <a:cubicBezTo>
                      <a:pt x="2006" y="9775"/>
                      <a:pt x="1" y="16266"/>
                      <a:pt x="1" y="16266"/>
                    </a:cubicBezTo>
                    <a:lnTo>
                      <a:pt x="1379" y="16818"/>
                    </a:lnTo>
                    <a:cubicBezTo>
                      <a:pt x="3585" y="9950"/>
                      <a:pt x="2833" y="527"/>
                      <a:pt x="2833" y="527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9" name="Google Shape;2579;p34"/>
              <p:cNvSpPr/>
              <p:nvPr/>
            </p:nvSpPr>
            <p:spPr>
              <a:xfrm>
                <a:off x="12037725" y="4788075"/>
                <a:ext cx="100147" cy="289511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16793" extrusionOk="0">
                    <a:moveTo>
                      <a:pt x="1003" y="0"/>
                    </a:moveTo>
                    <a:cubicBezTo>
                      <a:pt x="2005" y="9749"/>
                      <a:pt x="0" y="16266"/>
                      <a:pt x="0" y="16266"/>
                    </a:cubicBezTo>
                    <a:lnTo>
                      <a:pt x="1379" y="16792"/>
                    </a:lnTo>
                    <a:cubicBezTo>
                      <a:pt x="3584" y="9925"/>
                      <a:pt x="2832" y="526"/>
                      <a:pt x="2832" y="526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0" name="Google Shape;2580;p34"/>
              <p:cNvSpPr/>
              <p:nvPr/>
            </p:nvSpPr>
            <p:spPr>
              <a:xfrm>
                <a:off x="12122426" y="4813322"/>
                <a:ext cx="100147" cy="273054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16793" extrusionOk="0">
                    <a:moveTo>
                      <a:pt x="1003" y="0"/>
                    </a:moveTo>
                    <a:cubicBezTo>
                      <a:pt x="2006" y="9749"/>
                      <a:pt x="1" y="16266"/>
                      <a:pt x="1" y="16266"/>
                    </a:cubicBezTo>
                    <a:lnTo>
                      <a:pt x="1379" y="16792"/>
                    </a:lnTo>
                    <a:cubicBezTo>
                      <a:pt x="3585" y="9925"/>
                      <a:pt x="2833" y="526"/>
                      <a:pt x="2833" y="526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81" name="Google Shape;2581;p34"/>
            <p:cNvGrpSpPr/>
            <p:nvPr/>
          </p:nvGrpSpPr>
          <p:grpSpPr>
            <a:xfrm rot="-900009">
              <a:off x="838562" y="3542124"/>
              <a:ext cx="1544658" cy="992860"/>
              <a:chOff x="10815989" y="4086867"/>
              <a:chExt cx="1555002" cy="999509"/>
            </a:xfrm>
          </p:grpSpPr>
          <p:sp>
            <p:nvSpPr>
              <p:cNvPr id="2582" name="Google Shape;2582;p34"/>
              <p:cNvSpPr/>
              <p:nvPr/>
            </p:nvSpPr>
            <p:spPr>
              <a:xfrm>
                <a:off x="11071538" y="4103013"/>
                <a:ext cx="637141" cy="282898"/>
              </a:xfrm>
              <a:custGeom>
                <a:avLst/>
                <a:gdLst/>
                <a:ahLst/>
                <a:cxnLst/>
                <a:rect l="l" t="t" r="r" b="b"/>
                <a:pathLst>
                  <a:path w="22808" h="10127" extrusionOk="0">
                    <a:moveTo>
                      <a:pt x="376" y="1"/>
                    </a:moveTo>
                    <a:cubicBezTo>
                      <a:pt x="827" y="3284"/>
                      <a:pt x="0" y="8221"/>
                      <a:pt x="0" y="8221"/>
                    </a:cubicBezTo>
                    <a:lnTo>
                      <a:pt x="22407" y="10126"/>
                    </a:lnTo>
                    <a:lnTo>
                      <a:pt x="22808" y="1480"/>
                    </a:lnTo>
                    <a:lnTo>
                      <a:pt x="37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3" name="Google Shape;2583;p34"/>
              <p:cNvSpPr/>
              <p:nvPr/>
            </p:nvSpPr>
            <p:spPr>
              <a:xfrm>
                <a:off x="11266860" y="4143631"/>
                <a:ext cx="445312" cy="253482"/>
              </a:xfrm>
              <a:custGeom>
                <a:avLst/>
                <a:gdLst/>
                <a:ahLst/>
                <a:cxnLst/>
                <a:rect l="l" t="t" r="r" b="b"/>
                <a:pathLst>
                  <a:path w="15941" h="9074" extrusionOk="0">
                    <a:moveTo>
                      <a:pt x="9500" y="0"/>
                    </a:moveTo>
                    <a:cubicBezTo>
                      <a:pt x="6968" y="3208"/>
                      <a:pt x="3560" y="5765"/>
                      <a:pt x="1" y="7745"/>
                    </a:cubicBezTo>
                    <a:lnTo>
                      <a:pt x="15565" y="9073"/>
                    </a:lnTo>
                    <a:lnTo>
                      <a:pt x="15941" y="427"/>
                    </a:lnTo>
                    <a:lnTo>
                      <a:pt x="9500" y="0"/>
                    </a:lnTo>
                    <a:close/>
                  </a:path>
                </a:pathLst>
              </a:custGeom>
              <a:solidFill>
                <a:srgbClr val="EFEF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4" name="Google Shape;2584;p34"/>
              <p:cNvSpPr/>
              <p:nvPr/>
            </p:nvSpPr>
            <p:spPr>
              <a:xfrm>
                <a:off x="11056732" y="4321940"/>
                <a:ext cx="621135" cy="102466"/>
              </a:xfrm>
              <a:custGeom>
                <a:avLst/>
                <a:gdLst/>
                <a:ahLst/>
                <a:cxnLst/>
                <a:rect l="l" t="t" r="r" b="b"/>
                <a:pathLst>
                  <a:path w="22235" h="3668" extrusionOk="0">
                    <a:moveTo>
                      <a:pt x="1567" y="0"/>
                    </a:moveTo>
                    <a:cubicBezTo>
                      <a:pt x="1" y="0"/>
                      <a:pt x="189" y="1104"/>
                      <a:pt x="455" y="1638"/>
                    </a:cubicBezTo>
                    <a:cubicBezTo>
                      <a:pt x="731" y="2214"/>
                      <a:pt x="22160" y="3668"/>
                      <a:pt x="22160" y="3668"/>
                    </a:cubicBezTo>
                    <a:lnTo>
                      <a:pt x="22235" y="1938"/>
                    </a:lnTo>
                    <a:cubicBezTo>
                      <a:pt x="22235" y="1938"/>
                      <a:pt x="4591" y="409"/>
                      <a:pt x="2260" y="59"/>
                    </a:cubicBezTo>
                    <a:cubicBezTo>
                      <a:pt x="1997" y="19"/>
                      <a:pt x="1768" y="0"/>
                      <a:pt x="1567" y="0"/>
                    </a:cubicBezTo>
                    <a:close/>
                  </a:path>
                </a:pathLst>
              </a:custGeom>
              <a:solidFill>
                <a:srgbClr val="A8E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5" name="Google Shape;2585;p34"/>
              <p:cNvSpPr/>
              <p:nvPr/>
            </p:nvSpPr>
            <p:spPr>
              <a:xfrm>
                <a:off x="11055978" y="4086867"/>
                <a:ext cx="621889" cy="89001"/>
              </a:xfrm>
              <a:custGeom>
                <a:avLst/>
                <a:gdLst/>
                <a:ahLst/>
                <a:cxnLst/>
                <a:rect l="l" t="t" r="r" b="b"/>
                <a:pathLst>
                  <a:path w="22262" h="3186" extrusionOk="0">
                    <a:moveTo>
                      <a:pt x="1597" y="1"/>
                    </a:moveTo>
                    <a:cubicBezTo>
                      <a:pt x="0" y="1"/>
                      <a:pt x="186" y="1095"/>
                      <a:pt x="432" y="1631"/>
                    </a:cubicBezTo>
                    <a:cubicBezTo>
                      <a:pt x="708" y="2208"/>
                      <a:pt x="22262" y="3185"/>
                      <a:pt x="22262" y="3185"/>
                    </a:cubicBezTo>
                    <a:lnTo>
                      <a:pt x="21836" y="1306"/>
                    </a:lnTo>
                    <a:cubicBezTo>
                      <a:pt x="21836" y="1306"/>
                      <a:pt x="4593" y="403"/>
                      <a:pt x="2262" y="52"/>
                    </a:cubicBezTo>
                    <a:cubicBezTo>
                      <a:pt x="2012" y="17"/>
                      <a:pt x="1791" y="1"/>
                      <a:pt x="1597" y="1"/>
                    </a:cubicBezTo>
                    <a:close/>
                  </a:path>
                </a:pathLst>
              </a:custGeom>
              <a:solidFill>
                <a:srgbClr val="A8E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6" name="Google Shape;2586;p34"/>
              <p:cNvSpPr/>
              <p:nvPr/>
            </p:nvSpPr>
            <p:spPr>
              <a:xfrm>
                <a:off x="11610991" y="4123322"/>
                <a:ext cx="760000" cy="387598"/>
              </a:xfrm>
              <a:custGeom>
                <a:avLst/>
                <a:gdLst/>
                <a:ahLst/>
                <a:cxnLst/>
                <a:rect l="l" t="t" r="r" b="b"/>
                <a:pathLst>
                  <a:path w="27206" h="13875" extrusionOk="0">
                    <a:moveTo>
                      <a:pt x="1792" y="1"/>
                    </a:moveTo>
                    <a:cubicBezTo>
                      <a:pt x="1792" y="1"/>
                      <a:pt x="2920" y="6893"/>
                      <a:pt x="314" y="10552"/>
                    </a:cubicBezTo>
                    <a:cubicBezTo>
                      <a:pt x="0" y="10986"/>
                      <a:pt x="17453" y="13875"/>
                      <a:pt x="22544" y="13875"/>
                    </a:cubicBezTo>
                    <a:cubicBezTo>
                      <a:pt x="22748" y="13875"/>
                      <a:pt x="22933" y="13870"/>
                      <a:pt x="23096" y="13860"/>
                    </a:cubicBezTo>
                    <a:cubicBezTo>
                      <a:pt x="24800" y="13760"/>
                      <a:pt x="27206" y="6843"/>
                      <a:pt x="24549" y="5113"/>
                    </a:cubicBezTo>
                    <a:cubicBezTo>
                      <a:pt x="21918" y="3384"/>
                      <a:pt x="1793" y="1"/>
                      <a:pt x="1792" y="1"/>
                    </a:cubicBezTo>
                    <a:close/>
                  </a:path>
                </a:pathLst>
              </a:custGeom>
              <a:solidFill>
                <a:srgbClr val="A8E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7" name="Google Shape;2587;p34"/>
              <p:cNvSpPr/>
              <p:nvPr/>
            </p:nvSpPr>
            <p:spPr>
              <a:xfrm>
                <a:off x="11742950" y="4151449"/>
                <a:ext cx="140066" cy="371629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6793" extrusionOk="0">
                    <a:moveTo>
                      <a:pt x="1404" y="0"/>
                    </a:moveTo>
                    <a:cubicBezTo>
                      <a:pt x="2808" y="9750"/>
                      <a:pt x="1" y="16266"/>
                      <a:pt x="1" y="16266"/>
                    </a:cubicBezTo>
                    <a:lnTo>
                      <a:pt x="1930" y="16792"/>
                    </a:lnTo>
                    <a:cubicBezTo>
                      <a:pt x="5013" y="9925"/>
                      <a:pt x="3961" y="527"/>
                      <a:pt x="3961" y="527"/>
                    </a:cubicBezTo>
                    <a:lnTo>
                      <a:pt x="1404" y="0"/>
                    </a:ln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8" name="Google Shape;2588;p34"/>
              <p:cNvSpPr/>
              <p:nvPr/>
            </p:nvSpPr>
            <p:spPr>
              <a:xfrm>
                <a:off x="12133625" y="4224026"/>
                <a:ext cx="140079" cy="349504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6793" extrusionOk="0">
                    <a:moveTo>
                      <a:pt x="1404" y="1"/>
                    </a:moveTo>
                    <a:cubicBezTo>
                      <a:pt x="2808" y="9750"/>
                      <a:pt x="1" y="16267"/>
                      <a:pt x="1" y="16267"/>
                    </a:cubicBezTo>
                    <a:lnTo>
                      <a:pt x="1931" y="16793"/>
                    </a:lnTo>
                    <a:cubicBezTo>
                      <a:pt x="5013" y="9926"/>
                      <a:pt x="3961" y="527"/>
                      <a:pt x="3961" y="527"/>
                    </a:cubicBezTo>
                    <a:lnTo>
                      <a:pt x="1404" y="1"/>
                    </a:ln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9" name="Google Shape;2589;p34"/>
              <p:cNvSpPr/>
              <p:nvPr/>
            </p:nvSpPr>
            <p:spPr>
              <a:xfrm>
                <a:off x="11621830" y="4437423"/>
                <a:ext cx="638566" cy="357345"/>
              </a:xfrm>
              <a:custGeom>
                <a:avLst/>
                <a:gdLst/>
                <a:ahLst/>
                <a:cxnLst/>
                <a:rect l="l" t="t" r="r" b="b"/>
                <a:pathLst>
                  <a:path w="22859" h="12792" extrusionOk="0">
                    <a:moveTo>
                      <a:pt x="1247" y="1"/>
                    </a:moveTo>
                    <a:cubicBezTo>
                      <a:pt x="757" y="1"/>
                      <a:pt x="375" y="380"/>
                      <a:pt x="352" y="887"/>
                    </a:cubicBezTo>
                    <a:lnTo>
                      <a:pt x="26" y="8155"/>
                    </a:lnTo>
                    <a:cubicBezTo>
                      <a:pt x="1" y="8631"/>
                      <a:pt x="377" y="9057"/>
                      <a:pt x="853" y="9108"/>
                    </a:cubicBezTo>
                    <a:lnTo>
                      <a:pt x="22457" y="12792"/>
                    </a:lnTo>
                    <a:cubicBezTo>
                      <a:pt x="21981" y="9333"/>
                      <a:pt x="22858" y="4070"/>
                      <a:pt x="22858" y="4070"/>
                    </a:cubicBezTo>
                    <a:lnTo>
                      <a:pt x="1379" y="10"/>
                    </a:lnTo>
                    <a:cubicBezTo>
                      <a:pt x="1334" y="4"/>
                      <a:pt x="1290" y="1"/>
                      <a:pt x="1247" y="1"/>
                    </a:cubicBezTo>
                    <a:close/>
                  </a:path>
                </a:pathLst>
              </a:custGeom>
              <a:solidFill>
                <a:srgbClr val="F1EAF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0" name="Google Shape;2590;p34"/>
              <p:cNvSpPr/>
              <p:nvPr/>
            </p:nvSpPr>
            <p:spPr>
              <a:xfrm>
                <a:off x="11621830" y="4437423"/>
                <a:ext cx="448105" cy="326560"/>
              </a:xfrm>
              <a:custGeom>
                <a:avLst/>
                <a:gdLst/>
                <a:ahLst/>
                <a:cxnLst/>
                <a:rect l="l" t="t" r="r" b="b"/>
                <a:pathLst>
                  <a:path w="16041" h="11690" extrusionOk="0">
                    <a:moveTo>
                      <a:pt x="1247" y="1"/>
                    </a:moveTo>
                    <a:cubicBezTo>
                      <a:pt x="757" y="1"/>
                      <a:pt x="375" y="380"/>
                      <a:pt x="352" y="887"/>
                    </a:cubicBezTo>
                    <a:lnTo>
                      <a:pt x="26" y="8155"/>
                    </a:lnTo>
                    <a:cubicBezTo>
                      <a:pt x="1" y="8631"/>
                      <a:pt x="377" y="9057"/>
                      <a:pt x="853" y="9108"/>
                    </a:cubicBezTo>
                    <a:lnTo>
                      <a:pt x="16041" y="11689"/>
                    </a:lnTo>
                    <a:cubicBezTo>
                      <a:pt x="12607" y="8857"/>
                      <a:pt x="9800" y="5148"/>
                      <a:pt x="7645" y="1188"/>
                    </a:cubicBezTo>
                    <a:lnTo>
                      <a:pt x="1379" y="10"/>
                    </a:lnTo>
                    <a:cubicBezTo>
                      <a:pt x="1334" y="4"/>
                      <a:pt x="1290" y="1"/>
                      <a:pt x="1247" y="1"/>
                    </a:cubicBezTo>
                    <a:close/>
                  </a:path>
                </a:pathLst>
              </a:custGeom>
              <a:solidFill>
                <a:srgbClr val="EFEF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1" name="Google Shape;2591;p34"/>
              <p:cNvSpPr/>
              <p:nvPr/>
            </p:nvSpPr>
            <p:spPr>
              <a:xfrm>
                <a:off x="11835365" y="4470582"/>
                <a:ext cx="425031" cy="324186"/>
              </a:xfrm>
              <a:custGeom>
                <a:avLst/>
                <a:gdLst/>
                <a:ahLst/>
                <a:cxnLst/>
                <a:rect l="l" t="t" r="r" b="b"/>
                <a:pathLst>
                  <a:path w="15215" h="11605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156" y="3961"/>
                      <a:pt x="4963" y="7695"/>
                      <a:pt x="8397" y="10502"/>
                    </a:cubicBezTo>
                    <a:lnTo>
                      <a:pt x="14813" y="11605"/>
                    </a:lnTo>
                    <a:cubicBezTo>
                      <a:pt x="14337" y="8146"/>
                      <a:pt x="15214" y="2883"/>
                      <a:pt x="15214" y="2883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2" name="Google Shape;2592;p34"/>
              <p:cNvSpPr/>
              <p:nvPr/>
            </p:nvSpPr>
            <p:spPr>
              <a:xfrm>
                <a:off x="11658257" y="4408147"/>
                <a:ext cx="653847" cy="162945"/>
              </a:xfrm>
              <a:custGeom>
                <a:avLst/>
                <a:gdLst/>
                <a:ahLst/>
                <a:cxnLst/>
                <a:rect l="l" t="t" r="r" b="b"/>
                <a:pathLst>
                  <a:path w="23406" h="5833" extrusionOk="0">
                    <a:moveTo>
                      <a:pt x="939" y="1"/>
                    </a:moveTo>
                    <a:cubicBezTo>
                      <a:pt x="451" y="1"/>
                      <a:pt x="49" y="386"/>
                      <a:pt x="25" y="882"/>
                    </a:cubicBezTo>
                    <a:cubicBezTo>
                      <a:pt x="0" y="1359"/>
                      <a:pt x="351" y="1785"/>
                      <a:pt x="827" y="1835"/>
                    </a:cubicBezTo>
                    <a:cubicBezTo>
                      <a:pt x="4461" y="2286"/>
                      <a:pt x="18872" y="5469"/>
                      <a:pt x="21003" y="5770"/>
                    </a:cubicBezTo>
                    <a:cubicBezTo>
                      <a:pt x="21286" y="5813"/>
                      <a:pt x="21533" y="5833"/>
                      <a:pt x="21748" y="5833"/>
                    </a:cubicBezTo>
                    <a:cubicBezTo>
                      <a:pt x="23406" y="5833"/>
                      <a:pt x="23199" y="4670"/>
                      <a:pt x="22932" y="4115"/>
                    </a:cubicBezTo>
                    <a:cubicBezTo>
                      <a:pt x="22682" y="3589"/>
                      <a:pt x="5313" y="431"/>
                      <a:pt x="1028" y="5"/>
                    </a:cubicBezTo>
                    <a:cubicBezTo>
                      <a:pt x="998" y="2"/>
                      <a:pt x="968" y="1"/>
                      <a:pt x="93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3" name="Google Shape;2593;p34"/>
              <p:cNvSpPr/>
              <p:nvPr/>
            </p:nvSpPr>
            <p:spPr>
              <a:xfrm>
                <a:off x="11635322" y="4664423"/>
                <a:ext cx="651444" cy="148921"/>
              </a:xfrm>
              <a:custGeom>
                <a:avLst/>
                <a:gdLst/>
                <a:ahLst/>
                <a:cxnLst/>
                <a:rect l="l" t="t" r="r" b="b"/>
                <a:pathLst>
                  <a:path w="23320" h="5331" extrusionOk="0">
                    <a:moveTo>
                      <a:pt x="1021" y="1"/>
                    </a:moveTo>
                    <a:cubicBezTo>
                      <a:pt x="454" y="1"/>
                      <a:pt x="0" y="531"/>
                      <a:pt x="144" y="1107"/>
                    </a:cubicBezTo>
                    <a:lnTo>
                      <a:pt x="169" y="1232"/>
                    </a:lnTo>
                    <a:cubicBezTo>
                      <a:pt x="245" y="1633"/>
                      <a:pt x="570" y="1909"/>
                      <a:pt x="971" y="1959"/>
                    </a:cubicBezTo>
                    <a:cubicBezTo>
                      <a:pt x="4255" y="2235"/>
                      <a:pt x="18766" y="4942"/>
                      <a:pt x="20921" y="5267"/>
                    </a:cubicBezTo>
                    <a:cubicBezTo>
                      <a:pt x="21204" y="5311"/>
                      <a:pt x="21451" y="5330"/>
                      <a:pt x="21666" y="5330"/>
                    </a:cubicBezTo>
                    <a:cubicBezTo>
                      <a:pt x="23319" y="5330"/>
                      <a:pt x="23095" y="4168"/>
                      <a:pt x="22851" y="3613"/>
                    </a:cubicBezTo>
                    <a:cubicBezTo>
                      <a:pt x="22601" y="3087"/>
                      <a:pt x="5809" y="355"/>
                      <a:pt x="1097" y="4"/>
                    </a:cubicBezTo>
                    <a:cubicBezTo>
                      <a:pt x="1071" y="2"/>
                      <a:pt x="1046" y="1"/>
                      <a:pt x="102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4" name="Google Shape;2594;p34"/>
              <p:cNvSpPr/>
              <p:nvPr/>
            </p:nvSpPr>
            <p:spPr>
              <a:xfrm>
                <a:off x="10815989" y="4377754"/>
                <a:ext cx="911296" cy="342315"/>
              </a:xfrm>
              <a:custGeom>
                <a:avLst/>
                <a:gdLst/>
                <a:ahLst/>
                <a:cxnLst/>
                <a:rect l="l" t="t" r="r" b="b"/>
                <a:pathLst>
                  <a:path w="32622" h="12254" extrusionOk="0">
                    <a:moveTo>
                      <a:pt x="6468" y="0"/>
                    </a:moveTo>
                    <a:cubicBezTo>
                      <a:pt x="5558" y="0"/>
                      <a:pt x="4828" y="13"/>
                      <a:pt x="4336" y="41"/>
                    </a:cubicBezTo>
                    <a:cubicBezTo>
                      <a:pt x="2532" y="141"/>
                      <a:pt x="0" y="7434"/>
                      <a:pt x="2808" y="9264"/>
                    </a:cubicBezTo>
                    <a:cubicBezTo>
                      <a:pt x="5214" y="10868"/>
                      <a:pt x="24587" y="11695"/>
                      <a:pt x="29600" y="12246"/>
                    </a:cubicBezTo>
                    <a:cubicBezTo>
                      <a:pt x="29638" y="12251"/>
                      <a:pt x="29677" y="12254"/>
                      <a:pt x="29715" y="12254"/>
                    </a:cubicBezTo>
                    <a:cubicBezTo>
                      <a:pt x="30241" y="12254"/>
                      <a:pt x="30672" y="11781"/>
                      <a:pt x="30602" y="11244"/>
                    </a:cubicBezTo>
                    <a:cubicBezTo>
                      <a:pt x="30402" y="9038"/>
                      <a:pt x="30226" y="4151"/>
                      <a:pt x="32331" y="1218"/>
                    </a:cubicBezTo>
                    <a:cubicBezTo>
                      <a:pt x="32621" y="817"/>
                      <a:pt x="13769" y="0"/>
                      <a:pt x="646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5" name="Google Shape;2595;p34"/>
              <p:cNvSpPr/>
              <p:nvPr/>
            </p:nvSpPr>
            <p:spPr>
              <a:xfrm>
                <a:off x="10886700" y="4377825"/>
                <a:ext cx="240884" cy="282895"/>
              </a:xfrm>
              <a:custGeom>
                <a:avLst/>
                <a:gdLst/>
                <a:ahLst/>
                <a:cxnLst/>
                <a:rect l="l" t="t" r="r" b="b"/>
                <a:pathLst>
                  <a:path w="8623" h="16517" extrusionOk="0">
                    <a:moveTo>
                      <a:pt x="5064" y="0"/>
                    </a:moveTo>
                    <a:cubicBezTo>
                      <a:pt x="1" y="7293"/>
                      <a:pt x="2683" y="16516"/>
                      <a:pt x="2683" y="16516"/>
                    </a:cubicBezTo>
                    <a:lnTo>
                      <a:pt x="6292" y="16441"/>
                    </a:lnTo>
                    <a:cubicBezTo>
                      <a:pt x="2933" y="6917"/>
                      <a:pt x="8622" y="251"/>
                      <a:pt x="8622" y="251"/>
                    </a:cubicBezTo>
                    <a:lnTo>
                      <a:pt x="5064" y="0"/>
                    </a:lnTo>
                    <a:close/>
                  </a:path>
                </a:pathLst>
              </a:custGeom>
              <a:solidFill>
                <a:srgbClr val="F1C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6" name="Google Shape;2596;p34"/>
              <p:cNvSpPr/>
              <p:nvPr/>
            </p:nvSpPr>
            <p:spPr>
              <a:xfrm>
                <a:off x="11324300" y="4387501"/>
                <a:ext cx="240856" cy="399570"/>
              </a:xfrm>
              <a:custGeom>
                <a:avLst/>
                <a:gdLst/>
                <a:ahLst/>
                <a:cxnLst/>
                <a:rect l="l" t="t" r="r" b="b"/>
                <a:pathLst>
                  <a:path w="8622" h="16518" extrusionOk="0">
                    <a:moveTo>
                      <a:pt x="5038" y="1"/>
                    </a:moveTo>
                    <a:cubicBezTo>
                      <a:pt x="0" y="7294"/>
                      <a:pt x="2682" y="16517"/>
                      <a:pt x="2682" y="16517"/>
                    </a:cubicBezTo>
                    <a:lnTo>
                      <a:pt x="6592" y="16517"/>
                    </a:lnTo>
                    <a:cubicBezTo>
                      <a:pt x="3233" y="6993"/>
                      <a:pt x="8622" y="226"/>
                      <a:pt x="8622" y="226"/>
                    </a:cubicBezTo>
                    <a:lnTo>
                      <a:pt x="5038" y="1"/>
                    </a:lnTo>
                    <a:close/>
                  </a:path>
                </a:pathLst>
              </a:custGeom>
              <a:solidFill>
                <a:srgbClr val="F1C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7" name="Google Shape;2597;p34"/>
              <p:cNvSpPr/>
              <p:nvPr/>
            </p:nvSpPr>
            <p:spPr>
              <a:xfrm>
                <a:off x="11010118" y="4671188"/>
                <a:ext cx="637141" cy="282898"/>
              </a:xfrm>
              <a:custGeom>
                <a:avLst/>
                <a:gdLst/>
                <a:ahLst/>
                <a:cxnLst/>
                <a:rect l="l" t="t" r="r" b="b"/>
                <a:pathLst>
                  <a:path w="22808" h="10127" extrusionOk="0">
                    <a:moveTo>
                      <a:pt x="376" y="1"/>
                    </a:moveTo>
                    <a:cubicBezTo>
                      <a:pt x="827" y="3284"/>
                      <a:pt x="0" y="8221"/>
                      <a:pt x="0" y="8221"/>
                    </a:cubicBezTo>
                    <a:lnTo>
                      <a:pt x="22407" y="10126"/>
                    </a:lnTo>
                    <a:lnTo>
                      <a:pt x="22808" y="1480"/>
                    </a:lnTo>
                    <a:lnTo>
                      <a:pt x="37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8" name="Google Shape;2598;p34"/>
              <p:cNvSpPr/>
              <p:nvPr/>
            </p:nvSpPr>
            <p:spPr>
              <a:xfrm>
                <a:off x="11185652" y="4714231"/>
                <a:ext cx="448105" cy="252085"/>
              </a:xfrm>
              <a:custGeom>
                <a:avLst/>
                <a:gdLst/>
                <a:ahLst/>
                <a:cxnLst/>
                <a:rect l="l" t="t" r="r" b="b"/>
                <a:pathLst>
                  <a:path w="16041" h="9024" extrusionOk="0">
                    <a:moveTo>
                      <a:pt x="10251" y="1"/>
                    </a:moveTo>
                    <a:cubicBezTo>
                      <a:pt x="7494" y="3384"/>
                      <a:pt x="3986" y="6166"/>
                      <a:pt x="1" y="7695"/>
                    </a:cubicBezTo>
                    <a:lnTo>
                      <a:pt x="15665" y="9023"/>
                    </a:lnTo>
                    <a:lnTo>
                      <a:pt x="16041" y="377"/>
                    </a:lnTo>
                    <a:lnTo>
                      <a:pt x="10251" y="1"/>
                    </a:lnTo>
                    <a:close/>
                  </a:path>
                </a:pathLst>
              </a:custGeom>
              <a:solidFill>
                <a:srgbClr val="EFEF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9" name="Google Shape;2599;p34"/>
              <p:cNvSpPr/>
              <p:nvPr/>
            </p:nvSpPr>
            <p:spPr>
              <a:xfrm>
                <a:off x="10978403" y="4891339"/>
                <a:ext cx="621051" cy="102270"/>
              </a:xfrm>
              <a:custGeom>
                <a:avLst/>
                <a:gdLst/>
                <a:ahLst/>
                <a:cxnLst/>
                <a:rect l="l" t="t" r="r" b="b"/>
                <a:pathLst>
                  <a:path w="22232" h="3661" extrusionOk="0">
                    <a:moveTo>
                      <a:pt x="1611" y="0"/>
                    </a:moveTo>
                    <a:cubicBezTo>
                      <a:pt x="0" y="0"/>
                      <a:pt x="206" y="1094"/>
                      <a:pt x="452" y="1631"/>
                    </a:cubicBezTo>
                    <a:cubicBezTo>
                      <a:pt x="728" y="2207"/>
                      <a:pt x="22157" y="3661"/>
                      <a:pt x="22157" y="3661"/>
                    </a:cubicBezTo>
                    <a:lnTo>
                      <a:pt x="22232" y="1931"/>
                    </a:lnTo>
                    <a:cubicBezTo>
                      <a:pt x="22232" y="1931"/>
                      <a:pt x="4588" y="403"/>
                      <a:pt x="2282" y="52"/>
                    </a:cubicBezTo>
                    <a:cubicBezTo>
                      <a:pt x="2029" y="16"/>
                      <a:pt x="1806" y="0"/>
                      <a:pt x="1611" y="0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0" name="Google Shape;2600;p34"/>
              <p:cNvSpPr/>
              <p:nvPr/>
            </p:nvSpPr>
            <p:spPr>
              <a:xfrm>
                <a:off x="10977676" y="4656098"/>
                <a:ext cx="621777" cy="89671"/>
              </a:xfrm>
              <a:custGeom>
                <a:avLst/>
                <a:gdLst/>
                <a:ahLst/>
                <a:cxnLst/>
                <a:rect l="l" t="t" r="r" b="b"/>
                <a:pathLst>
                  <a:path w="22258" h="3210" extrusionOk="0">
                    <a:moveTo>
                      <a:pt x="1603" y="1"/>
                    </a:moveTo>
                    <a:cubicBezTo>
                      <a:pt x="1" y="1"/>
                      <a:pt x="207" y="1116"/>
                      <a:pt x="453" y="1630"/>
                    </a:cubicBezTo>
                    <a:cubicBezTo>
                      <a:pt x="729" y="2207"/>
                      <a:pt x="22258" y="3209"/>
                      <a:pt x="22258" y="3209"/>
                    </a:cubicBezTo>
                    <a:lnTo>
                      <a:pt x="21832" y="1305"/>
                    </a:lnTo>
                    <a:cubicBezTo>
                      <a:pt x="21832" y="1305"/>
                      <a:pt x="4588" y="402"/>
                      <a:pt x="2258" y="52"/>
                    </a:cubicBezTo>
                    <a:cubicBezTo>
                      <a:pt x="2011" y="17"/>
                      <a:pt x="1794" y="1"/>
                      <a:pt x="1603" y="1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1" name="Google Shape;2601;p34"/>
              <p:cNvSpPr/>
              <p:nvPr/>
            </p:nvSpPr>
            <p:spPr>
              <a:xfrm>
                <a:off x="11532577" y="4692526"/>
                <a:ext cx="760000" cy="387598"/>
              </a:xfrm>
              <a:custGeom>
                <a:avLst/>
                <a:gdLst/>
                <a:ahLst/>
                <a:cxnLst/>
                <a:rect l="l" t="t" r="r" b="b"/>
                <a:pathLst>
                  <a:path w="27206" h="13875" extrusionOk="0">
                    <a:moveTo>
                      <a:pt x="1817" y="1"/>
                    </a:moveTo>
                    <a:cubicBezTo>
                      <a:pt x="1817" y="1"/>
                      <a:pt x="2945" y="6918"/>
                      <a:pt x="314" y="10577"/>
                    </a:cubicBezTo>
                    <a:cubicBezTo>
                      <a:pt x="0" y="10987"/>
                      <a:pt x="17453" y="13875"/>
                      <a:pt x="22543" y="13875"/>
                    </a:cubicBezTo>
                    <a:cubicBezTo>
                      <a:pt x="22748" y="13875"/>
                      <a:pt x="22933" y="13870"/>
                      <a:pt x="23096" y="13860"/>
                    </a:cubicBezTo>
                    <a:cubicBezTo>
                      <a:pt x="24800" y="13785"/>
                      <a:pt x="27206" y="6868"/>
                      <a:pt x="24549" y="5113"/>
                    </a:cubicBezTo>
                    <a:cubicBezTo>
                      <a:pt x="21918" y="3384"/>
                      <a:pt x="1818" y="1"/>
                      <a:pt x="1817" y="1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2" name="Google Shape;2602;p34"/>
              <p:cNvSpPr/>
              <p:nvPr/>
            </p:nvSpPr>
            <p:spPr>
              <a:xfrm>
                <a:off x="11635850" y="4709500"/>
                <a:ext cx="100119" cy="305289"/>
              </a:xfrm>
              <a:custGeom>
                <a:avLst/>
                <a:gdLst/>
                <a:ahLst/>
                <a:cxnLst/>
                <a:rect l="l" t="t" r="r" b="b"/>
                <a:pathLst>
                  <a:path w="3584" h="16818" extrusionOk="0">
                    <a:moveTo>
                      <a:pt x="1003" y="0"/>
                    </a:moveTo>
                    <a:lnTo>
                      <a:pt x="1003" y="0"/>
                    </a:lnTo>
                    <a:cubicBezTo>
                      <a:pt x="2005" y="9775"/>
                      <a:pt x="0" y="16266"/>
                      <a:pt x="0" y="16266"/>
                    </a:cubicBezTo>
                    <a:lnTo>
                      <a:pt x="1378" y="16818"/>
                    </a:lnTo>
                    <a:cubicBezTo>
                      <a:pt x="3584" y="9950"/>
                      <a:pt x="2832" y="527"/>
                      <a:pt x="2832" y="527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3" name="Google Shape;2603;p34"/>
              <p:cNvSpPr/>
              <p:nvPr/>
            </p:nvSpPr>
            <p:spPr>
              <a:xfrm>
                <a:off x="11720550" y="4727850"/>
                <a:ext cx="100147" cy="305289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16818" extrusionOk="0">
                    <a:moveTo>
                      <a:pt x="1003" y="0"/>
                    </a:moveTo>
                    <a:lnTo>
                      <a:pt x="1003" y="0"/>
                    </a:lnTo>
                    <a:cubicBezTo>
                      <a:pt x="2006" y="9775"/>
                      <a:pt x="1" y="16266"/>
                      <a:pt x="1" y="16266"/>
                    </a:cubicBezTo>
                    <a:lnTo>
                      <a:pt x="1379" y="16818"/>
                    </a:lnTo>
                    <a:cubicBezTo>
                      <a:pt x="3585" y="9950"/>
                      <a:pt x="2833" y="527"/>
                      <a:pt x="2833" y="527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4" name="Google Shape;2604;p34"/>
              <p:cNvSpPr/>
              <p:nvPr/>
            </p:nvSpPr>
            <p:spPr>
              <a:xfrm>
                <a:off x="12037725" y="4788075"/>
                <a:ext cx="100147" cy="289511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16793" extrusionOk="0">
                    <a:moveTo>
                      <a:pt x="1003" y="0"/>
                    </a:moveTo>
                    <a:cubicBezTo>
                      <a:pt x="2005" y="9749"/>
                      <a:pt x="0" y="16266"/>
                      <a:pt x="0" y="16266"/>
                    </a:cubicBezTo>
                    <a:lnTo>
                      <a:pt x="1379" y="16792"/>
                    </a:lnTo>
                    <a:cubicBezTo>
                      <a:pt x="3584" y="9925"/>
                      <a:pt x="2832" y="526"/>
                      <a:pt x="2832" y="526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5" name="Google Shape;2605;p34"/>
              <p:cNvSpPr/>
              <p:nvPr/>
            </p:nvSpPr>
            <p:spPr>
              <a:xfrm>
                <a:off x="12122426" y="4813322"/>
                <a:ext cx="100147" cy="273054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16793" extrusionOk="0">
                    <a:moveTo>
                      <a:pt x="1003" y="0"/>
                    </a:moveTo>
                    <a:cubicBezTo>
                      <a:pt x="2006" y="9749"/>
                      <a:pt x="1" y="16266"/>
                      <a:pt x="1" y="16266"/>
                    </a:cubicBezTo>
                    <a:lnTo>
                      <a:pt x="1379" y="16792"/>
                    </a:lnTo>
                    <a:cubicBezTo>
                      <a:pt x="3585" y="9925"/>
                      <a:pt x="2833" y="526"/>
                      <a:pt x="2833" y="526"/>
                    </a:cubicBezTo>
                    <a:lnTo>
                      <a:pt x="100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06" name="Google Shape;2606;p34"/>
          <p:cNvGrpSpPr/>
          <p:nvPr/>
        </p:nvGrpSpPr>
        <p:grpSpPr>
          <a:xfrm>
            <a:off x="325767" y="345185"/>
            <a:ext cx="1968007" cy="1253329"/>
            <a:chOff x="325767" y="345185"/>
            <a:chExt cx="1968007" cy="1253329"/>
          </a:xfrm>
        </p:grpSpPr>
        <p:grpSp>
          <p:nvGrpSpPr>
            <p:cNvPr id="2607" name="Google Shape;2607;p34"/>
            <p:cNvGrpSpPr/>
            <p:nvPr/>
          </p:nvGrpSpPr>
          <p:grpSpPr>
            <a:xfrm>
              <a:off x="383163" y="397362"/>
              <a:ext cx="1910610" cy="1201152"/>
              <a:chOff x="724204" y="612713"/>
              <a:chExt cx="1360833" cy="855582"/>
            </a:xfrm>
          </p:grpSpPr>
          <p:sp>
            <p:nvSpPr>
              <p:cNvPr id="2608" name="Google Shape;2608;p34"/>
              <p:cNvSpPr/>
              <p:nvPr/>
            </p:nvSpPr>
            <p:spPr>
              <a:xfrm rot="-596131">
                <a:off x="840397" y="921641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9" name="Google Shape;2609;p34"/>
              <p:cNvSpPr/>
              <p:nvPr/>
            </p:nvSpPr>
            <p:spPr>
              <a:xfrm rot="-596131">
                <a:off x="836690" y="923792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0" name="Google Shape;2610;p34"/>
              <p:cNvSpPr/>
              <p:nvPr/>
            </p:nvSpPr>
            <p:spPr>
              <a:xfrm rot="-596131">
                <a:off x="1511236" y="721751"/>
                <a:ext cx="108130" cy="105833"/>
              </a:xfrm>
              <a:custGeom>
                <a:avLst/>
                <a:gdLst/>
                <a:ahLst/>
                <a:cxnLst/>
                <a:rect l="l" t="t" r="r" b="b"/>
                <a:pathLst>
                  <a:path w="5365" h="5251" extrusionOk="0">
                    <a:moveTo>
                      <a:pt x="2695" y="0"/>
                    </a:moveTo>
                    <a:cubicBezTo>
                      <a:pt x="2589" y="0"/>
                      <a:pt x="2482" y="57"/>
                      <a:pt x="2432" y="169"/>
                    </a:cubicBezTo>
                    <a:lnTo>
                      <a:pt x="1830" y="1598"/>
                    </a:lnTo>
                    <a:cubicBezTo>
                      <a:pt x="1805" y="1648"/>
                      <a:pt x="1730" y="1698"/>
                      <a:pt x="1680" y="1748"/>
                    </a:cubicBezTo>
                    <a:lnTo>
                      <a:pt x="226" y="2350"/>
                    </a:lnTo>
                    <a:cubicBezTo>
                      <a:pt x="1" y="2450"/>
                      <a:pt x="1" y="2776"/>
                      <a:pt x="226" y="2876"/>
                    </a:cubicBezTo>
                    <a:lnTo>
                      <a:pt x="1655" y="3478"/>
                    </a:lnTo>
                    <a:cubicBezTo>
                      <a:pt x="1705" y="3503"/>
                      <a:pt x="1755" y="3553"/>
                      <a:pt x="1805" y="3628"/>
                    </a:cubicBezTo>
                    <a:lnTo>
                      <a:pt x="2407" y="5082"/>
                    </a:lnTo>
                    <a:cubicBezTo>
                      <a:pt x="2457" y="5194"/>
                      <a:pt x="2563" y="5251"/>
                      <a:pt x="2670" y="5251"/>
                    </a:cubicBezTo>
                    <a:cubicBezTo>
                      <a:pt x="2777" y="5251"/>
                      <a:pt x="2883" y="5194"/>
                      <a:pt x="2933" y="5082"/>
                    </a:cubicBezTo>
                    <a:lnTo>
                      <a:pt x="3535" y="3653"/>
                    </a:lnTo>
                    <a:cubicBezTo>
                      <a:pt x="3560" y="3578"/>
                      <a:pt x="3610" y="3528"/>
                      <a:pt x="3685" y="3503"/>
                    </a:cubicBezTo>
                    <a:lnTo>
                      <a:pt x="5139" y="2901"/>
                    </a:lnTo>
                    <a:cubicBezTo>
                      <a:pt x="5364" y="2801"/>
                      <a:pt x="5364" y="2475"/>
                      <a:pt x="5139" y="2375"/>
                    </a:cubicBezTo>
                    <a:lnTo>
                      <a:pt x="3710" y="1773"/>
                    </a:lnTo>
                    <a:cubicBezTo>
                      <a:pt x="3635" y="1748"/>
                      <a:pt x="3585" y="1673"/>
                      <a:pt x="3560" y="1623"/>
                    </a:cubicBezTo>
                    <a:lnTo>
                      <a:pt x="2958" y="169"/>
                    </a:lnTo>
                    <a:cubicBezTo>
                      <a:pt x="2908" y="57"/>
                      <a:pt x="2802" y="0"/>
                      <a:pt x="269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1" name="Google Shape;2611;p34"/>
              <p:cNvSpPr/>
              <p:nvPr/>
            </p:nvSpPr>
            <p:spPr>
              <a:xfrm rot="-596131">
                <a:off x="1586656" y="1119618"/>
                <a:ext cx="183892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124" h="4387" extrusionOk="0">
                    <a:moveTo>
                      <a:pt x="2682" y="0"/>
                    </a:moveTo>
                    <a:lnTo>
                      <a:pt x="1" y="2556"/>
                    </a:lnTo>
                    <a:lnTo>
                      <a:pt x="4763" y="4386"/>
                    </a:lnTo>
                    <a:lnTo>
                      <a:pt x="9123" y="1003"/>
                    </a:lnTo>
                    <a:lnTo>
                      <a:pt x="2682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2" name="Google Shape;2612;p34"/>
              <p:cNvSpPr/>
              <p:nvPr/>
            </p:nvSpPr>
            <p:spPr>
              <a:xfrm rot="-596131">
                <a:off x="1657452" y="1016562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0" y="3108"/>
                    </a:lnTo>
                    <a:lnTo>
                      <a:pt x="5564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3" name="Google Shape;2613;p34"/>
              <p:cNvSpPr/>
              <p:nvPr/>
            </p:nvSpPr>
            <p:spPr>
              <a:xfrm rot="-596131">
                <a:off x="1743166" y="953070"/>
                <a:ext cx="170247" cy="49037"/>
              </a:xfrm>
              <a:custGeom>
                <a:avLst/>
                <a:gdLst/>
                <a:ahLst/>
                <a:cxnLst/>
                <a:rect l="l" t="t" r="r" b="b"/>
                <a:pathLst>
                  <a:path w="8447" h="2433" extrusionOk="0">
                    <a:moveTo>
                      <a:pt x="2006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06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4" name="Google Shape;2614;p34"/>
              <p:cNvSpPr/>
              <p:nvPr/>
            </p:nvSpPr>
            <p:spPr>
              <a:xfrm rot="-596131">
                <a:off x="1417186" y="1124201"/>
                <a:ext cx="183388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099" h="4387" extrusionOk="0">
                    <a:moveTo>
                      <a:pt x="2657" y="1"/>
                    </a:moveTo>
                    <a:lnTo>
                      <a:pt x="1" y="2557"/>
                    </a:lnTo>
                    <a:lnTo>
                      <a:pt x="4738" y="4387"/>
                    </a:lnTo>
                    <a:lnTo>
                      <a:pt x="9099" y="978"/>
                    </a:lnTo>
                    <a:lnTo>
                      <a:pt x="2657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5" name="Google Shape;2615;p34"/>
              <p:cNvSpPr/>
              <p:nvPr/>
            </p:nvSpPr>
            <p:spPr>
              <a:xfrm rot="-596131">
                <a:off x="1487485" y="1021209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1" y="3108"/>
                    </a:lnTo>
                    <a:lnTo>
                      <a:pt x="5590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6" name="Google Shape;2616;p34"/>
              <p:cNvSpPr/>
              <p:nvPr/>
            </p:nvSpPr>
            <p:spPr>
              <a:xfrm rot="-596131">
                <a:off x="1573197" y="957715"/>
                <a:ext cx="170267" cy="49016"/>
              </a:xfrm>
              <a:custGeom>
                <a:avLst/>
                <a:gdLst/>
                <a:ahLst/>
                <a:cxnLst/>
                <a:rect l="l" t="t" r="r" b="b"/>
                <a:pathLst>
                  <a:path w="8448" h="2432" extrusionOk="0">
                    <a:moveTo>
                      <a:pt x="2031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31" y="1"/>
                    </a:ln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7" name="Google Shape;2617;p34"/>
              <p:cNvSpPr/>
              <p:nvPr/>
            </p:nvSpPr>
            <p:spPr>
              <a:xfrm rot="-596131">
                <a:off x="778706" y="685347"/>
                <a:ext cx="903679" cy="710315"/>
              </a:xfrm>
              <a:custGeom>
                <a:avLst/>
                <a:gdLst/>
                <a:ahLst/>
                <a:cxnLst/>
                <a:rect l="l" t="t" r="r" b="b"/>
                <a:pathLst>
                  <a:path w="44837" h="35243" extrusionOk="0">
                    <a:moveTo>
                      <a:pt x="3391" y="1"/>
                    </a:moveTo>
                    <a:cubicBezTo>
                      <a:pt x="1504" y="1"/>
                      <a:pt x="0" y="1512"/>
                      <a:pt x="50" y="3435"/>
                    </a:cubicBezTo>
                    <a:lnTo>
                      <a:pt x="626" y="30102"/>
                    </a:lnTo>
                    <a:cubicBezTo>
                      <a:pt x="676" y="32032"/>
                      <a:pt x="2255" y="33686"/>
                      <a:pt x="4210" y="33761"/>
                    </a:cubicBezTo>
                    <a:lnTo>
                      <a:pt x="41228" y="35240"/>
                    </a:lnTo>
                    <a:cubicBezTo>
                      <a:pt x="41275" y="35242"/>
                      <a:pt x="41322" y="35243"/>
                      <a:pt x="41369" y="35243"/>
                    </a:cubicBezTo>
                    <a:cubicBezTo>
                      <a:pt x="43233" y="35243"/>
                      <a:pt x="44712" y="33789"/>
                      <a:pt x="44712" y="31907"/>
                    </a:cubicBezTo>
                    <a:lnTo>
                      <a:pt x="44837" y="4989"/>
                    </a:lnTo>
                    <a:cubicBezTo>
                      <a:pt x="44837" y="3009"/>
                      <a:pt x="43208" y="1305"/>
                      <a:pt x="41228" y="1255"/>
                    </a:cubicBezTo>
                    <a:lnTo>
                      <a:pt x="3483" y="2"/>
                    </a:lnTo>
                    <a:cubicBezTo>
                      <a:pt x="3453" y="1"/>
                      <a:pt x="3422" y="1"/>
                      <a:pt x="339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8" name="Google Shape;2618;p34"/>
              <p:cNvSpPr/>
              <p:nvPr/>
            </p:nvSpPr>
            <p:spPr>
              <a:xfrm rot="-596131">
                <a:off x="1124320" y="987391"/>
                <a:ext cx="136407" cy="125685"/>
              </a:xfrm>
              <a:custGeom>
                <a:avLst/>
                <a:gdLst/>
                <a:ahLst/>
                <a:cxnLst/>
                <a:rect l="l" t="t" r="r" b="b"/>
                <a:pathLst>
                  <a:path w="6768" h="6236" extrusionOk="0">
                    <a:moveTo>
                      <a:pt x="3222" y="1"/>
                    </a:moveTo>
                    <a:cubicBezTo>
                      <a:pt x="1870" y="1"/>
                      <a:pt x="665" y="910"/>
                      <a:pt x="351" y="2291"/>
                    </a:cubicBezTo>
                    <a:cubicBezTo>
                      <a:pt x="1" y="3945"/>
                      <a:pt x="1053" y="5650"/>
                      <a:pt x="2732" y="6126"/>
                    </a:cubicBezTo>
                    <a:cubicBezTo>
                      <a:pt x="3010" y="6200"/>
                      <a:pt x="3285" y="6236"/>
                      <a:pt x="3554" y="6236"/>
                    </a:cubicBezTo>
                    <a:cubicBezTo>
                      <a:pt x="4915" y="6236"/>
                      <a:pt x="6103" y="5326"/>
                      <a:pt x="6417" y="3945"/>
                    </a:cubicBezTo>
                    <a:cubicBezTo>
                      <a:pt x="6767" y="2291"/>
                      <a:pt x="5715" y="562"/>
                      <a:pt x="4036" y="111"/>
                    </a:cubicBezTo>
                    <a:cubicBezTo>
                      <a:pt x="3763" y="36"/>
                      <a:pt x="3490" y="1"/>
                      <a:pt x="322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9" name="Google Shape;2619;p34"/>
              <p:cNvSpPr/>
              <p:nvPr/>
            </p:nvSpPr>
            <p:spPr>
              <a:xfrm rot="-596131">
                <a:off x="1667759" y="959523"/>
                <a:ext cx="394046" cy="303551"/>
              </a:xfrm>
              <a:custGeom>
                <a:avLst/>
                <a:gdLst/>
                <a:ahLst/>
                <a:cxnLst/>
                <a:rect l="l" t="t" r="r" b="b"/>
                <a:pathLst>
                  <a:path w="19551" h="15061" extrusionOk="0">
                    <a:moveTo>
                      <a:pt x="18624" y="1"/>
                    </a:moveTo>
                    <a:cubicBezTo>
                      <a:pt x="18470" y="1"/>
                      <a:pt x="18313" y="46"/>
                      <a:pt x="18172" y="145"/>
                    </a:cubicBezTo>
                    <a:lnTo>
                      <a:pt x="553" y="12726"/>
                    </a:lnTo>
                    <a:cubicBezTo>
                      <a:pt x="377" y="12851"/>
                      <a:pt x="252" y="13027"/>
                      <a:pt x="227" y="13227"/>
                    </a:cubicBezTo>
                    <a:lnTo>
                      <a:pt x="77" y="14130"/>
                    </a:lnTo>
                    <a:cubicBezTo>
                      <a:pt x="0" y="14646"/>
                      <a:pt x="406" y="15060"/>
                      <a:pt x="858" y="15060"/>
                    </a:cubicBezTo>
                    <a:cubicBezTo>
                      <a:pt x="998" y="15060"/>
                      <a:pt x="1143" y="15021"/>
                      <a:pt x="1280" y="14932"/>
                    </a:cubicBezTo>
                    <a:lnTo>
                      <a:pt x="19175" y="3052"/>
                    </a:lnTo>
                    <a:cubicBezTo>
                      <a:pt x="19400" y="2902"/>
                      <a:pt x="19550" y="2651"/>
                      <a:pt x="19525" y="2350"/>
                    </a:cubicBezTo>
                    <a:lnTo>
                      <a:pt x="19425" y="746"/>
                    </a:lnTo>
                    <a:cubicBezTo>
                      <a:pt x="19389" y="296"/>
                      <a:pt x="19016" y="1"/>
                      <a:pt x="1862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20" name="Google Shape;2620;p34"/>
            <p:cNvGrpSpPr/>
            <p:nvPr/>
          </p:nvGrpSpPr>
          <p:grpSpPr>
            <a:xfrm>
              <a:off x="325767" y="345185"/>
              <a:ext cx="1910610" cy="1201152"/>
              <a:chOff x="724204" y="612713"/>
              <a:chExt cx="1360833" cy="855582"/>
            </a:xfrm>
          </p:grpSpPr>
          <p:sp>
            <p:nvSpPr>
              <p:cNvPr id="2621" name="Google Shape;2621;p34"/>
              <p:cNvSpPr/>
              <p:nvPr/>
            </p:nvSpPr>
            <p:spPr>
              <a:xfrm rot="-596131">
                <a:off x="840397" y="921641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2" name="Google Shape;2622;p34"/>
              <p:cNvSpPr/>
              <p:nvPr/>
            </p:nvSpPr>
            <p:spPr>
              <a:xfrm rot="-596131">
                <a:off x="836690" y="923792"/>
                <a:ext cx="1201224" cy="412709"/>
              </a:xfrm>
              <a:custGeom>
                <a:avLst/>
                <a:gdLst/>
                <a:ahLst/>
                <a:cxnLst/>
                <a:rect l="l" t="t" r="r" b="b"/>
                <a:pathLst>
                  <a:path w="59600" h="20477" extrusionOk="0">
                    <a:moveTo>
                      <a:pt x="15263" y="0"/>
                    </a:moveTo>
                    <a:lnTo>
                      <a:pt x="0" y="17244"/>
                    </a:lnTo>
                    <a:lnTo>
                      <a:pt x="40527" y="20477"/>
                    </a:lnTo>
                    <a:lnTo>
                      <a:pt x="59599" y="5614"/>
                    </a:lnTo>
                    <a:lnTo>
                      <a:pt x="15263" y="0"/>
                    </a:lnTo>
                    <a:close/>
                  </a:path>
                </a:pathLst>
              </a:custGeom>
              <a:solidFill>
                <a:srgbClr val="F1C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3" name="Google Shape;2623;p34"/>
              <p:cNvSpPr/>
              <p:nvPr/>
            </p:nvSpPr>
            <p:spPr>
              <a:xfrm rot="-596131">
                <a:off x="1511236" y="721751"/>
                <a:ext cx="108130" cy="105833"/>
              </a:xfrm>
              <a:custGeom>
                <a:avLst/>
                <a:gdLst/>
                <a:ahLst/>
                <a:cxnLst/>
                <a:rect l="l" t="t" r="r" b="b"/>
                <a:pathLst>
                  <a:path w="5365" h="5251" extrusionOk="0">
                    <a:moveTo>
                      <a:pt x="2695" y="0"/>
                    </a:moveTo>
                    <a:cubicBezTo>
                      <a:pt x="2589" y="0"/>
                      <a:pt x="2482" y="57"/>
                      <a:pt x="2432" y="169"/>
                    </a:cubicBezTo>
                    <a:lnTo>
                      <a:pt x="1830" y="1598"/>
                    </a:lnTo>
                    <a:cubicBezTo>
                      <a:pt x="1805" y="1648"/>
                      <a:pt x="1730" y="1698"/>
                      <a:pt x="1680" y="1748"/>
                    </a:cubicBezTo>
                    <a:lnTo>
                      <a:pt x="226" y="2350"/>
                    </a:lnTo>
                    <a:cubicBezTo>
                      <a:pt x="1" y="2450"/>
                      <a:pt x="1" y="2776"/>
                      <a:pt x="226" y="2876"/>
                    </a:cubicBezTo>
                    <a:lnTo>
                      <a:pt x="1655" y="3478"/>
                    </a:lnTo>
                    <a:cubicBezTo>
                      <a:pt x="1705" y="3503"/>
                      <a:pt x="1755" y="3553"/>
                      <a:pt x="1805" y="3628"/>
                    </a:cubicBezTo>
                    <a:lnTo>
                      <a:pt x="2407" y="5082"/>
                    </a:lnTo>
                    <a:cubicBezTo>
                      <a:pt x="2457" y="5194"/>
                      <a:pt x="2563" y="5251"/>
                      <a:pt x="2670" y="5251"/>
                    </a:cubicBezTo>
                    <a:cubicBezTo>
                      <a:pt x="2777" y="5251"/>
                      <a:pt x="2883" y="5194"/>
                      <a:pt x="2933" y="5082"/>
                    </a:cubicBezTo>
                    <a:lnTo>
                      <a:pt x="3535" y="3653"/>
                    </a:lnTo>
                    <a:cubicBezTo>
                      <a:pt x="3560" y="3578"/>
                      <a:pt x="3610" y="3528"/>
                      <a:pt x="3685" y="3503"/>
                    </a:cubicBezTo>
                    <a:lnTo>
                      <a:pt x="5139" y="2901"/>
                    </a:lnTo>
                    <a:cubicBezTo>
                      <a:pt x="5364" y="2801"/>
                      <a:pt x="5364" y="2475"/>
                      <a:pt x="5139" y="2375"/>
                    </a:cubicBezTo>
                    <a:lnTo>
                      <a:pt x="3710" y="1773"/>
                    </a:lnTo>
                    <a:cubicBezTo>
                      <a:pt x="3635" y="1748"/>
                      <a:pt x="3585" y="1673"/>
                      <a:pt x="3560" y="1623"/>
                    </a:cubicBezTo>
                    <a:lnTo>
                      <a:pt x="2958" y="169"/>
                    </a:lnTo>
                    <a:cubicBezTo>
                      <a:pt x="2908" y="57"/>
                      <a:pt x="2802" y="0"/>
                      <a:pt x="26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4" name="Google Shape;2624;p34"/>
              <p:cNvSpPr/>
              <p:nvPr/>
            </p:nvSpPr>
            <p:spPr>
              <a:xfrm rot="-596131">
                <a:off x="1586656" y="1119618"/>
                <a:ext cx="183892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124" h="4387" extrusionOk="0">
                    <a:moveTo>
                      <a:pt x="2682" y="0"/>
                    </a:moveTo>
                    <a:lnTo>
                      <a:pt x="1" y="2556"/>
                    </a:lnTo>
                    <a:lnTo>
                      <a:pt x="4763" y="4386"/>
                    </a:lnTo>
                    <a:lnTo>
                      <a:pt x="9123" y="1003"/>
                    </a:lnTo>
                    <a:lnTo>
                      <a:pt x="26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5" name="Google Shape;2625;p34"/>
              <p:cNvSpPr/>
              <p:nvPr/>
            </p:nvSpPr>
            <p:spPr>
              <a:xfrm rot="-596131">
                <a:off x="1657452" y="1016562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0" y="3108"/>
                    </a:lnTo>
                    <a:lnTo>
                      <a:pt x="5564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6" name="Google Shape;2626;p34"/>
              <p:cNvSpPr/>
              <p:nvPr/>
            </p:nvSpPr>
            <p:spPr>
              <a:xfrm rot="-596131">
                <a:off x="1743166" y="953070"/>
                <a:ext cx="170247" cy="49037"/>
              </a:xfrm>
              <a:custGeom>
                <a:avLst/>
                <a:gdLst/>
                <a:ahLst/>
                <a:cxnLst/>
                <a:rect l="l" t="t" r="r" b="b"/>
                <a:pathLst>
                  <a:path w="8447" h="2433" extrusionOk="0">
                    <a:moveTo>
                      <a:pt x="2006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0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7" name="Google Shape;2627;p34"/>
              <p:cNvSpPr/>
              <p:nvPr/>
            </p:nvSpPr>
            <p:spPr>
              <a:xfrm rot="-596131">
                <a:off x="1417186" y="1124201"/>
                <a:ext cx="183388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099" h="4387" extrusionOk="0">
                    <a:moveTo>
                      <a:pt x="2657" y="1"/>
                    </a:moveTo>
                    <a:lnTo>
                      <a:pt x="1" y="2557"/>
                    </a:lnTo>
                    <a:lnTo>
                      <a:pt x="4738" y="4387"/>
                    </a:lnTo>
                    <a:lnTo>
                      <a:pt x="9099" y="978"/>
                    </a:lnTo>
                    <a:lnTo>
                      <a:pt x="2657" y="1"/>
                    </a:lnTo>
                    <a:close/>
                  </a:path>
                </a:pathLst>
              </a:custGeom>
              <a:solidFill>
                <a:srgbClr val="59C2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8" name="Google Shape;2628;p34"/>
              <p:cNvSpPr/>
              <p:nvPr/>
            </p:nvSpPr>
            <p:spPr>
              <a:xfrm rot="-596131">
                <a:off x="1487485" y="1021209"/>
                <a:ext cx="200056" cy="88419"/>
              </a:xfrm>
              <a:custGeom>
                <a:avLst/>
                <a:gdLst/>
                <a:ahLst/>
                <a:cxnLst/>
                <a:rect l="l" t="t" r="r" b="b"/>
                <a:pathLst>
                  <a:path w="9926" h="4387" extrusionOk="0">
                    <a:moveTo>
                      <a:pt x="3484" y="0"/>
                    </a:moveTo>
                    <a:lnTo>
                      <a:pt x="1" y="3108"/>
                    </a:lnTo>
                    <a:lnTo>
                      <a:pt x="5590" y="4386"/>
                    </a:lnTo>
                    <a:lnTo>
                      <a:pt x="9925" y="978"/>
                    </a:lnTo>
                    <a:lnTo>
                      <a:pt x="3484" y="0"/>
                    </a:lnTo>
                    <a:close/>
                  </a:path>
                </a:pathLst>
              </a:custGeom>
              <a:solidFill>
                <a:srgbClr val="59C2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9" name="Google Shape;2629;p34"/>
              <p:cNvSpPr/>
              <p:nvPr/>
            </p:nvSpPr>
            <p:spPr>
              <a:xfrm rot="-596131">
                <a:off x="1573197" y="957715"/>
                <a:ext cx="170267" cy="49016"/>
              </a:xfrm>
              <a:custGeom>
                <a:avLst/>
                <a:gdLst/>
                <a:ahLst/>
                <a:cxnLst/>
                <a:rect l="l" t="t" r="r" b="b"/>
                <a:pathLst>
                  <a:path w="8448" h="2432" extrusionOk="0">
                    <a:moveTo>
                      <a:pt x="2031" y="1"/>
                    </a:moveTo>
                    <a:lnTo>
                      <a:pt x="1" y="1154"/>
                    </a:lnTo>
                    <a:lnTo>
                      <a:pt x="5565" y="2432"/>
                    </a:lnTo>
                    <a:lnTo>
                      <a:pt x="8447" y="978"/>
                    </a:lnTo>
                    <a:lnTo>
                      <a:pt x="203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0" name="Google Shape;2630;p34"/>
              <p:cNvSpPr/>
              <p:nvPr/>
            </p:nvSpPr>
            <p:spPr>
              <a:xfrm rot="-596131">
                <a:off x="778706" y="685347"/>
                <a:ext cx="903679" cy="710315"/>
              </a:xfrm>
              <a:custGeom>
                <a:avLst/>
                <a:gdLst/>
                <a:ahLst/>
                <a:cxnLst/>
                <a:rect l="l" t="t" r="r" b="b"/>
                <a:pathLst>
                  <a:path w="44837" h="35243" extrusionOk="0">
                    <a:moveTo>
                      <a:pt x="3391" y="1"/>
                    </a:moveTo>
                    <a:cubicBezTo>
                      <a:pt x="1504" y="1"/>
                      <a:pt x="0" y="1512"/>
                      <a:pt x="50" y="3435"/>
                    </a:cubicBezTo>
                    <a:lnTo>
                      <a:pt x="626" y="30102"/>
                    </a:lnTo>
                    <a:cubicBezTo>
                      <a:pt x="676" y="32032"/>
                      <a:pt x="2255" y="33686"/>
                      <a:pt x="4210" y="33761"/>
                    </a:cubicBezTo>
                    <a:lnTo>
                      <a:pt x="41228" y="35240"/>
                    </a:lnTo>
                    <a:cubicBezTo>
                      <a:pt x="41275" y="35242"/>
                      <a:pt x="41322" y="35243"/>
                      <a:pt x="41369" y="35243"/>
                    </a:cubicBezTo>
                    <a:cubicBezTo>
                      <a:pt x="43233" y="35243"/>
                      <a:pt x="44712" y="33789"/>
                      <a:pt x="44712" y="31907"/>
                    </a:cubicBezTo>
                    <a:lnTo>
                      <a:pt x="44837" y="4989"/>
                    </a:lnTo>
                    <a:cubicBezTo>
                      <a:pt x="44837" y="3009"/>
                      <a:pt x="43208" y="1305"/>
                      <a:pt x="41228" y="1255"/>
                    </a:cubicBezTo>
                    <a:lnTo>
                      <a:pt x="3483" y="2"/>
                    </a:lnTo>
                    <a:cubicBezTo>
                      <a:pt x="3453" y="1"/>
                      <a:pt x="3422" y="1"/>
                      <a:pt x="3391" y="1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1" name="Google Shape;2631;p34"/>
              <p:cNvSpPr/>
              <p:nvPr/>
            </p:nvSpPr>
            <p:spPr>
              <a:xfrm rot="-596131">
                <a:off x="1124320" y="987391"/>
                <a:ext cx="136407" cy="125685"/>
              </a:xfrm>
              <a:custGeom>
                <a:avLst/>
                <a:gdLst/>
                <a:ahLst/>
                <a:cxnLst/>
                <a:rect l="l" t="t" r="r" b="b"/>
                <a:pathLst>
                  <a:path w="6768" h="6236" extrusionOk="0">
                    <a:moveTo>
                      <a:pt x="3222" y="1"/>
                    </a:moveTo>
                    <a:cubicBezTo>
                      <a:pt x="1870" y="1"/>
                      <a:pt x="665" y="910"/>
                      <a:pt x="351" y="2291"/>
                    </a:cubicBezTo>
                    <a:cubicBezTo>
                      <a:pt x="1" y="3945"/>
                      <a:pt x="1053" y="5650"/>
                      <a:pt x="2732" y="6126"/>
                    </a:cubicBezTo>
                    <a:cubicBezTo>
                      <a:pt x="3010" y="6200"/>
                      <a:pt x="3285" y="6236"/>
                      <a:pt x="3554" y="6236"/>
                    </a:cubicBezTo>
                    <a:cubicBezTo>
                      <a:pt x="4915" y="6236"/>
                      <a:pt x="6103" y="5326"/>
                      <a:pt x="6417" y="3945"/>
                    </a:cubicBezTo>
                    <a:cubicBezTo>
                      <a:pt x="6767" y="2291"/>
                      <a:pt x="5715" y="562"/>
                      <a:pt x="4036" y="111"/>
                    </a:cubicBezTo>
                    <a:cubicBezTo>
                      <a:pt x="3763" y="36"/>
                      <a:pt x="3490" y="1"/>
                      <a:pt x="32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2" name="Google Shape;2632;p34"/>
              <p:cNvSpPr/>
              <p:nvPr/>
            </p:nvSpPr>
            <p:spPr>
              <a:xfrm rot="-596131">
                <a:off x="1667759" y="959523"/>
                <a:ext cx="394046" cy="303551"/>
              </a:xfrm>
              <a:custGeom>
                <a:avLst/>
                <a:gdLst/>
                <a:ahLst/>
                <a:cxnLst/>
                <a:rect l="l" t="t" r="r" b="b"/>
                <a:pathLst>
                  <a:path w="19551" h="15061" extrusionOk="0">
                    <a:moveTo>
                      <a:pt x="18624" y="1"/>
                    </a:moveTo>
                    <a:cubicBezTo>
                      <a:pt x="18470" y="1"/>
                      <a:pt x="18313" y="46"/>
                      <a:pt x="18172" y="145"/>
                    </a:cubicBezTo>
                    <a:lnTo>
                      <a:pt x="553" y="12726"/>
                    </a:lnTo>
                    <a:cubicBezTo>
                      <a:pt x="377" y="12851"/>
                      <a:pt x="252" y="13027"/>
                      <a:pt x="227" y="13227"/>
                    </a:cubicBezTo>
                    <a:lnTo>
                      <a:pt x="77" y="14130"/>
                    </a:lnTo>
                    <a:cubicBezTo>
                      <a:pt x="0" y="14646"/>
                      <a:pt x="406" y="15060"/>
                      <a:pt x="858" y="15060"/>
                    </a:cubicBezTo>
                    <a:cubicBezTo>
                      <a:pt x="998" y="15060"/>
                      <a:pt x="1143" y="15021"/>
                      <a:pt x="1280" y="14932"/>
                    </a:cubicBezTo>
                    <a:lnTo>
                      <a:pt x="19175" y="3052"/>
                    </a:lnTo>
                    <a:cubicBezTo>
                      <a:pt x="19400" y="2902"/>
                      <a:pt x="19550" y="2651"/>
                      <a:pt x="19525" y="2350"/>
                    </a:cubicBezTo>
                    <a:lnTo>
                      <a:pt x="19425" y="746"/>
                    </a:lnTo>
                    <a:cubicBezTo>
                      <a:pt x="19389" y="296"/>
                      <a:pt x="19016" y="1"/>
                      <a:pt x="18624" y="1"/>
                    </a:cubicBezTo>
                    <a:close/>
                  </a:path>
                </a:pathLst>
              </a:custGeom>
              <a:solidFill>
                <a:srgbClr val="FFF2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33" name="Google Shape;2633;p34"/>
          <p:cNvGrpSpPr/>
          <p:nvPr/>
        </p:nvGrpSpPr>
        <p:grpSpPr>
          <a:xfrm rot="1125562">
            <a:off x="7406245" y="467595"/>
            <a:ext cx="875720" cy="926229"/>
            <a:chOff x="6616421" y="729839"/>
            <a:chExt cx="678781" cy="717932"/>
          </a:xfrm>
        </p:grpSpPr>
        <p:grpSp>
          <p:nvGrpSpPr>
            <p:cNvPr id="2634" name="Google Shape;2634;p34"/>
            <p:cNvGrpSpPr/>
            <p:nvPr/>
          </p:nvGrpSpPr>
          <p:grpSpPr>
            <a:xfrm>
              <a:off x="6661018" y="752137"/>
              <a:ext cx="634185" cy="695634"/>
              <a:chOff x="13376371" y="2193153"/>
              <a:chExt cx="935376" cy="1025857"/>
            </a:xfrm>
          </p:grpSpPr>
          <p:sp>
            <p:nvSpPr>
              <p:cNvPr id="2635" name="Google Shape;2635;p34"/>
              <p:cNvSpPr/>
              <p:nvPr/>
            </p:nvSpPr>
            <p:spPr>
              <a:xfrm>
                <a:off x="13838584" y="2345818"/>
                <a:ext cx="298150" cy="189651"/>
              </a:xfrm>
              <a:custGeom>
                <a:avLst/>
                <a:gdLst/>
                <a:ahLst/>
                <a:cxnLst/>
                <a:rect l="l" t="t" r="r" b="b"/>
                <a:pathLst>
                  <a:path w="10673" h="6789" extrusionOk="0">
                    <a:moveTo>
                      <a:pt x="8739" y="0"/>
                    </a:moveTo>
                    <a:cubicBezTo>
                      <a:pt x="3831" y="0"/>
                      <a:pt x="1378" y="3343"/>
                      <a:pt x="346" y="5310"/>
                    </a:cubicBezTo>
                    <a:cubicBezTo>
                      <a:pt x="1" y="5976"/>
                      <a:pt x="506" y="6789"/>
                      <a:pt x="1240" y="6789"/>
                    </a:cubicBezTo>
                    <a:cubicBezTo>
                      <a:pt x="1252" y="6789"/>
                      <a:pt x="1263" y="6789"/>
                      <a:pt x="1274" y="6788"/>
                    </a:cubicBezTo>
                    <a:cubicBezTo>
                      <a:pt x="5785" y="6688"/>
                      <a:pt x="8793" y="3530"/>
                      <a:pt x="10196" y="1650"/>
                    </a:cubicBezTo>
                    <a:cubicBezTo>
                      <a:pt x="10672" y="999"/>
                      <a:pt x="10221" y="71"/>
                      <a:pt x="9419" y="21"/>
                    </a:cubicBezTo>
                    <a:cubicBezTo>
                      <a:pt x="9187" y="7"/>
                      <a:pt x="8961" y="0"/>
                      <a:pt x="873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6" name="Google Shape;2636;p34"/>
              <p:cNvSpPr/>
              <p:nvPr/>
            </p:nvSpPr>
            <p:spPr>
              <a:xfrm>
                <a:off x="13815342" y="2193153"/>
                <a:ext cx="177806" cy="476040"/>
              </a:xfrm>
              <a:custGeom>
                <a:avLst/>
                <a:gdLst/>
                <a:ahLst/>
                <a:cxnLst/>
                <a:rect l="l" t="t" r="r" b="b"/>
                <a:pathLst>
                  <a:path w="6365" h="17041" extrusionOk="0">
                    <a:moveTo>
                      <a:pt x="4099" y="0"/>
                    </a:moveTo>
                    <a:cubicBezTo>
                      <a:pt x="3990" y="0"/>
                      <a:pt x="3861" y="40"/>
                      <a:pt x="3710" y="123"/>
                    </a:cubicBezTo>
                    <a:cubicBezTo>
                      <a:pt x="452" y="1927"/>
                      <a:pt x="0" y="17040"/>
                      <a:pt x="0" y="17040"/>
                    </a:cubicBezTo>
                    <a:cubicBezTo>
                      <a:pt x="0" y="17040"/>
                      <a:pt x="6365" y="0"/>
                      <a:pt x="409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7" name="Google Shape;2637;p34"/>
              <p:cNvSpPr/>
              <p:nvPr/>
            </p:nvSpPr>
            <p:spPr>
              <a:xfrm>
                <a:off x="13376371" y="2510802"/>
                <a:ext cx="935376" cy="708208"/>
              </a:xfrm>
              <a:custGeom>
                <a:avLst/>
                <a:gdLst/>
                <a:ahLst/>
                <a:cxnLst/>
                <a:rect l="l" t="t" r="r" b="b"/>
                <a:pathLst>
                  <a:path w="33484" h="25352" extrusionOk="0">
                    <a:moveTo>
                      <a:pt x="10102" y="0"/>
                    </a:moveTo>
                    <a:cubicBezTo>
                      <a:pt x="8010" y="0"/>
                      <a:pt x="5660" y="780"/>
                      <a:pt x="3384" y="3188"/>
                    </a:cubicBezTo>
                    <a:cubicBezTo>
                      <a:pt x="0" y="6772"/>
                      <a:pt x="301" y="13013"/>
                      <a:pt x="2406" y="17800"/>
                    </a:cubicBezTo>
                    <a:cubicBezTo>
                      <a:pt x="4071" y="21579"/>
                      <a:pt x="7264" y="25048"/>
                      <a:pt x="12094" y="25048"/>
                    </a:cubicBezTo>
                    <a:cubicBezTo>
                      <a:pt x="12934" y="25048"/>
                      <a:pt x="13823" y="24943"/>
                      <a:pt x="14762" y="24717"/>
                    </a:cubicBezTo>
                    <a:cubicBezTo>
                      <a:pt x="16144" y="25153"/>
                      <a:pt x="17459" y="25352"/>
                      <a:pt x="18701" y="25352"/>
                    </a:cubicBezTo>
                    <a:cubicBezTo>
                      <a:pt x="28315" y="25352"/>
                      <a:pt x="33484" y="13400"/>
                      <a:pt x="30376" y="6697"/>
                    </a:cubicBezTo>
                    <a:cubicBezTo>
                      <a:pt x="29738" y="5323"/>
                      <a:pt x="27456" y="1097"/>
                      <a:pt x="22160" y="1097"/>
                    </a:cubicBezTo>
                    <a:cubicBezTo>
                      <a:pt x="20596" y="1097"/>
                      <a:pt x="18768" y="1466"/>
                      <a:pt x="16642" y="2386"/>
                    </a:cubicBezTo>
                    <a:cubicBezTo>
                      <a:pt x="15758" y="1726"/>
                      <a:pt x="13215" y="0"/>
                      <a:pt x="1010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8" name="Google Shape;2638;p34"/>
              <p:cNvSpPr/>
              <p:nvPr/>
            </p:nvSpPr>
            <p:spPr>
              <a:xfrm>
                <a:off x="13559792" y="2537648"/>
                <a:ext cx="109952" cy="53244"/>
              </a:xfrm>
              <a:custGeom>
                <a:avLst/>
                <a:gdLst/>
                <a:ahLst/>
                <a:cxnLst/>
                <a:rect l="l" t="t" r="r" b="b"/>
                <a:pathLst>
                  <a:path w="3936" h="1906" extrusionOk="0">
                    <a:moveTo>
                      <a:pt x="3447" y="1"/>
                    </a:moveTo>
                    <a:cubicBezTo>
                      <a:pt x="3208" y="1"/>
                      <a:pt x="2995" y="36"/>
                      <a:pt x="2783" y="72"/>
                    </a:cubicBezTo>
                    <a:cubicBezTo>
                      <a:pt x="2507" y="147"/>
                      <a:pt x="2206" y="247"/>
                      <a:pt x="1930" y="347"/>
                    </a:cubicBezTo>
                    <a:cubicBezTo>
                      <a:pt x="1379" y="523"/>
                      <a:pt x="828" y="773"/>
                      <a:pt x="326" y="1024"/>
                    </a:cubicBezTo>
                    <a:lnTo>
                      <a:pt x="301" y="1024"/>
                    </a:lnTo>
                    <a:cubicBezTo>
                      <a:pt x="76" y="1149"/>
                      <a:pt x="1" y="1425"/>
                      <a:pt x="101" y="1651"/>
                    </a:cubicBezTo>
                    <a:cubicBezTo>
                      <a:pt x="189" y="1809"/>
                      <a:pt x="351" y="1906"/>
                      <a:pt x="518" y="1906"/>
                    </a:cubicBezTo>
                    <a:cubicBezTo>
                      <a:pt x="589" y="1906"/>
                      <a:pt x="660" y="1888"/>
                      <a:pt x="727" y="1851"/>
                    </a:cubicBezTo>
                    <a:lnTo>
                      <a:pt x="2256" y="1099"/>
                    </a:lnTo>
                    <a:lnTo>
                      <a:pt x="3008" y="723"/>
                    </a:lnTo>
                    <a:cubicBezTo>
                      <a:pt x="3259" y="623"/>
                      <a:pt x="3509" y="498"/>
                      <a:pt x="3735" y="422"/>
                    </a:cubicBezTo>
                    <a:lnTo>
                      <a:pt x="3785" y="422"/>
                    </a:lnTo>
                    <a:cubicBezTo>
                      <a:pt x="3835" y="397"/>
                      <a:pt x="3910" y="322"/>
                      <a:pt x="3910" y="247"/>
                    </a:cubicBezTo>
                    <a:cubicBezTo>
                      <a:pt x="3935" y="147"/>
                      <a:pt x="3860" y="47"/>
                      <a:pt x="3760" y="21"/>
                    </a:cubicBezTo>
                    <a:cubicBezTo>
                      <a:pt x="3650" y="7"/>
                      <a:pt x="3546" y="1"/>
                      <a:pt x="34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9" name="Google Shape;2639;p34"/>
              <p:cNvSpPr/>
              <p:nvPr/>
            </p:nvSpPr>
            <p:spPr>
              <a:xfrm>
                <a:off x="13432381" y="2586031"/>
                <a:ext cx="124646" cy="148530"/>
              </a:xfrm>
              <a:custGeom>
                <a:avLst/>
                <a:gdLst/>
                <a:ahLst/>
                <a:cxnLst/>
                <a:rect l="l" t="t" r="r" b="b"/>
                <a:pathLst>
                  <a:path w="4462" h="5317" extrusionOk="0">
                    <a:moveTo>
                      <a:pt x="3994" y="0"/>
                    </a:moveTo>
                    <a:cubicBezTo>
                      <a:pt x="3931" y="0"/>
                      <a:pt x="3868" y="15"/>
                      <a:pt x="3810" y="44"/>
                    </a:cubicBezTo>
                    <a:cubicBezTo>
                      <a:pt x="3308" y="269"/>
                      <a:pt x="2807" y="570"/>
                      <a:pt x="2406" y="946"/>
                    </a:cubicBezTo>
                    <a:cubicBezTo>
                      <a:pt x="1980" y="1322"/>
                      <a:pt x="1629" y="1723"/>
                      <a:pt x="1303" y="2199"/>
                    </a:cubicBezTo>
                    <a:cubicBezTo>
                      <a:pt x="978" y="2625"/>
                      <a:pt x="702" y="3102"/>
                      <a:pt x="501" y="3603"/>
                    </a:cubicBezTo>
                    <a:cubicBezTo>
                      <a:pt x="276" y="4104"/>
                      <a:pt x="100" y="4605"/>
                      <a:pt x="0" y="5157"/>
                    </a:cubicBezTo>
                    <a:cubicBezTo>
                      <a:pt x="0" y="5207"/>
                      <a:pt x="25" y="5282"/>
                      <a:pt x="75" y="5307"/>
                    </a:cubicBezTo>
                    <a:cubicBezTo>
                      <a:pt x="94" y="5313"/>
                      <a:pt x="114" y="5316"/>
                      <a:pt x="135" y="5316"/>
                    </a:cubicBezTo>
                    <a:cubicBezTo>
                      <a:pt x="196" y="5316"/>
                      <a:pt x="257" y="5288"/>
                      <a:pt x="276" y="5232"/>
                    </a:cubicBezTo>
                    <a:cubicBezTo>
                      <a:pt x="727" y="4305"/>
                      <a:pt x="1303" y="3452"/>
                      <a:pt x="1955" y="2701"/>
                    </a:cubicBezTo>
                    <a:cubicBezTo>
                      <a:pt x="2306" y="2350"/>
                      <a:pt x="2657" y="1999"/>
                      <a:pt x="3033" y="1673"/>
                    </a:cubicBezTo>
                    <a:cubicBezTo>
                      <a:pt x="3409" y="1372"/>
                      <a:pt x="3810" y="1096"/>
                      <a:pt x="4211" y="796"/>
                    </a:cubicBezTo>
                    <a:lnTo>
                      <a:pt x="4236" y="771"/>
                    </a:lnTo>
                    <a:cubicBezTo>
                      <a:pt x="4411" y="645"/>
                      <a:pt x="4461" y="445"/>
                      <a:pt x="4386" y="244"/>
                    </a:cubicBezTo>
                    <a:cubicBezTo>
                      <a:pt x="4297" y="85"/>
                      <a:pt x="4146" y="0"/>
                      <a:pt x="3994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0" name="Google Shape;2640;p34"/>
              <p:cNvSpPr/>
              <p:nvPr/>
            </p:nvSpPr>
            <p:spPr>
              <a:xfrm>
                <a:off x="13447075" y="2795180"/>
                <a:ext cx="817574" cy="422070"/>
              </a:xfrm>
              <a:custGeom>
                <a:avLst/>
                <a:gdLst/>
                <a:ahLst/>
                <a:cxnLst/>
                <a:rect l="l" t="t" r="r" b="b"/>
                <a:pathLst>
                  <a:path w="29267" h="15109" extrusionOk="0">
                    <a:moveTo>
                      <a:pt x="28697" y="1"/>
                    </a:moveTo>
                    <a:cubicBezTo>
                      <a:pt x="25352" y="6451"/>
                      <a:pt x="19614" y="7617"/>
                      <a:pt x="15905" y="7617"/>
                    </a:cubicBezTo>
                    <a:cubicBezTo>
                      <a:pt x="13806" y="7617"/>
                      <a:pt x="12356" y="7244"/>
                      <a:pt x="12356" y="7244"/>
                    </a:cubicBezTo>
                    <a:cubicBezTo>
                      <a:pt x="10458" y="8205"/>
                      <a:pt x="8164" y="8528"/>
                      <a:pt x="5935" y="8528"/>
                    </a:cubicBezTo>
                    <a:cubicBezTo>
                      <a:pt x="3749" y="8528"/>
                      <a:pt x="1626" y="8218"/>
                      <a:pt x="0" y="7895"/>
                    </a:cubicBezTo>
                    <a:lnTo>
                      <a:pt x="0" y="7895"/>
                    </a:lnTo>
                    <a:cubicBezTo>
                      <a:pt x="1701" y="11573"/>
                      <a:pt x="4862" y="14871"/>
                      <a:pt x="9559" y="14871"/>
                    </a:cubicBezTo>
                    <a:cubicBezTo>
                      <a:pt x="10400" y="14871"/>
                      <a:pt x="11291" y="14765"/>
                      <a:pt x="12231" y="14537"/>
                    </a:cubicBezTo>
                    <a:cubicBezTo>
                      <a:pt x="13547" y="14929"/>
                      <a:pt x="14803" y="15109"/>
                      <a:pt x="15992" y="15109"/>
                    </a:cubicBezTo>
                    <a:cubicBezTo>
                      <a:pt x="24229" y="15109"/>
                      <a:pt x="29267" y="6483"/>
                      <a:pt x="2869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41" name="Google Shape;2641;p34"/>
            <p:cNvGrpSpPr/>
            <p:nvPr/>
          </p:nvGrpSpPr>
          <p:grpSpPr>
            <a:xfrm>
              <a:off x="6616421" y="729839"/>
              <a:ext cx="634185" cy="695634"/>
              <a:chOff x="13376371" y="2193153"/>
              <a:chExt cx="935376" cy="1025857"/>
            </a:xfrm>
          </p:grpSpPr>
          <p:sp>
            <p:nvSpPr>
              <p:cNvPr id="2642" name="Google Shape;2642;p34"/>
              <p:cNvSpPr/>
              <p:nvPr/>
            </p:nvSpPr>
            <p:spPr>
              <a:xfrm>
                <a:off x="13838584" y="2345818"/>
                <a:ext cx="298150" cy="189651"/>
              </a:xfrm>
              <a:custGeom>
                <a:avLst/>
                <a:gdLst/>
                <a:ahLst/>
                <a:cxnLst/>
                <a:rect l="l" t="t" r="r" b="b"/>
                <a:pathLst>
                  <a:path w="10673" h="6789" extrusionOk="0">
                    <a:moveTo>
                      <a:pt x="8739" y="0"/>
                    </a:moveTo>
                    <a:cubicBezTo>
                      <a:pt x="3831" y="0"/>
                      <a:pt x="1378" y="3343"/>
                      <a:pt x="346" y="5310"/>
                    </a:cubicBezTo>
                    <a:cubicBezTo>
                      <a:pt x="1" y="5976"/>
                      <a:pt x="506" y="6789"/>
                      <a:pt x="1240" y="6789"/>
                    </a:cubicBezTo>
                    <a:cubicBezTo>
                      <a:pt x="1252" y="6789"/>
                      <a:pt x="1263" y="6789"/>
                      <a:pt x="1274" y="6788"/>
                    </a:cubicBezTo>
                    <a:cubicBezTo>
                      <a:pt x="5785" y="6688"/>
                      <a:pt x="8793" y="3530"/>
                      <a:pt x="10196" y="1650"/>
                    </a:cubicBezTo>
                    <a:cubicBezTo>
                      <a:pt x="10672" y="999"/>
                      <a:pt x="10221" y="71"/>
                      <a:pt x="9419" y="21"/>
                    </a:cubicBezTo>
                    <a:cubicBezTo>
                      <a:pt x="9187" y="7"/>
                      <a:pt x="8961" y="0"/>
                      <a:pt x="873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3" name="Google Shape;2643;p34"/>
              <p:cNvSpPr/>
              <p:nvPr/>
            </p:nvSpPr>
            <p:spPr>
              <a:xfrm>
                <a:off x="13815342" y="2193153"/>
                <a:ext cx="177806" cy="476040"/>
              </a:xfrm>
              <a:custGeom>
                <a:avLst/>
                <a:gdLst/>
                <a:ahLst/>
                <a:cxnLst/>
                <a:rect l="l" t="t" r="r" b="b"/>
                <a:pathLst>
                  <a:path w="6365" h="17041" extrusionOk="0">
                    <a:moveTo>
                      <a:pt x="4099" y="0"/>
                    </a:moveTo>
                    <a:cubicBezTo>
                      <a:pt x="3990" y="0"/>
                      <a:pt x="3861" y="40"/>
                      <a:pt x="3710" y="123"/>
                    </a:cubicBezTo>
                    <a:cubicBezTo>
                      <a:pt x="452" y="1927"/>
                      <a:pt x="0" y="17040"/>
                      <a:pt x="0" y="17040"/>
                    </a:cubicBezTo>
                    <a:cubicBezTo>
                      <a:pt x="0" y="17040"/>
                      <a:pt x="6365" y="0"/>
                      <a:pt x="409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4" name="Google Shape;2644;p34"/>
              <p:cNvSpPr/>
              <p:nvPr/>
            </p:nvSpPr>
            <p:spPr>
              <a:xfrm>
                <a:off x="13376371" y="2510802"/>
                <a:ext cx="935376" cy="708208"/>
              </a:xfrm>
              <a:custGeom>
                <a:avLst/>
                <a:gdLst/>
                <a:ahLst/>
                <a:cxnLst/>
                <a:rect l="l" t="t" r="r" b="b"/>
                <a:pathLst>
                  <a:path w="33484" h="25352" extrusionOk="0">
                    <a:moveTo>
                      <a:pt x="10102" y="0"/>
                    </a:moveTo>
                    <a:cubicBezTo>
                      <a:pt x="8010" y="0"/>
                      <a:pt x="5660" y="780"/>
                      <a:pt x="3384" y="3188"/>
                    </a:cubicBezTo>
                    <a:cubicBezTo>
                      <a:pt x="0" y="6772"/>
                      <a:pt x="301" y="13013"/>
                      <a:pt x="2406" y="17800"/>
                    </a:cubicBezTo>
                    <a:cubicBezTo>
                      <a:pt x="4071" y="21579"/>
                      <a:pt x="7264" y="25048"/>
                      <a:pt x="12094" y="25048"/>
                    </a:cubicBezTo>
                    <a:cubicBezTo>
                      <a:pt x="12934" y="25048"/>
                      <a:pt x="13823" y="24943"/>
                      <a:pt x="14762" y="24717"/>
                    </a:cubicBezTo>
                    <a:cubicBezTo>
                      <a:pt x="16144" y="25153"/>
                      <a:pt x="17459" y="25352"/>
                      <a:pt x="18701" y="25352"/>
                    </a:cubicBezTo>
                    <a:cubicBezTo>
                      <a:pt x="28315" y="25352"/>
                      <a:pt x="33484" y="13400"/>
                      <a:pt x="30376" y="6697"/>
                    </a:cubicBezTo>
                    <a:cubicBezTo>
                      <a:pt x="29738" y="5323"/>
                      <a:pt x="27456" y="1097"/>
                      <a:pt x="22160" y="1097"/>
                    </a:cubicBezTo>
                    <a:cubicBezTo>
                      <a:pt x="20596" y="1097"/>
                      <a:pt x="18768" y="1466"/>
                      <a:pt x="16642" y="2386"/>
                    </a:cubicBezTo>
                    <a:cubicBezTo>
                      <a:pt x="15758" y="1726"/>
                      <a:pt x="13215" y="0"/>
                      <a:pt x="101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5" name="Google Shape;2645;p34"/>
              <p:cNvSpPr/>
              <p:nvPr/>
            </p:nvSpPr>
            <p:spPr>
              <a:xfrm>
                <a:off x="13559792" y="2537648"/>
                <a:ext cx="109952" cy="53244"/>
              </a:xfrm>
              <a:custGeom>
                <a:avLst/>
                <a:gdLst/>
                <a:ahLst/>
                <a:cxnLst/>
                <a:rect l="l" t="t" r="r" b="b"/>
                <a:pathLst>
                  <a:path w="3936" h="1906" extrusionOk="0">
                    <a:moveTo>
                      <a:pt x="3447" y="1"/>
                    </a:moveTo>
                    <a:cubicBezTo>
                      <a:pt x="3208" y="1"/>
                      <a:pt x="2995" y="36"/>
                      <a:pt x="2783" y="72"/>
                    </a:cubicBezTo>
                    <a:cubicBezTo>
                      <a:pt x="2507" y="147"/>
                      <a:pt x="2206" y="247"/>
                      <a:pt x="1930" y="347"/>
                    </a:cubicBezTo>
                    <a:cubicBezTo>
                      <a:pt x="1379" y="523"/>
                      <a:pt x="828" y="773"/>
                      <a:pt x="326" y="1024"/>
                    </a:cubicBezTo>
                    <a:lnTo>
                      <a:pt x="301" y="1024"/>
                    </a:lnTo>
                    <a:cubicBezTo>
                      <a:pt x="76" y="1149"/>
                      <a:pt x="1" y="1425"/>
                      <a:pt x="101" y="1651"/>
                    </a:cubicBezTo>
                    <a:cubicBezTo>
                      <a:pt x="189" y="1809"/>
                      <a:pt x="351" y="1906"/>
                      <a:pt x="518" y="1906"/>
                    </a:cubicBezTo>
                    <a:cubicBezTo>
                      <a:pt x="589" y="1906"/>
                      <a:pt x="660" y="1888"/>
                      <a:pt x="727" y="1851"/>
                    </a:cubicBezTo>
                    <a:lnTo>
                      <a:pt x="2256" y="1099"/>
                    </a:lnTo>
                    <a:lnTo>
                      <a:pt x="3008" y="723"/>
                    </a:lnTo>
                    <a:cubicBezTo>
                      <a:pt x="3259" y="623"/>
                      <a:pt x="3509" y="498"/>
                      <a:pt x="3735" y="422"/>
                    </a:cubicBezTo>
                    <a:lnTo>
                      <a:pt x="3785" y="422"/>
                    </a:lnTo>
                    <a:cubicBezTo>
                      <a:pt x="3835" y="397"/>
                      <a:pt x="3910" y="322"/>
                      <a:pt x="3910" y="247"/>
                    </a:cubicBezTo>
                    <a:cubicBezTo>
                      <a:pt x="3935" y="147"/>
                      <a:pt x="3860" y="47"/>
                      <a:pt x="3760" y="21"/>
                    </a:cubicBezTo>
                    <a:cubicBezTo>
                      <a:pt x="3650" y="7"/>
                      <a:pt x="3546" y="1"/>
                      <a:pt x="344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6" name="Google Shape;2646;p34"/>
              <p:cNvSpPr/>
              <p:nvPr/>
            </p:nvSpPr>
            <p:spPr>
              <a:xfrm>
                <a:off x="13432381" y="2586031"/>
                <a:ext cx="124646" cy="148530"/>
              </a:xfrm>
              <a:custGeom>
                <a:avLst/>
                <a:gdLst/>
                <a:ahLst/>
                <a:cxnLst/>
                <a:rect l="l" t="t" r="r" b="b"/>
                <a:pathLst>
                  <a:path w="4462" h="5317" extrusionOk="0">
                    <a:moveTo>
                      <a:pt x="3994" y="0"/>
                    </a:moveTo>
                    <a:cubicBezTo>
                      <a:pt x="3931" y="0"/>
                      <a:pt x="3868" y="15"/>
                      <a:pt x="3810" y="44"/>
                    </a:cubicBezTo>
                    <a:cubicBezTo>
                      <a:pt x="3308" y="269"/>
                      <a:pt x="2807" y="570"/>
                      <a:pt x="2406" y="946"/>
                    </a:cubicBezTo>
                    <a:cubicBezTo>
                      <a:pt x="1980" y="1322"/>
                      <a:pt x="1629" y="1723"/>
                      <a:pt x="1303" y="2199"/>
                    </a:cubicBezTo>
                    <a:cubicBezTo>
                      <a:pt x="978" y="2625"/>
                      <a:pt x="702" y="3102"/>
                      <a:pt x="501" y="3603"/>
                    </a:cubicBezTo>
                    <a:cubicBezTo>
                      <a:pt x="276" y="4104"/>
                      <a:pt x="100" y="4605"/>
                      <a:pt x="0" y="5157"/>
                    </a:cubicBezTo>
                    <a:cubicBezTo>
                      <a:pt x="0" y="5207"/>
                      <a:pt x="25" y="5282"/>
                      <a:pt x="75" y="5307"/>
                    </a:cubicBezTo>
                    <a:cubicBezTo>
                      <a:pt x="94" y="5313"/>
                      <a:pt x="114" y="5316"/>
                      <a:pt x="135" y="5316"/>
                    </a:cubicBezTo>
                    <a:cubicBezTo>
                      <a:pt x="196" y="5316"/>
                      <a:pt x="257" y="5288"/>
                      <a:pt x="276" y="5232"/>
                    </a:cubicBezTo>
                    <a:cubicBezTo>
                      <a:pt x="727" y="4305"/>
                      <a:pt x="1303" y="3452"/>
                      <a:pt x="1955" y="2701"/>
                    </a:cubicBezTo>
                    <a:cubicBezTo>
                      <a:pt x="2306" y="2350"/>
                      <a:pt x="2657" y="1999"/>
                      <a:pt x="3033" y="1673"/>
                    </a:cubicBezTo>
                    <a:cubicBezTo>
                      <a:pt x="3409" y="1372"/>
                      <a:pt x="3810" y="1096"/>
                      <a:pt x="4211" y="796"/>
                    </a:cubicBezTo>
                    <a:lnTo>
                      <a:pt x="4236" y="771"/>
                    </a:lnTo>
                    <a:cubicBezTo>
                      <a:pt x="4411" y="645"/>
                      <a:pt x="4461" y="445"/>
                      <a:pt x="4386" y="244"/>
                    </a:cubicBezTo>
                    <a:cubicBezTo>
                      <a:pt x="4297" y="85"/>
                      <a:pt x="4146" y="0"/>
                      <a:pt x="399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7" name="Google Shape;2647;p34"/>
              <p:cNvSpPr/>
              <p:nvPr/>
            </p:nvSpPr>
            <p:spPr>
              <a:xfrm>
                <a:off x="13447075" y="2795180"/>
                <a:ext cx="817574" cy="422070"/>
              </a:xfrm>
              <a:custGeom>
                <a:avLst/>
                <a:gdLst/>
                <a:ahLst/>
                <a:cxnLst/>
                <a:rect l="l" t="t" r="r" b="b"/>
                <a:pathLst>
                  <a:path w="29267" h="15109" extrusionOk="0">
                    <a:moveTo>
                      <a:pt x="28697" y="1"/>
                    </a:moveTo>
                    <a:cubicBezTo>
                      <a:pt x="25352" y="6451"/>
                      <a:pt x="19614" y="7617"/>
                      <a:pt x="15905" y="7617"/>
                    </a:cubicBezTo>
                    <a:cubicBezTo>
                      <a:pt x="13806" y="7617"/>
                      <a:pt x="12356" y="7244"/>
                      <a:pt x="12356" y="7244"/>
                    </a:cubicBezTo>
                    <a:cubicBezTo>
                      <a:pt x="10458" y="8205"/>
                      <a:pt x="8164" y="8528"/>
                      <a:pt x="5935" y="8528"/>
                    </a:cubicBezTo>
                    <a:cubicBezTo>
                      <a:pt x="3749" y="8528"/>
                      <a:pt x="1626" y="8218"/>
                      <a:pt x="0" y="7895"/>
                    </a:cubicBezTo>
                    <a:lnTo>
                      <a:pt x="0" y="7895"/>
                    </a:lnTo>
                    <a:cubicBezTo>
                      <a:pt x="1701" y="11573"/>
                      <a:pt x="4862" y="14871"/>
                      <a:pt x="9559" y="14871"/>
                    </a:cubicBezTo>
                    <a:cubicBezTo>
                      <a:pt x="10400" y="14871"/>
                      <a:pt x="11291" y="14765"/>
                      <a:pt x="12231" y="14537"/>
                    </a:cubicBezTo>
                    <a:cubicBezTo>
                      <a:pt x="13547" y="14929"/>
                      <a:pt x="14803" y="15109"/>
                      <a:pt x="15992" y="15109"/>
                    </a:cubicBezTo>
                    <a:cubicBezTo>
                      <a:pt x="24229" y="15109"/>
                      <a:pt x="29267" y="6483"/>
                      <a:pt x="28697" y="1"/>
                    </a:cubicBezTo>
                    <a:close/>
                  </a:path>
                </a:pathLst>
              </a:custGeom>
              <a:solidFill>
                <a:srgbClr val="000000">
                  <a:alpha val="133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48" name="Google Shape;2648;p34"/>
          <p:cNvGrpSpPr/>
          <p:nvPr/>
        </p:nvGrpSpPr>
        <p:grpSpPr>
          <a:xfrm>
            <a:off x="6786991" y="2585758"/>
            <a:ext cx="2292258" cy="1855423"/>
            <a:chOff x="6786991" y="2585758"/>
            <a:chExt cx="2292258" cy="1855423"/>
          </a:xfrm>
        </p:grpSpPr>
        <p:grpSp>
          <p:nvGrpSpPr>
            <p:cNvPr id="2649" name="Google Shape;2649;p34"/>
            <p:cNvGrpSpPr/>
            <p:nvPr/>
          </p:nvGrpSpPr>
          <p:grpSpPr>
            <a:xfrm>
              <a:off x="6853241" y="2652008"/>
              <a:ext cx="2226007" cy="1789173"/>
              <a:chOff x="6834243" y="2965628"/>
              <a:chExt cx="1927446" cy="1549201"/>
            </a:xfrm>
          </p:grpSpPr>
          <p:sp>
            <p:nvSpPr>
              <p:cNvPr id="2650" name="Google Shape;2650;p34"/>
              <p:cNvSpPr/>
              <p:nvPr/>
            </p:nvSpPr>
            <p:spPr>
              <a:xfrm>
                <a:off x="6834243" y="3817498"/>
                <a:ext cx="1361639" cy="692001"/>
              </a:xfrm>
              <a:custGeom>
                <a:avLst/>
                <a:gdLst/>
                <a:ahLst/>
                <a:cxnLst/>
                <a:rect l="l" t="t" r="r" b="b"/>
                <a:pathLst>
                  <a:path w="87678" h="44559" extrusionOk="0">
                    <a:moveTo>
                      <a:pt x="39707" y="0"/>
                    </a:moveTo>
                    <a:cubicBezTo>
                      <a:pt x="28795" y="0"/>
                      <a:pt x="15869" y="50"/>
                      <a:pt x="15869" y="50"/>
                    </a:cubicBezTo>
                    <a:cubicBezTo>
                      <a:pt x="15162" y="43"/>
                      <a:pt x="14483" y="40"/>
                      <a:pt x="13832" y="40"/>
                    </a:cubicBezTo>
                    <a:cubicBezTo>
                      <a:pt x="3163" y="40"/>
                      <a:pt x="1" y="1012"/>
                      <a:pt x="1421" y="5939"/>
                    </a:cubicBezTo>
                    <a:cubicBezTo>
                      <a:pt x="2356" y="9226"/>
                      <a:pt x="12651" y="31024"/>
                      <a:pt x="17421" y="40314"/>
                    </a:cubicBezTo>
                    <a:cubicBezTo>
                      <a:pt x="18448" y="42299"/>
                      <a:pt x="22032" y="44559"/>
                      <a:pt x="24155" y="44559"/>
                    </a:cubicBezTo>
                    <a:lnTo>
                      <a:pt x="86171" y="44103"/>
                    </a:lnTo>
                    <a:cubicBezTo>
                      <a:pt x="87267" y="44080"/>
                      <a:pt x="87677" y="43441"/>
                      <a:pt x="87198" y="42436"/>
                    </a:cubicBezTo>
                    <a:cubicBezTo>
                      <a:pt x="84162" y="35794"/>
                      <a:pt x="72773" y="11234"/>
                      <a:pt x="69257" y="6441"/>
                    </a:cubicBezTo>
                    <a:cubicBezTo>
                      <a:pt x="65195" y="871"/>
                      <a:pt x="57069" y="278"/>
                      <a:pt x="54421" y="95"/>
                    </a:cubicBezTo>
                    <a:cubicBezTo>
                      <a:pt x="53362" y="22"/>
                      <a:pt x="46982" y="0"/>
                      <a:pt x="3970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1" name="Google Shape;2651;p34"/>
              <p:cNvSpPr/>
              <p:nvPr/>
            </p:nvSpPr>
            <p:spPr>
              <a:xfrm>
                <a:off x="6859032" y="3828494"/>
                <a:ext cx="1336853" cy="681006"/>
              </a:xfrm>
              <a:custGeom>
                <a:avLst/>
                <a:gdLst/>
                <a:ahLst/>
                <a:cxnLst/>
                <a:rect l="l" t="t" r="r" b="b"/>
                <a:pathLst>
                  <a:path w="86082" h="43851" extrusionOk="0">
                    <a:moveTo>
                      <a:pt x="38965" y="0"/>
                    </a:moveTo>
                    <a:cubicBezTo>
                      <a:pt x="28247" y="0"/>
                      <a:pt x="15551" y="49"/>
                      <a:pt x="15551" y="49"/>
                    </a:cubicBezTo>
                    <a:cubicBezTo>
                      <a:pt x="14857" y="43"/>
                      <a:pt x="14190" y="39"/>
                      <a:pt x="13551" y="39"/>
                    </a:cubicBezTo>
                    <a:cubicBezTo>
                      <a:pt x="3103" y="39"/>
                      <a:pt x="0" y="1007"/>
                      <a:pt x="1377" y="5847"/>
                    </a:cubicBezTo>
                    <a:cubicBezTo>
                      <a:pt x="2290" y="9065"/>
                      <a:pt x="12401" y="30544"/>
                      <a:pt x="17081" y="39674"/>
                    </a:cubicBezTo>
                    <a:cubicBezTo>
                      <a:pt x="18108" y="41637"/>
                      <a:pt x="21600" y="43851"/>
                      <a:pt x="23700" y="43851"/>
                    </a:cubicBezTo>
                    <a:lnTo>
                      <a:pt x="84598" y="43395"/>
                    </a:lnTo>
                    <a:cubicBezTo>
                      <a:pt x="85671" y="43395"/>
                      <a:pt x="86081" y="42755"/>
                      <a:pt x="85602" y="41751"/>
                    </a:cubicBezTo>
                    <a:cubicBezTo>
                      <a:pt x="82612" y="35223"/>
                      <a:pt x="71428" y="11051"/>
                      <a:pt x="67981" y="6326"/>
                    </a:cubicBezTo>
                    <a:cubicBezTo>
                      <a:pt x="63987" y="871"/>
                      <a:pt x="56021" y="300"/>
                      <a:pt x="53418" y="95"/>
                    </a:cubicBezTo>
                    <a:cubicBezTo>
                      <a:pt x="52378" y="22"/>
                      <a:pt x="46111" y="0"/>
                      <a:pt x="3896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2" name="Google Shape;2652;p34"/>
              <p:cNvSpPr/>
              <p:nvPr/>
            </p:nvSpPr>
            <p:spPr>
              <a:xfrm>
                <a:off x="6882531" y="3793439"/>
                <a:ext cx="1074396" cy="707205"/>
              </a:xfrm>
              <a:custGeom>
                <a:avLst/>
                <a:gdLst/>
                <a:ahLst/>
                <a:cxnLst/>
                <a:rect l="l" t="t" r="r" b="b"/>
                <a:pathLst>
                  <a:path w="69182" h="45538" extrusionOk="0">
                    <a:moveTo>
                      <a:pt x="4383" y="1"/>
                    </a:moveTo>
                    <a:cubicBezTo>
                      <a:pt x="2900" y="1"/>
                      <a:pt x="1439" y="321"/>
                      <a:pt x="800" y="1142"/>
                    </a:cubicBezTo>
                    <a:cubicBezTo>
                      <a:pt x="1" y="2147"/>
                      <a:pt x="1804" y="4543"/>
                      <a:pt x="2603" y="6392"/>
                    </a:cubicBezTo>
                    <a:cubicBezTo>
                      <a:pt x="7533" y="17576"/>
                      <a:pt x="11528" y="28099"/>
                      <a:pt x="16869" y="39397"/>
                    </a:cubicBezTo>
                    <a:cubicBezTo>
                      <a:pt x="17416" y="40584"/>
                      <a:pt x="18010" y="41840"/>
                      <a:pt x="19151" y="43049"/>
                    </a:cubicBezTo>
                    <a:cubicBezTo>
                      <a:pt x="20270" y="44282"/>
                      <a:pt x="22096" y="45492"/>
                      <a:pt x="23305" y="45537"/>
                    </a:cubicBezTo>
                    <a:lnTo>
                      <a:pt x="68134" y="3470"/>
                    </a:lnTo>
                    <a:cubicBezTo>
                      <a:pt x="68176" y="3477"/>
                      <a:pt x="68215" y="3480"/>
                      <a:pt x="68250" y="3480"/>
                    </a:cubicBezTo>
                    <a:cubicBezTo>
                      <a:pt x="69181" y="3480"/>
                      <a:pt x="68247" y="1273"/>
                      <a:pt x="67039" y="526"/>
                    </a:cubicBezTo>
                    <a:cubicBezTo>
                      <a:pt x="66575" y="239"/>
                      <a:pt x="66145" y="149"/>
                      <a:pt x="65737" y="149"/>
                    </a:cubicBezTo>
                    <a:cubicBezTo>
                      <a:pt x="65041" y="149"/>
                      <a:pt x="64408" y="412"/>
                      <a:pt x="63775" y="412"/>
                    </a:cubicBezTo>
                    <a:cubicBezTo>
                      <a:pt x="55626" y="343"/>
                      <a:pt x="47477" y="298"/>
                      <a:pt x="39329" y="229"/>
                    </a:cubicBezTo>
                    <a:cubicBezTo>
                      <a:pt x="27688" y="161"/>
                      <a:pt x="16024" y="92"/>
                      <a:pt x="438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3" name="Google Shape;2653;p34"/>
              <p:cNvSpPr/>
              <p:nvPr/>
            </p:nvSpPr>
            <p:spPr>
              <a:xfrm>
                <a:off x="6894584" y="3799977"/>
                <a:ext cx="1162700" cy="697825"/>
              </a:xfrm>
              <a:custGeom>
                <a:avLst/>
                <a:gdLst/>
                <a:ahLst/>
                <a:cxnLst/>
                <a:rect l="l" t="t" r="r" b="b"/>
                <a:pathLst>
                  <a:path w="74868" h="44934" extrusionOk="0">
                    <a:moveTo>
                      <a:pt x="9992" y="1"/>
                    </a:moveTo>
                    <a:cubicBezTo>
                      <a:pt x="7136" y="1"/>
                      <a:pt x="4080" y="117"/>
                      <a:pt x="2534" y="607"/>
                    </a:cubicBezTo>
                    <a:cubicBezTo>
                      <a:pt x="1" y="1406"/>
                      <a:pt x="3927" y="7135"/>
                      <a:pt x="5228" y="10285"/>
                    </a:cubicBezTo>
                    <a:cubicBezTo>
                      <a:pt x="9154" y="19803"/>
                      <a:pt x="13103" y="29344"/>
                      <a:pt x="17028" y="38862"/>
                    </a:cubicBezTo>
                    <a:cubicBezTo>
                      <a:pt x="17896" y="40939"/>
                      <a:pt x="19539" y="43770"/>
                      <a:pt x="22255" y="44934"/>
                    </a:cubicBezTo>
                    <a:lnTo>
                      <a:pt x="74868" y="18411"/>
                    </a:lnTo>
                    <a:cubicBezTo>
                      <a:pt x="74000" y="14074"/>
                      <a:pt x="73156" y="9760"/>
                      <a:pt x="72289" y="5423"/>
                    </a:cubicBezTo>
                    <a:cubicBezTo>
                      <a:pt x="72083" y="4419"/>
                      <a:pt x="71376" y="2296"/>
                      <a:pt x="70120" y="1246"/>
                    </a:cubicBezTo>
                    <a:cubicBezTo>
                      <a:pt x="69437" y="688"/>
                      <a:pt x="68788" y="537"/>
                      <a:pt x="68156" y="537"/>
                    </a:cubicBezTo>
                    <a:cubicBezTo>
                      <a:pt x="67414" y="537"/>
                      <a:pt x="66697" y="745"/>
                      <a:pt x="65981" y="745"/>
                    </a:cubicBezTo>
                    <a:cubicBezTo>
                      <a:pt x="65961" y="745"/>
                      <a:pt x="65941" y="744"/>
                      <a:pt x="65920" y="744"/>
                    </a:cubicBezTo>
                    <a:cubicBezTo>
                      <a:pt x="47865" y="493"/>
                      <a:pt x="29811" y="265"/>
                      <a:pt x="11756" y="14"/>
                    </a:cubicBezTo>
                    <a:cubicBezTo>
                      <a:pt x="11187" y="6"/>
                      <a:pt x="10594" y="1"/>
                      <a:pt x="999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4" name="Google Shape;2654;p34"/>
              <p:cNvSpPr/>
              <p:nvPr/>
            </p:nvSpPr>
            <p:spPr>
              <a:xfrm>
                <a:off x="6945995" y="3816473"/>
                <a:ext cx="1127602" cy="691613"/>
              </a:xfrm>
              <a:custGeom>
                <a:avLst/>
                <a:gdLst/>
                <a:ahLst/>
                <a:cxnLst/>
                <a:rect l="l" t="t" r="r" b="b"/>
                <a:pathLst>
                  <a:path w="72608" h="44534" extrusionOk="0">
                    <a:moveTo>
                      <a:pt x="42667" y="1"/>
                    </a:moveTo>
                    <a:cubicBezTo>
                      <a:pt x="36094" y="1"/>
                      <a:pt x="29088" y="45"/>
                      <a:pt x="24127" y="70"/>
                    </a:cubicBezTo>
                    <a:cubicBezTo>
                      <a:pt x="23128" y="73"/>
                      <a:pt x="22098" y="73"/>
                      <a:pt x="21051" y="73"/>
                    </a:cubicBezTo>
                    <a:cubicBezTo>
                      <a:pt x="20069" y="73"/>
                      <a:pt x="19073" y="73"/>
                      <a:pt x="18078" y="73"/>
                    </a:cubicBezTo>
                    <a:cubicBezTo>
                      <a:pt x="10338" y="73"/>
                      <a:pt x="2615" y="104"/>
                      <a:pt x="1461" y="664"/>
                    </a:cubicBezTo>
                    <a:cubicBezTo>
                      <a:pt x="0" y="1348"/>
                      <a:pt x="3424" y="7945"/>
                      <a:pt x="5524" y="12282"/>
                    </a:cubicBezTo>
                    <a:cubicBezTo>
                      <a:pt x="7624" y="16596"/>
                      <a:pt x="11162" y="28647"/>
                      <a:pt x="12668" y="34057"/>
                    </a:cubicBezTo>
                    <a:cubicBezTo>
                      <a:pt x="14175" y="39444"/>
                      <a:pt x="20726" y="44534"/>
                      <a:pt x="20726" y="44534"/>
                    </a:cubicBezTo>
                    <a:lnTo>
                      <a:pt x="72608" y="11300"/>
                    </a:lnTo>
                    <a:cubicBezTo>
                      <a:pt x="72608" y="11300"/>
                      <a:pt x="71763" y="3129"/>
                      <a:pt x="69367" y="1531"/>
                    </a:cubicBezTo>
                    <a:cubicBezTo>
                      <a:pt x="67495" y="253"/>
                      <a:pt x="64550" y="390"/>
                      <a:pt x="57018" y="139"/>
                    </a:cubicBezTo>
                    <a:cubicBezTo>
                      <a:pt x="53580" y="33"/>
                      <a:pt x="48282" y="1"/>
                      <a:pt x="4266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5" name="Google Shape;2655;p34"/>
              <p:cNvSpPr/>
              <p:nvPr/>
            </p:nvSpPr>
            <p:spPr>
              <a:xfrm>
                <a:off x="8105976" y="3442648"/>
                <a:ext cx="136850" cy="127626"/>
              </a:xfrm>
              <a:custGeom>
                <a:avLst/>
                <a:gdLst/>
                <a:ahLst/>
                <a:cxnLst/>
                <a:rect l="l" t="t" r="r" b="b"/>
                <a:pathLst>
                  <a:path w="8812" h="8218" extrusionOk="0">
                    <a:moveTo>
                      <a:pt x="5808" y="1"/>
                    </a:moveTo>
                    <a:cubicBezTo>
                      <a:pt x="4560" y="1"/>
                      <a:pt x="3104" y="715"/>
                      <a:pt x="1987" y="1998"/>
                    </a:cubicBezTo>
                    <a:cubicBezTo>
                      <a:pt x="298" y="3938"/>
                      <a:pt x="1" y="6471"/>
                      <a:pt x="1348" y="7635"/>
                    </a:cubicBezTo>
                    <a:cubicBezTo>
                      <a:pt x="1804" y="8030"/>
                      <a:pt x="2388" y="8217"/>
                      <a:pt x="3028" y="8217"/>
                    </a:cubicBezTo>
                    <a:cubicBezTo>
                      <a:pt x="4275" y="8217"/>
                      <a:pt x="5732" y="7503"/>
                      <a:pt x="6848" y="6220"/>
                    </a:cubicBezTo>
                    <a:cubicBezTo>
                      <a:pt x="8538" y="4280"/>
                      <a:pt x="8811" y="1747"/>
                      <a:pt x="7488" y="582"/>
                    </a:cubicBezTo>
                    <a:cubicBezTo>
                      <a:pt x="7031" y="188"/>
                      <a:pt x="6447" y="1"/>
                      <a:pt x="5808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6" name="Google Shape;2656;p34"/>
              <p:cNvSpPr/>
              <p:nvPr/>
            </p:nvSpPr>
            <p:spPr>
              <a:xfrm>
                <a:off x="8153131" y="3495612"/>
                <a:ext cx="122314" cy="113866"/>
              </a:xfrm>
              <a:custGeom>
                <a:avLst/>
                <a:gdLst/>
                <a:ahLst/>
                <a:cxnLst/>
                <a:rect l="l" t="t" r="r" b="b"/>
                <a:pathLst>
                  <a:path w="7876" h="7332" extrusionOk="0">
                    <a:moveTo>
                      <a:pt x="5172" y="1"/>
                    </a:moveTo>
                    <a:cubicBezTo>
                      <a:pt x="4067" y="1"/>
                      <a:pt x="2775" y="639"/>
                      <a:pt x="1781" y="1783"/>
                    </a:cubicBezTo>
                    <a:cubicBezTo>
                      <a:pt x="252" y="3518"/>
                      <a:pt x="1" y="5778"/>
                      <a:pt x="1210" y="6805"/>
                    </a:cubicBezTo>
                    <a:cubicBezTo>
                      <a:pt x="1614" y="7162"/>
                      <a:pt x="2134" y="7332"/>
                      <a:pt x="2704" y="7332"/>
                    </a:cubicBezTo>
                    <a:cubicBezTo>
                      <a:pt x="3809" y="7332"/>
                      <a:pt x="5101" y="6694"/>
                      <a:pt x="6095" y="5549"/>
                    </a:cubicBezTo>
                    <a:cubicBezTo>
                      <a:pt x="7601" y="3815"/>
                      <a:pt x="7875" y="1555"/>
                      <a:pt x="6666" y="528"/>
                    </a:cubicBezTo>
                    <a:cubicBezTo>
                      <a:pt x="6262" y="170"/>
                      <a:pt x="5742" y="1"/>
                      <a:pt x="517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7" name="Google Shape;2657;p34"/>
              <p:cNvSpPr/>
              <p:nvPr/>
            </p:nvSpPr>
            <p:spPr>
              <a:xfrm>
                <a:off x="8193188" y="3544336"/>
                <a:ext cx="130468" cy="108073"/>
              </a:xfrm>
              <a:custGeom>
                <a:avLst/>
                <a:gdLst/>
                <a:ahLst/>
                <a:cxnLst/>
                <a:rect l="l" t="t" r="r" b="b"/>
                <a:pathLst>
                  <a:path w="8401" h="6959" extrusionOk="0">
                    <a:moveTo>
                      <a:pt x="5497" y="0"/>
                    </a:moveTo>
                    <a:cubicBezTo>
                      <a:pt x="4495" y="0"/>
                      <a:pt x="3334" y="446"/>
                      <a:pt x="2329" y="1294"/>
                    </a:cubicBezTo>
                    <a:cubicBezTo>
                      <a:pt x="594" y="2800"/>
                      <a:pt x="1" y="4992"/>
                      <a:pt x="1051" y="6201"/>
                    </a:cubicBezTo>
                    <a:cubicBezTo>
                      <a:pt x="1491" y="6710"/>
                      <a:pt x="2157" y="6958"/>
                      <a:pt x="2910" y="6958"/>
                    </a:cubicBezTo>
                    <a:cubicBezTo>
                      <a:pt x="3917" y="6958"/>
                      <a:pt x="5081" y="6515"/>
                      <a:pt x="6072" y="5653"/>
                    </a:cubicBezTo>
                    <a:cubicBezTo>
                      <a:pt x="7807" y="4147"/>
                      <a:pt x="8401" y="1956"/>
                      <a:pt x="7351" y="769"/>
                    </a:cubicBezTo>
                    <a:cubicBezTo>
                      <a:pt x="6911" y="251"/>
                      <a:pt x="6249" y="0"/>
                      <a:pt x="549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8" name="Google Shape;2658;p34"/>
              <p:cNvSpPr/>
              <p:nvPr/>
            </p:nvSpPr>
            <p:spPr>
              <a:xfrm>
                <a:off x="8286084" y="3651320"/>
                <a:ext cx="120528" cy="124038"/>
              </a:xfrm>
              <a:custGeom>
                <a:avLst/>
                <a:gdLst/>
                <a:ahLst/>
                <a:cxnLst/>
                <a:rect l="l" t="t" r="r" b="b"/>
                <a:pathLst>
                  <a:path w="7761" h="7987" extrusionOk="0">
                    <a:moveTo>
                      <a:pt x="2572" y="0"/>
                    </a:moveTo>
                    <a:cubicBezTo>
                      <a:pt x="2048" y="0"/>
                      <a:pt x="1560" y="285"/>
                      <a:pt x="1027" y="1002"/>
                    </a:cubicBezTo>
                    <a:cubicBezTo>
                      <a:pt x="1027" y="1002"/>
                      <a:pt x="0" y="2235"/>
                      <a:pt x="1666" y="4905"/>
                    </a:cubicBezTo>
                    <a:cubicBezTo>
                      <a:pt x="3355" y="7599"/>
                      <a:pt x="3629" y="7987"/>
                      <a:pt x="3629" y="7987"/>
                    </a:cubicBezTo>
                    <a:cubicBezTo>
                      <a:pt x="3629" y="7987"/>
                      <a:pt x="4702" y="7348"/>
                      <a:pt x="5250" y="6709"/>
                    </a:cubicBezTo>
                    <a:lnTo>
                      <a:pt x="4063" y="5065"/>
                    </a:lnTo>
                    <a:lnTo>
                      <a:pt x="5729" y="6366"/>
                    </a:lnTo>
                    <a:cubicBezTo>
                      <a:pt x="5729" y="6366"/>
                      <a:pt x="6460" y="5727"/>
                      <a:pt x="7099" y="4677"/>
                    </a:cubicBezTo>
                    <a:lnTo>
                      <a:pt x="5798" y="3376"/>
                    </a:lnTo>
                    <a:lnTo>
                      <a:pt x="7555" y="4038"/>
                    </a:lnTo>
                    <a:cubicBezTo>
                      <a:pt x="7555" y="4038"/>
                      <a:pt x="7761" y="3216"/>
                      <a:pt x="7555" y="2623"/>
                    </a:cubicBezTo>
                    <a:cubicBezTo>
                      <a:pt x="7555" y="2623"/>
                      <a:pt x="6916" y="2372"/>
                      <a:pt x="5113" y="1208"/>
                    </a:cubicBezTo>
                    <a:cubicBezTo>
                      <a:pt x="4062" y="525"/>
                      <a:pt x="3283" y="0"/>
                      <a:pt x="257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9" name="Google Shape;2659;p34"/>
              <p:cNvSpPr/>
              <p:nvPr/>
            </p:nvSpPr>
            <p:spPr>
              <a:xfrm>
                <a:off x="8272959" y="3643974"/>
                <a:ext cx="76936" cy="65319"/>
              </a:xfrm>
              <a:custGeom>
                <a:avLst/>
                <a:gdLst/>
                <a:ahLst/>
                <a:cxnLst/>
                <a:rect l="l" t="t" r="r" b="b"/>
                <a:pathLst>
                  <a:path w="4954" h="4206" extrusionOk="0">
                    <a:moveTo>
                      <a:pt x="3026" y="0"/>
                    </a:moveTo>
                    <a:cubicBezTo>
                      <a:pt x="2451" y="0"/>
                      <a:pt x="1816" y="236"/>
                      <a:pt x="1279" y="699"/>
                    </a:cubicBezTo>
                    <a:cubicBezTo>
                      <a:pt x="274" y="1567"/>
                      <a:pt x="1" y="2891"/>
                      <a:pt x="663" y="3667"/>
                    </a:cubicBezTo>
                    <a:cubicBezTo>
                      <a:pt x="971" y="4028"/>
                      <a:pt x="1427" y="4206"/>
                      <a:pt x="1928" y="4206"/>
                    </a:cubicBezTo>
                    <a:cubicBezTo>
                      <a:pt x="2504" y="4206"/>
                      <a:pt x="3138" y="3971"/>
                      <a:pt x="3675" y="3507"/>
                    </a:cubicBezTo>
                    <a:cubicBezTo>
                      <a:pt x="4680" y="2639"/>
                      <a:pt x="4954" y="1316"/>
                      <a:pt x="4292" y="540"/>
                    </a:cubicBezTo>
                    <a:cubicBezTo>
                      <a:pt x="3984" y="178"/>
                      <a:pt x="3527" y="0"/>
                      <a:pt x="302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0" name="Google Shape;2660;p34"/>
              <p:cNvSpPr/>
              <p:nvPr/>
            </p:nvSpPr>
            <p:spPr>
              <a:xfrm>
                <a:off x="8236087" y="3593603"/>
                <a:ext cx="119829" cy="101225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6518" extrusionOk="0">
                    <a:moveTo>
                      <a:pt x="4703" y="0"/>
                    </a:moveTo>
                    <a:cubicBezTo>
                      <a:pt x="3807" y="0"/>
                      <a:pt x="2818" y="368"/>
                      <a:pt x="1987" y="1089"/>
                    </a:cubicBezTo>
                    <a:cubicBezTo>
                      <a:pt x="434" y="2413"/>
                      <a:pt x="1" y="4490"/>
                      <a:pt x="1051" y="5677"/>
                    </a:cubicBezTo>
                    <a:cubicBezTo>
                      <a:pt x="1530" y="6241"/>
                      <a:pt x="2242" y="6517"/>
                      <a:pt x="3023" y="6517"/>
                    </a:cubicBezTo>
                    <a:cubicBezTo>
                      <a:pt x="3917" y="6517"/>
                      <a:pt x="4901" y="6155"/>
                      <a:pt x="5730" y="5449"/>
                    </a:cubicBezTo>
                    <a:cubicBezTo>
                      <a:pt x="7282" y="4102"/>
                      <a:pt x="7716" y="2048"/>
                      <a:pt x="6666" y="838"/>
                    </a:cubicBezTo>
                    <a:cubicBezTo>
                      <a:pt x="6189" y="276"/>
                      <a:pt x="5481" y="0"/>
                      <a:pt x="470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1" name="Google Shape;2661;p34"/>
              <p:cNvSpPr/>
              <p:nvPr/>
            </p:nvSpPr>
            <p:spPr>
              <a:xfrm>
                <a:off x="8273674" y="3647236"/>
                <a:ext cx="43608" cy="20205"/>
              </a:xfrm>
              <a:custGeom>
                <a:avLst/>
                <a:gdLst/>
                <a:ahLst/>
                <a:cxnLst/>
                <a:rect l="l" t="t" r="r" b="b"/>
                <a:pathLst>
                  <a:path w="2808" h="1301" extrusionOk="0">
                    <a:moveTo>
                      <a:pt x="70" y="1"/>
                    </a:moveTo>
                    <a:cubicBezTo>
                      <a:pt x="61" y="1"/>
                      <a:pt x="53" y="3"/>
                      <a:pt x="46" y="10"/>
                    </a:cubicBezTo>
                    <a:cubicBezTo>
                      <a:pt x="0" y="10"/>
                      <a:pt x="0" y="56"/>
                      <a:pt x="0" y="101"/>
                    </a:cubicBezTo>
                    <a:cubicBezTo>
                      <a:pt x="228" y="581"/>
                      <a:pt x="662" y="969"/>
                      <a:pt x="1187" y="1151"/>
                    </a:cubicBezTo>
                    <a:cubicBezTo>
                      <a:pt x="1426" y="1249"/>
                      <a:pt x="1685" y="1300"/>
                      <a:pt x="1942" y="1300"/>
                    </a:cubicBezTo>
                    <a:cubicBezTo>
                      <a:pt x="2227" y="1300"/>
                      <a:pt x="2510" y="1237"/>
                      <a:pt x="2762" y="1106"/>
                    </a:cubicBezTo>
                    <a:cubicBezTo>
                      <a:pt x="2785" y="1083"/>
                      <a:pt x="2808" y="1060"/>
                      <a:pt x="2785" y="1037"/>
                    </a:cubicBezTo>
                    <a:cubicBezTo>
                      <a:pt x="2785" y="991"/>
                      <a:pt x="2739" y="969"/>
                      <a:pt x="2716" y="969"/>
                    </a:cubicBezTo>
                    <a:cubicBezTo>
                      <a:pt x="2507" y="1016"/>
                      <a:pt x="2302" y="1040"/>
                      <a:pt x="2101" y="1040"/>
                    </a:cubicBezTo>
                    <a:cubicBezTo>
                      <a:pt x="1819" y="1040"/>
                      <a:pt x="1545" y="993"/>
                      <a:pt x="1278" y="900"/>
                    </a:cubicBezTo>
                    <a:cubicBezTo>
                      <a:pt x="822" y="740"/>
                      <a:pt x="411" y="444"/>
                      <a:pt x="114" y="33"/>
                    </a:cubicBezTo>
                    <a:cubicBezTo>
                      <a:pt x="114" y="17"/>
                      <a:pt x="92" y="1"/>
                      <a:pt x="7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2" name="Google Shape;2662;p34"/>
              <p:cNvSpPr/>
              <p:nvPr/>
            </p:nvSpPr>
            <p:spPr>
              <a:xfrm>
                <a:off x="8300606" y="3629296"/>
                <a:ext cx="10654" cy="28373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827" extrusionOk="0">
                    <a:moveTo>
                      <a:pt x="47" y="1"/>
                    </a:moveTo>
                    <a:cubicBezTo>
                      <a:pt x="24" y="1"/>
                      <a:pt x="1" y="47"/>
                      <a:pt x="1" y="92"/>
                    </a:cubicBezTo>
                    <a:cubicBezTo>
                      <a:pt x="47" y="389"/>
                      <a:pt x="115" y="686"/>
                      <a:pt x="206" y="960"/>
                    </a:cubicBezTo>
                    <a:cubicBezTo>
                      <a:pt x="298" y="1256"/>
                      <a:pt x="389" y="1530"/>
                      <a:pt x="549" y="1804"/>
                    </a:cubicBezTo>
                    <a:cubicBezTo>
                      <a:pt x="572" y="1804"/>
                      <a:pt x="594" y="1827"/>
                      <a:pt x="617" y="1827"/>
                    </a:cubicBezTo>
                    <a:cubicBezTo>
                      <a:pt x="663" y="1827"/>
                      <a:pt x="686" y="1781"/>
                      <a:pt x="686" y="1758"/>
                    </a:cubicBezTo>
                    <a:cubicBezTo>
                      <a:pt x="663" y="1439"/>
                      <a:pt x="572" y="1165"/>
                      <a:pt x="480" y="868"/>
                    </a:cubicBezTo>
                    <a:cubicBezTo>
                      <a:pt x="366" y="594"/>
                      <a:pt x="275" y="320"/>
                      <a:pt x="138" y="47"/>
                    </a:cubicBezTo>
                    <a:cubicBezTo>
                      <a:pt x="115" y="24"/>
                      <a:pt x="92" y="1"/>
                      <a:pt x="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3" name="Google Shape;2663;p34"/>
              <p:cNvSpPr/>
              <p:nvPr/>
            </p:nvSpPr>
            <p:spPr>
              <a:xfrm>
                <a:off x="8231831" y="3602798"/>
                <a:ext cx="39011" cy="18403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1185" extrusionOk="0">
                    <a:moveTo>
                      <a:pt x="81" y="1"/>
                    </a:moveTo>
                    <a:cubicBezTo>
                      <a:pt x="69" y="1"/>
                      <a:pt x="58" y="6"/>
                      <a:pt x="46" y="18"/>
                    </a:cubicBezTo>
                    <a:cubicBezTo>
                      <a:pt x="1" y="41"/>
                      <a:pt x="1" y="86"/>
                      <a:pt x="24" y="109"/>
                    </a:cubicBezTo>
                    <a:cubicBezTo>
                      <a:pt x="298" y="474"/>
                      <a:pt x="686" y="771"/>
                      <a:pt x="1096" y="954"/>
                    </a:cubicBezTo>
                    <a:cubicBezTo>
                      <a:pt x="1422" y="1108"/>
                      <a:pt x="1760" y="1185"/>
                      <a:pt x="2101" y="1185"/>
                    </a:cubicBezTo>
                    <a:cubicBezTo>
                      <a:pt x="2215" y="1185"/>
                      <a:pt x="2329" y="1176"/>
                      <a:pt x="2443" y="1159"/>
                    </a:cubicBezTo>
                    <a:cubicBezTo>
                      <a:pt x="2489" y="1159"/>
                      <a:pt x="2512" y="1136"/>
                      <a:pt x="2512" y="1113"/>
                    </a:cubicBezTo>
                    <a:cubicBezTo>
                      <a:pt x="2512" y="1068"/>
                      <a:pt x="2489" y="1022"/>
                      <a:pt x="2443" y="1022"/>
                    </a:cubicBezTo>
                    <a:cubicBezTo>
                      <a:pt x="2009" y="954"/>
                      <a:pt x="1599" y="862"/>
                      <a:pt x="1211" y="703"/>
                    </a:cubicBezTo>
                    <a:cubicBezTo>
                      <a:pt x="823" y="543"/>
                      <a:pt x="457" y="315"/>
                      <a:pt x="115" y="18"/>
                    </a:cubicBezTo>
                    <a:cubicBezTo>
                      <a:pt x="104" y="6"/>
                      <a:pt x="92" y="1"/>
                      <a:pt x="8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4" name="Google Shape;2664;p34"/>
              <p:cNvSpPr/>
              <p:nvPr/>
            </p:nvSpPr>
            <p:spPr>
              <a:xfrm>
                <a:off x="8250625" y="3569746"/>
                <a:ext cx="15965" cy="39011"/>
              </a:xfrm>
              <a:custGeom>
                <a:avLst/>
                <a:gdLst/>
                <a:ahLst/>
                <a:cxnLst/>
                <a:rect l="l" t="t" r="r" b="b"/>
                <a:pathLst>
                  <a:path w="1028" h="2512" extrusionOk="0">
                    <a:moveTo>
                      <a:pt x="23" y="0"/>
                    </a:moveTo>
                    <a:cubicBezTo>
                      <a:pt x="1" y="23"/>
                      <a:pt x="1" y="69"/>
                      <a:pt x="23" y="114"/>
                    </a:cubicBezTo>
                    <a:cubicBezTo>
                      <a:pt x="252" y="457"/>
                      <a:pt x="457" y="822"/>
                      <a:pt x="571" y="1210"/>
                    </a:cubicBezTo>
                    <a:cubicBezTo>
                      <a:pt x="685" y="1621"/>
                      <a:pt x="731" y="2032"/>
                      <a:pt x="754" y="2443"/>
                    </a:cubicBezTo>
                    <a:cubicBezTo>
                      <a:pt x="754" y="2465"/>
                      <a:pt x="777" y="2511"/>
                      <a:pt x="799" y="2511"/>
                    </a:cubicBezTo>
                    <a:cubicBezTo>
                      <a:pt x="845" y="2511"/>
                      <a:pt x="891" y="2511"/>
                      <a:pt x="891" y="2465"/>
                    </a:cubicBezTo>
                    <a:cubicBezTo>
                      <a:pt x="1028" y="2032"/>
                      <a:pt x="982" y="1552"/>
                      <a:pt x="845" y="1142"/>
                    </a:cubicBezTo>
                    <a:cubicBezTo>
                      <a:pt x="708" y="708"/>
                      <a:pt x="457" y="297"/>
                      <a:pt x="115" y="23"/>
                    </a:cubicBezTo>
                    <a:cubicBezTo>
                      <a:pt x="92" y="0"/>
                      <a:pt x="69" y="0"/>
                      <a:pt x="2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5" name="Google Shape;2665;p34"/>
              <p:cNvSpPr/>
              <p:nvPr/>
            </p:nvSpPr>
            <p:spPr>
              <a:xfrm>
                <a:off x="8192489" y="3554851"/>
                <a:ext cx="28730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1850" h="949" extrusionOk="0">
                    <a:moveTo>
                      <a:pt x="46" y="1"/>
                    </a:moveTo>
                    <a:cubicBezTo>
                      <a:pt x="23" y="23"/>
                      <a:pt x="0" y="69"/>
                      <a:pt x="23" y="92"/>
                    </a:cubicBezTo>
                    <a:cubicBezTo>
                      <a:pt x="183" y="411"/>
                      <a:pt x="457" y="640"/>
                      <a:pt x="776" y="799"/>
                    </a:cubicBezTo>
                    <a:cubicBezTo>
                      <a:pt x="969" y="888"/>
                      <a:pt x="1200" y="948"/>
                      <a:pt x="1426" y="948"/>
                    </a:cubicBezTo>
                    <a:cubicBezTo>
                      <a:pt x="1548" y="948"/>
                      <a:pt x="1668" y="931"/>
                      <a:pt x="1781" y="891"/>
                    </a:cubicBezTo>
                    <a:cubicBezTo>
                      <a:pt x="1803" y="891"/>
                      <a:pt x="1826" y="868"/>
                      <a:pt x="1826" y="822"/>
                    </a:cubicBezTo>
                    <a:cubicBezTo>
                      <a:pt x="1849" y="799"/>
                      <a:pt x="1803" y="754"/>
                      <a:pt x="1781" y="754"/>
                    </a:cubicBezTo>
                    <a:cubicBezTo>
                      <a:pt x="1461" y="708"/>
                      <a:pt x="1164" y="663"/>
                      <a:pt x="890" y="526"/>
                    </a:cubicBezTo>
                    <a:cubicBezTo>
                      <a:pt x="617" y="411"/>
                      <a:pt x="343" y="252"/>
                      <a:pt x="137" y="23"/>
                    </a:cubicBezTo>
                    <a:cubicBezTo>
                      <a:pt x="114" y="1"/>
                      <a:pt x="69" y="1"/>
                      <a:pt x="4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6" name="Google Shape;2666;p34"/>
              <p:cNvSpPr/>
              <p:nvPr/>
            </p:nvSpPr>
            <p:spPr>
              <a:xfrm>
                <a:off x="8217293" y="3532516"/>
                <a:ext cx="11368" cy="32629"/>
              </a:xfrm>
              <a:custGeom>
                <a:avLst/>
                <a:gdLst/>
                <a:ahLst/>
                <a:cxnLst/>
                <a:rect l="l" t="t" r="r" b="b"/>
                <a:pathLst>
                  <a:path w="732" h="2101" extrusionOk="0">
                    <a:moveTo>
                      <a:pt x="47" y="1"/>
                    </a:moveTo>
                    <a:cubicBezTo>
                      <a:pt x="24" y="23"/>
                      <a:pt x="1" y="46"/>
                      <a:pt x="1" y="92"/>
                    </a:cubicBezTo>
                    <a:cubicBezTo>
                      <a:pt x="138" y="411"/>
                      <a:pt x="229" y="731"/>
                      <a:pt x="321" y="1051"/>
                    </a:cubicBezTo>
                    <a:cubicBezTo>
                      <a:pt x="389" y="1393"/>
                      <a:pt x="458" y="1712"/>
                      <a:pt x="526" y="2055"/>
                    </a:cubicBezTo>
                    <a:cubicBezTo>
                      <a:pt x="526" y="2078"/>
                      <a:pt x="549" y="2101"/>
                      <a:pt x="572" y="2101"/>
                    </a:cubicBezTo>
                    <a:cubicBezTo>
                      <a:pt x="617" y="2101"/>
                      <a:pt x="640" y="2078"/>
                      <a:pt x="663" y="2055"/>
                    </a:cubicBezTo>
                    <a:cubicBezTo>
                      <a:pt x="731" y="1690"/>
                      <a:pt x="686" y="1324"/>
                      <a:pt x="594" y="982"/>
                    </a:cubicBezTo>
                    <a:cubicBezTo>
                      <a:pt x="503" y="640"/>
                      <a:pt x="343" y="297"/>
                      <a:pt x="138" y="23"/>
                    </a:cubicBezTo>
                    <a:cubicBezTo>
                      <a:pt x="115" y="1"/>
                      <a:pt x="69" y="1"/>
                      <a:pt x="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7" name="Google Shape;2667;p34"/>
              <p:cNvSpPr/>
              <p:nvPr/>
            </p:nvSpPr>
            <p:spPr>
              <a:xfrm>
                <a:off x="8151361" y="3562648"/>
                <a:ext cx="53889" cy="48935"/>
              </a:xfrm>
              <a:custGeom>
                <a:avLst/>
                <a:gdLst/>
                <a:ahLst/>
                <a:cxnLst/>
                <a:rect l="l" t="t" r="r" b="b"/>
                <a:pathLst>
                  <a:path w="3470" h="3151" fill="none" extrusionOk="0">
                    <a:moveTo>
                      <a:pt x="571" y="1"/>
                    </a:moveTo>
                    <a:cubicBezTo>
                      <a:pt x="0" y="754"/>
                      <a:pt x="160" y="1964"/>
                      <a:pt x="914" y="2557"/>
                    </a:cubicBezTo>
                    <a:cubicBezTo>
                      <a:pt x="1644" y="3151"/>
                      <a:pt x="2831" y="3059"/>
                      <a:pt x="3470" y="2352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8" name="Google Shape;2668;p34"/>
              <p:cNvSpPr/>
              <p:nvPr/>
            </p:nvSpPr>
            <p:spPr>
              <a:xfrm>
                <a:off x="8254880" y="3533929"/>
                <a:ext cx="65242" cy="65956"/>
              </a:xfrm>
              <a:custGeom>
                <a:avLst/>
                <a:gdLst/>
                <a:ahLst/>
                <a:cxnLst/>
                <a:rect l="l" t="t" r="r" b="b"/>
                <a:pathLst>
                  <a:path w="4201" h="4247" fill="none" extrusionOk="0">
                    <a:moveTo>
                      <a:pt x="0" y="708"/>
                    </a:moveTo>
                    <a:cubicBezTo>
                      <a:pt x="594" y="161"/>
                      <a:pt x="1484" y="1"/>
                      <a:pt x="2260" y="252"/>
                    </a:cubicBezTo>
                    <a:cubicBezTo>
                      <a:pt x="3013" y="503"/>
                      <a:pt x="3630" y="1142"/>
                      <a:pt x="3904" y="1895"/>
                    </a:cubicBezTo>
                    <a:cubicBezTo>
                      <a:pt x="4200" y="2626"/>
                      <a:pt x="4178" y="3493"/>
                      <a:pt x="3904" y="4246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9" name="Google Shape;2669;p34"/>
              <p:cNvSpPr/>
              <p:nvPr/>
            </p:nvSpPr>
            <p:spPr>
              <a:xfrm>
                <a:off x="8235031" y="3639578"/>
                <a:ext cx="47165" cy="65242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4201" fill="none" extrusionOk="0">
                    <a:moveTo>
                      <a:pt x="502" y="1"/>
                    </a:moveTo>
                    <a:cubicBezTo>
                      <a:pt x="229" y="777"/>
                      <a:pt x="0" y="1621"/>
                      <a:pt x="160" y="2443"/>
                    </a:cubicBezTo>
                    <a:cubicBezTo>
                      <a:pt x="320" y="3242"/>
                      <a:pt x="936" y="4018"/>
                      <a:pt x="1758" y="4132"/>
                    </a:cubicBezTo>
                    <a:cubicBezTo>
                      <a:pt x="2214" y="4201"/>
                      <a:pt x="2671" y="4064"/>
                      <a:pt x="3036" y="3790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0" name="Google Shape;2670;p34"/>
              <p:cNvSpPr/>
              <p:nvPr/>
            </p:nvSpPr>
            <p:spPr>
              <a:xfrm>
                <a:off x="8144822" y="3297827"/>
                <a:ext cx="340821" cy="425739"/>
              </a:xfrm>
              <a:custGeom>
                <a:avLst/>
                <a:gdLst/>
                <a:ahLst/>
                <a:cxnLst/>
                <a:rect l="l" t="t" r="r" b="b"/>
                <a:pathLst>
                  <a:path w="21946" h="27414" extrusionOk="0">
                    <a:moveTo>
                      <a:pt x="33" y="18649"/>
                    </a:moveTo>
                    <a:cubicBezTo>
                      <a:pt x="21" y="18651"/>
                      <a:pt x="12" y="18656"/>
                      <a:pt x="11" y="18669"/>
                    </a:cubicBezTo>
                    <a:lnTo>
                      <a:pt x="11" y="18669"/>
                    </a:lnTo>
                    <a:cubicBezTo>
                      <a:pt x="19" y="18667"/>
                      <a:pt x="33" y="18662"/>
                      <a:pt x="33" y="18649"/>
                    </a:cubicBezTo>
                    <a:close/>
                    <a:moveTo>
                      <a:pt x="11" y="18669"/>
                    </a:moveTo>
                    <a:cubicBezTo>
                      <a:pt x="4" y="18671"/>
                      <a:pt x="1" y="18671"/>
                      <a:pt x="11" y="18671"/>
                    </a:cubicBezTo>
                    <a:cubicBezTo>
                      <a:pt x="11" y="18671"/>
                      <a:pt x="11" y="18670"/>
                      <a:pt x="11" y="18669"/>
                    </a:cubicBezTo>
                    <a:close/>
                    <a:moveTo>
                      <a:pt x="15349" y="0"/>
                    </a:moveTo>
                    <a:lnTo>
                      <a:pt x="13866" y="2968"/>
                    </a:lnTo>
                    <a:lnTo>
                      <a:pt x="13067" y="4383"/>
                    </a:lnTo>
                    <a:lnTo>
                      <a:pt x="12679" y="5113"/>
                    </a:lnTo>
                    <a:lnTo>
                      <a:pt x="12473" y="5456"/>
                    </a:lnTo>
                    <a:lnTo>
                      <a:pt x="12268" y="5798"/>
                    </a:lnTo>
                    <a:lnTo>
                      <a:pt x="11400" y="7190"/>
                    </a:lnTo>
                    <a:cubicBezTo>
                      <a:pt x="11264" y="7418"/>
                      <a:pt x="11127" y="7647"/>
                      <a:pt x="10967" y="7852"/>
                    </a:cubicBezTo>
                    <a:lnTo>
                      <a:pt x="10510" y="8514"/>
                    </a:lnTo>
                    <a:lnTo>
                      <a:pt x="9597" y="9838"/>
                    </a:lnTo>
                    <a:lnTo>
                      <a:pt x="8616" y="11093"/>
                    </a:lnTo>
                    <a:cubicBezTo>
                      <a:pt x="7292" y="12737"/>
                      <a:pt x="5900" y="14289"/>
                      <a:pt x="4393" y="15636"/>
                    </a:cubicBezTo>
                    <a:cubicBezTo>
                      <a:pt x="3617" y="16275"/>
                      <a:pt x="2864" y="16914"/>
                      <a:pt x="2088" y="17462"/>
                    </a:cubicBezTo>
                    <a:cubicBezTo>
                      <a:pt x="1677" y="17735"/>
                      <a:pt x="1289" y="17964"/>
                      <a:pt x="924" y="18192"/>
                    </a:cubicBezTo>
                    <a:cubicBezTo>
                      <a:pt x="741" y="18306"/>
                      <a:pt x="536" y="18420"/>
                      <a:pt x="376" y="18512"/>
                    </a:cubicBezTo>
                    <a:lnTo>
                      <a:pt x="125" y="18626"/>
                    </a:lnTo>
                    <a:lnTo>
                      <a:pt x="33" y="18649"/>
                    </a:lnTo>
                    <a:cubicBezTo>
                      <a:pt x="33" y="18649"/>
                      <a:pt x="33" y="18649"/>
                      <a:pt x="33" y="18649"/>
                    </a:cubicBezTo>
                    <a:lnTo>
                      <a:pt x="33" y="18649"/>
                    </a:lnTo>
                    <a:cubicBezTo>
                      <a:pt x="40" y="18649"/>
                      <a:pt x="48" y="18649"/>
                      <a:pt x="56" y="18649"/>
                    </a:cubicBezTo>
                    <a:lnTo>
                      <a:pt x="4005" y="27413"/>
                    </a:lnTo>
                    <a:lnTo>
                      <a:pt x="4256" y="27276"/>
                    </a:lnTo>
                    <a:lnTo>
                      <a:pt x="4416" y="27185"/>
                    </a:lnTo>
                    <a:lnTo>
                      <a:pt x="4713" y="27025"/>
                    </a:lnTo>
                    <a:cubicBezTo>
                      <a:pt x="4895" y="26911"/>
                      <a:pt x="5055" y="26820"/>
                      <a:pt x="5238" y="26706"/>
                    </a:cubicBezTo>
                    <a:cubicBezTo>
                      <a:pt x="5397" y="26615"/>
                      <a:pt x="5557" y="26500"/>
                      <a:pt x="5694" y="26409"/>
                    </a:cubicBezTo>
                    <a:lnTo>
                      <a:pt x="6151" y="26090"/>
                    </a:lnTo>
                    <a:cubicBezTo>
                      <a:pt x="6721" y="25656"/>
                      <a:pt x="7292" y="25245"/>
                      <a:pt x="7794" y="24788"/>
                    </a:cubicBezTo>
                    <a:cubicBezTo>
                      <a:pt x="8844" y="23921"/>
                      <a:pt x="9780" y="22985"/>
                      <a:pt x="10693" y="22027"/>
                    </a:cubicBezTo>
                    <a:cubicBezTo>
                      <a:pt x="12496" y="20132"/>
                      <a:pt x="14025" y="18078"/>
                      <a:pt x="15418" y="15978"/>
                    </a:cubicBezTo>
                    <a:lnTo>
                      <a:pt x="16445" y="14380"/>
                    </a:lnTo>
                    <a:lnTo>
                      <a:pt x="17358" y="12760"/>
                    </a:lnTo>
                    <a:lnTo>
                      <a:pt x="17837" y="11961"/>
                    </a:lnTo>
                    <a:cubicBezTo>
                      <a:pt x="17974" y="11687"/>
                      <a:pt x="18111" y="11413"/>
                      <a:pt x="18248" y="11116"/>
                    </a:cubicBezTo>
                    <a:lnTo>
                      <a:pt x="19093" y="9473"/>
                    </a:lnTo>
                    <a:lnTo>
                      <a:pt x="19298" y="9062"/>
                    </a:lnTo>
                    <a:lnTo>
                      <a:pt x="19481" y="8628"/>
                    </a:lnTo>
                    <a:lnTo>
                      <a:pt x="19869" y="7807"/>
                    </a:lnTo>
                    <a:lnTo>
                      <a:pt x="20599" y="6117"/>
                    </a:lnTo>
                    <a:lnTo>
                      <a:pt x="21946" y="2716"/>
                    </a:lnTo>
                    <a:lnTo>
                      <a:pt x="15349" y="0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1" name="Google Shape;2671;p34"/>
              <p:cNvSpPr/>
              <p:nvPr/>
            </p:nvSpPr>
            <p:spPr>
              <a:xfrm>
                <a:off x="8381362" y="3176423"/>
                <a:ext cx="146759" cy="165441"/>
              </a:xfrm>
              <a:custGeom>
                <a:avLst/>
                <a:gdLst/>
                <a:ahLst/>
                <a:cxnLst/>
                <a:rect l="l" t="t" r="r" b="b"/>
                <a:pathLst>
                  <a:path w="9450" h="10653" extrusionOk="0">
                    <a:moveTo>
                      <a:pt x="6356" y="0"/>
                    </a:moveTo>
                    <a:cubicBezTo>
                      <a:pt x="5605" y="0"/>
                      <a:pt x="4839" y="2392"/>
                      <a:pt x="4488" y="3648"/>
                    </a:cubicBezTo>
                    <a:lnTo>
                      <a:pt x="4488" y="3648"/>
                    </a:lnTo>
                    <a:cubicBezTo>
                      <a:pt x="4766" y="2515"/>
                      <a:pt x="5187" y="464"/>
                      <a:pt x="4679" y="153"/>
                    </a:cubicBezTo>
                    <a:cubicBezTo>
                      <a:pt x="4651" y="136"/>
                      <a:pt x="4620" y="127"/>
                      <a:pt x="4587" y="127"/>
                    </a:cubicBezTo>
                    <a:cubicBezTo>
                      <a:pt x="3788" y="127"/>
                      <a:pt x="1872" y="4992"/>
                      <a:pt x="1872" y="4992"/>
                    </a:cubicBezTo>
                    <a:cubicBezTo>
                      <a:pt x="1872" y="4992"/>
                      <a:pt x="1309" y="1776"/>
                      <a:pt x="825" y="1776"/>
                    </a:cubicBezTo>
                    <a:cubicBezTo>
                      <a:pt x="793" y="1776"/>
                      <a:pt x="762" y="1790"/>
                      <a:pt x="731" y="1819"/>
                    </a:cubicBezTo>
                    <a:cubicBezTo>
                      <a:pt x="228" y="2298"/>
                      <a:pt x="160" y="6042"/>
                      <a:pt x="0" y="7936"/>
                    </a:cubicBezTo>
                    <a:lnTo>
                      <a:pt x="6597" y="10652"/>
                    </a:lnTo>
                    <a:cubicBezTo>
                      <a:pt x="6597" y="10652"/>
                      <a:pt x="8058" y="6453"/>
                      <a:pt x="8103" y="6338"/>
                    </a:cubicBezTo>
                    <a:cubicBezTo>
                      <a:pt x="8400" y="5631"/>
                      <a:pt x="9450" y="2960"/>
                      <a:pt x="8902" y="2550"/>
                    </a:cubicBezTo>
                    <a:cubicBezTo>
                      <a:pt x="8862" y="2519"/>
                      <a:pt x="8819" y="2504"/>
                      <a:pt x="8774" y="2504"/>
                    </a:cubicBezTo>
                    <a:cubicBezTo>
                      <a:pt x="8125" y="2504"/>
                      <a:pt x="6967" y="5467"/>
                      <a:pt x="6940" y="5538"/>
                    </a:cubicBezTo>
                    <a:lnTo>
                      <a:pt x="6940" y="5538"/>
                    </a:lnTo>
                    <a:cubicBezTo>
                      <a:pt x="6972" y="5456"/>
                      <a:pt x="8506" y="1496"/>
                      <a:pt x="7738" y="1112"/>
                    </a:cubicBezTo>
                    <a:cubicBezTo>
                      <a:pt x="7705" y="1094"/>
                      <a:pt x="7670" y="1086"/>
                      <a:pt x="7635" y="1086"/>
                    </a:cubicBezTo>
                    <a:cubicBezTo>
                      <a:pt x="6863" y="1086"/>
                      <a:pt x="5570" y="4923"/>
                      <a:pt x="5570" y="4923"/>
                    </a:cubicBezTo>
                    <a:cubicBezTo>
                      <a:pt x="5570" y="4923"/>
                      <a:pt x="7145" y="221"/>
                      <a:pt x="6460" y="16"/>
                    </a:cubicBezTo>
                    <a:cubicBezTo>
                      <a:pt x="6425" y="5"/>
                      <a:pt x="6391" y="0"/>
                      <a:pt x="635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2" name="Google Shape;2672;p34"/>
              <p:cNvSpPr/>
              <p:nvPr/>
            </p:nvSpPr>
            <p:spPr>
              <a:xfrm>
                <a:off x="8415750" y="3252856"/>
                <a:ext cx="77293" cy="26634"/>
              </a:xfrm>
              <a:custGeom>
                <a:avLst/>
                <a:gdLst/>
                <a:ahLst/>
                <a:cxnLst/>
                <a:rect l="l" t="t" r="r" b="b"/>
                <a:pathLst>
                  <a:path w="4977" h="1715" extrusionOk="0">
                    <a:moveTo>
                      <a:pt x="169" y="0"/>
                    </a:moveTo>
                    <a:cubicBezTo>
                      <a:pt x="113" y="0"/>
                      <a:pt x="57" y="1"/>
                      <a:pt x="0" y="2"/>
                    </a:cubicBezTo>
                    <a:cubicBezTo>
                      <a:pt x="0" y="2"/>
                      <a:pt x="0" y="25"/>
                      <a:pt x="0" y="25"/>
                    </a:cubicBezTo>
                    <a:cubicBezTo>
                      <a:pt x="890" y="231"/>
                      <a:pt x="1712" y="413"/>
                      <a:pt x="2534" y="710"/>
                    </a:cubicBezTo>
                    <a:cubicBezTo>
                      <a:pt x="3356" y="961"/>
                      <a:pt x="4132" y="1326"/>
                      <a:pt x="4953" y="1714"/>
                    </a:cubicBezTo>
                    <a:cubicBezTo>
                      <a:pt x="4953" y="1714"/>
                      <a:pt x="4953" y="1714"/>
                      <a:pt x="4976" y="1691"/>
                    </a:cubicBezTo>
                    <a:cubicBezTo>
                      <a:pt x="4269" y="1144"/>
                      <a:pt x="3470" y="710"/>
                      <a:pt x="2625" y="413"/>
                    </a:cubicBezTo>
                    <a:cubicBezTo>
                      <a:pt x="1834" y="157"/>
                      <a:pt x="1003" y="0"/>
                      <a:pt x="16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3" name="Google Shape;2673;p34"/>
              <p:cNvSpPr/>
              <p:nvPr/>
            </p:nvSpPr>
            <p:spPr>
              <a:xfrm>
                <a:off x="8156331" y="3543202"/>
                <a:ext cx="136478" cy="197852"/>
              </a:xfrm>
              <a:custGeom>
                <a:avLst/>
                <a:gdLst/>
                <a:ahLst/>
                <a:cxnLst/>
                <a:rect l="l" t="t" r="r" b="b"/>
                <a:pathLst>
                  <a:path w="8788" h="12740" extrusionOk="0">
                    <a:moveTo>
                      <a:pt x="3185" y="1"/>
                    </a:moveTo>
                    <a:cubicBezTo>
                      <a:pt x="2719" y="1"/>
                      <a:pt x="1479" y="1031"/>
                      <a:pt x="396" y="1031"/>
                    </a:cubicBezTo>
                    <a:cubicBezTo>
                      <a:pt x="261" y="1031"/>
                      <a:pt x="129" y="1015"/>
                      <a:pt x="0" y="979"/>
                    </a:cubicBezTo>
                    <a:lnTo>
                      <a:pt x="0" y="979"/>
                    </a:lnTo>
                    <a:lnTo>
                      <a:pt x="114" y="12688"/>
                    </a:lnTo>
                    <a:cubicBezTo>
                      <a:pt x="261" y="12723"/>
                      <a:pt x="419" y="12739"/>
                      <a:pt x="586" y="12739"/>
                    </a:cubicBezTo>
                    <a:cubicBezTo>
                      <a:pt x="3381" y="12739"/>
                      <a:pt x="8788" y="8146"/>
                      <a:pt x="8788" y="8146"/>
                    </a:cubicBezTo>
                    <a:cubicBezTo>
                      <a:pt x="8788" y="8146"/>
                      <a:pt x="6094" y="4015"/>
                      <a:pt x="3333" y="66"/>
                    </a:cubicBezTo>
                    <a:cubicBezTo>
                      <a:pt x="3300" y="21"/>
                      <a:pt x="3250" y="1"/>
                      <a:pt x="3185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4" name="Google Shape;2674;p34"/>
              <p:cNvSpPr/>
              <p:nvPr/>
            </p:nvSpPr>
            <p:spPr>
              <a:xfrm>
                <a:off x="8200643" y="3540981"/>
                <a:ext cx="99967" cy="133946"/>
              </a:xfrm>
              <a:custGeom>
                <a:avLst/>
                <a:gdLst/>
                <a:ahLst/>
                <a:cxnLst/>
                <a:rect l="l" t="t" r="r" b="b"/>
                <a:pathLst>
                  <a:path w="6437" h="8625" extrusionOk="0">
                    <a:moveTo>
                      <a:pt x="1033" y="0"/>
                    </a:moveTo>
                    <a:cubicBezTo>
                      <a:pt x="1016" y="0"/>
                      <a:pt x="999" y="1"/>
                      <a:pt x="982" y="3"/>
                    </a:cubicBezTo>
                    <a:lnTo>
                      <a:pt x="343" y="118"/>
                    </a:lnTo>
                    <a:cubicBezTo>
                      <a:pt x="137" y="163"/>
                      <a:pt x="0" y="346"/>
                      <a:pt x="46" y="528"/>
                    </a:cubicBezTo>
                    <a:cubicBezTo>
                      <a:pt x="639" y="3245"/>
                      <a:pt x="4634" y="7787"/>
                      <a:pt x="5273" y="8494"/>
                    </a:cubicBezTo>
                    <a:cubicBezTo>
                      <a:pt x="5352" y="8588"/>
                      <a:pt x="5442" y="8625"/>
                      <a:pt x="5534" y="8625"/>
                    </a:cubicBezTo>
                    <a:cubicBezTo>
                      <a:pt x="5895" y="8625"/>
                      <a:pt x="6300" y="8061"/>
                      <a:pt x="6300" y="8061"/>
                    </a:cubicBezTo>
                    <a:cubicBezTo>
                      <a:pt x="6437" y="7947"/>
                      <a:pt x="6437" y="7741"/>
                      <a:pt x="6300" y="7604"/>
                    </a:cubicBezTo>
                    <a:cubicBezTo>
                      <a:pt x="5729" y="6988"/>
                      <a:pt x="1918" y="2605"/>
                      <a:pt x="1393" y="277"/>
                    </a:cubicBezTo>
                    <a:cubicBezTo>
                      <a:pt x="1351" y="110"/>
                      <a:pt x="1214" y="0"/>
                      <a:pt x="103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5" name="Google Shape;2675;p34"/>
              <p:cNvSpPr/>
              <p:nvPr/>
            </p:nvSpPr>
            <p:spPr>
              <a:xfrm>
                <a:off x="8248854" y="3370952"/>
                <a:ext cx="118059" cy="142068"/>
              </a:xfrm>
              <a:custGeom>
                <a:avLst/>
                <a:gdLst/>
                <a:ahLst/>
                <a:cxnLst/>
                <a:rect l="l" t="t" r="r" b="b"/>
                <a:pathLst>
                  <a:path w="7602" h="9148" extrusionOk="0">
                    <a:moveTo>
                      <a:pt x="4476" y="1"/>
                    </a:moveTo>
                    <a:cubicBezTo>
                      <a:pt x="2950" y="1"/>
                      <a:pt x="1351" y="1501"/>
                      <a:pt x="708" y="3692"/>
                    </a:cubicBezTo>
                    <a:cubicBezTo>
                      <a:pt x="0" y="6180"/>
                      <a:pt x="799" y="8577"/>
                      <a:pt x="2511" y="9056"/>
                    </a:cubicBezTo>
                    <a:cubicBezTo>
                      <a:pt x="2721" y="9118"/>
                      <a:pt x="2936" y="9147"/>
                      <a:pt x="3151" y="9147"/>
                    </a:cubicBezTo>
                    <a:cubicBezTo>
                      <a:pt x="4686" y="9147"/>
                      <a:pt x="6273" y="7635"/>
                      <a:pt x="6894" y="5472"/>
                    </a:cubicBezTo>
                    <a:cubicBezTo>
                      <a:pt x="7601" y="2984"/>
                      <a:pt x="6802" y="588"/>
                      <a:pt x="5090" y="86"/>
                    </a:cubicBezTo>
                    <a:cubicBezTo>
                      <a:pt x="4889" y="28"/>
                      <a:pt x="4683" y="1"/>
                      <a:pt x="447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6" name="Google Shape;2676;p34"/>
              <p:cNvSpPr/>
              <p:nvPr/>
            </p:nvSpPr>
            <p:spPr>
              <a:xfrm>
                <a:off x="8310888" y="3403693"/>
                <a:ext cx="105293" cy="126834"/>
              </a:xfrm>
              <a:custGeom>
                <a:avLst/>
                <a:gdLst/>
                <a:ahLst/>
                <a:cxnLst/>
                <a:rect l="l" t="t" r="r" b="b"/>
                <a:pathLst>
                  <a:path w="6780" h="8167" extrusionOk="0">
                    <a:moveTo>
                      <a:pt x="3985" y="0"/>
                    </a:moveTo>
                    <a:cubicBezTo>
                      <a:pt x="2608" y="0"/>
                      <a:pt x="1180" y="1348"/>
                      <a:pt x="617" y="3296"/>
                    </a:cubicBezTo>
                    <a:cubicBezTo>
                      <a:pt x="1" y="5510"/>
                      <a:pt x="708" y="7655"/>
                      <a:pt x="2238" y="8089"/>
                    </a:cubicBezTo>
                    <a:cubicBezTo>
                      <a:pt x="2419" y="8141"/>
                      <a:pt x="2603" y="8166"/>
                      <a:pt x="2789" y="8166"/>
                    </a:cubicBezTo>
                    <a:cubicBezTo>
                      <a:pt x="4150" y="8166"/>
                      <a:pt x="5579" y="6819"/>
                      <a:pt x="6141" y="4871"/>
                    </a:cubicBezTo>
                    <a:cubicBezTo>
                      <a:pt x="6780" y="2680"/>
                      <a:pt x="6050" y="534"/>
                      <a:pt x="4543" y="77"/>
                    </a:cubicBezTo>
                    <a:cubicBezTo>
                      <a:pt x="4359" y="25"/>
                      <a:pt x="4173" y="0"/>
                      <a:pt x="398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7" name="Google Shape;2677;p34"/>
              <p:cNvSpPr/>
              <p:nvPr/>
            </p:nvSpPr>
            <p:spPr>
              <a:xfrm>
                <a:off x="8367611" y="3428234"/>
                <a:ext cx="110620" cy="123479"/>
              </a:xfrm>
              <a:custGeom>
                <a:avLst/>
                <a:gdLst/>
                <a:ahLst/>
                <a:cxnLst/>
                <a:rect l="l" t="t" r="r" b="b"/>
                <a:pathLst>
                  <a:path w="7123" h="7951" extrusionOk="0">
                    <a:moveTo>
                      <a:pt x="4409" y="1"/>
                    </a:moveTo>
                    <a:cubicBezTo>
                      <a:pt x="3134" y="1"/>
                      <a:pt x="1713" y="1088"/>
                      <a:pt x="937" y="2789"/>
                    </a:cubicBezTo>
                    <a:cubicBezTo>
                      <a:pt x="1" y="4889"/>
                      <a:pt x="389" y="7125"/>
                      <a:pt x="1827" y="7765"/>
                    </a:cubicBezTo>
                    <a:cubicBezTo>
                      <a:pt x="2105" y="7890"/>
                      <a:pt x="2400" y="7950"/>
                      <a:pt x="2702" y="7950"/>
                    </a:cubicBezTo>
                    <a:cubicBezTo>
                      <a:pt x="3989" y="7950"/>
                      <a:pt x="5406" y="6863"/>
                      <a:pt x="6164" y="5162"/>
                    </a:cubicBezTo>
                    <a:cubicBezTo>
                      <a:pt x="7122" y="3063"/>
                      <a:pt x="6712" y="848"/>
                      <a:pt x="5274" y="187"/>
                    </a:cubicBezTo>
                    <a:cubicBezTo>
                      <a:pt x="5000" y="61"/>
                      <a:pt x="4709" y="1"/>
                      <a:pt x="440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8" name="Google Shape;2678;p34"/>
              <p:cNvSpPr/>
              <p:nvPr/>
            </p:nvSpPr>
            <p:spPr>
              <a:xfrm>
                <a:off x="8484969" y="3506857"/>
                <a:ext cx="118044" cy="108260"/>
              </a:xfrm>
              <a:custGeom>
                <a:avLst/>
                <a:gdLst/>
                <a:ahLst/>
                <a:cxnLst/>
                <a:rect l="l" t="t" r="r" b="b"/>
                <a:pathLst>
                  <a:path w="7601" h="6971" extrusionOk="0">
                    <a:moveTo>
                      <a:pt x="2336" y="1"/>
                    </a:moveTo>
                    <a:cubicBezTo>
                      <a:pt x="1319" y="1"/>
                      <a:pt x="692" y="362"/>
                      <a:pt x="388" y="1744"/>
                    </a:cubicBezTo>
                    <a:cubicBezTo>
                      <a:pt x="388" y="1744"/>
                      <a:pt x="0" y="3296"/>
                      <a:pt x="2648" y="5008"/>
                    </a:cubicBezTo>
                    <a:cubicBezTo>
                      <a:pt x="5296" y="6720"/>
                      <a:pt x="5706" y="6971"/>
                      <a:pt x="5706" y="6971"/>
                    </a:cubicBezTo>
                    <a:cubicBezTo>
                      <a:pt x="5706" y="6971"/>
                      <a:pt x="6391" y="5921"/>
                      <a:pt x="6619" y="5122"/>
                    </a:cubicBezTo>
                    <a:lnTo>
                      <a:pt x="4885" y="4141"/>
                    </a:lnTo>
                    <a:lnTo>
                      <a:pt x="6939" y="4620"/>
                    </a:lnTo>
                    <a:cubicBezTo>
                      <a:pt x="6939" y="4620"/>
                      <a:pt x="7304" y="3730"/>
                      <a:pt x="7464" y="2497"/>
                    </a:cubicBezTo>
                    <a:lnTo>
                      <a:pt x="5729" y="1881"/>
                    </a:lnTo>
                    <a:lnTo>
                      <a:pt x="7601" y="1744"/>
                    </a:lnTo>
                    <a:cubicBezTo>
                      <a:pt x="7601" y="1744"/>
                      <a:pt x="7441" y="899"/>
                      <a:pt x="7007" y="466"/>
                    </a:cubicBezTo>
                    <a:cubicBezTo>
                      <a:pt x="7007" y="466"/>
                      <a:pt x="6995" y="466"/>
                      <a:pt x="6969" y="466"/>
                    </a:cubicBezTo>
                    <a:cubicBezTo>
                      <a:pt x="6799" y="466"/>
                      <a:pt x="6037" y="449"/>
                      <a:pt x="4177" y="192"/>
                    </a:cubicBezTo>
                    <a:cubicBezTo>
                      <a:pt x="3459" y="92"/>
                      <a:pt x="2848" y="1"/>
                      <a:pt x="233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9" name="Google Shape;2679;p34"/>
              <p:cNvSpPr/>
              <p:nvPr/>
            </p:nvSpPr>
            <p:spPr>
              <a:xfrm>
                <a:off x="8471488" y="3493049"/>
                <a:ext cx="69140" cy="71888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4629" extrusionOk="0">
                    <a:moveTo>
                      <a:pt x="2597" y="0"/>
                    </a:moveTo>
                    <a:cubicBezTo>
                      <a:pt x="1786" y="0"/>
                      <a:pt x="945" y="617"/>
                      <a:pt x="526" y="1583"/>
                    </a:cubicBezTo>
                    <a:cubicBezTo>
                      <a:pt x="1" y="2793"/>
                      <a:pt x="343" y="4117"/>
                      <a:pt x="1279" y="4505"/>
                    </a:cubicBezTo>
                    <a:cubicBezTo>
                      <a:pt x="1471" y="4589"/>
                      <a:pt x="1673" y="4629"/>
                      <a:pt x="1878" y="4629"/>
                    </a:cubicBezTo>
                    <a:cubicBezTo>
                      <a:pt x="2673" y="4629"/>
                      <a:pt x="3509" y="4024"/>
                      <a:pt x="3927" y="3044"/>
                    </a:cubicBezTo>
                    <a:cubicBezTo>
                      <a:pt x="4452" y="1834"/>
                      <a:pt x="4132" y="533"/>
                      <a:pt x="3196" y="122"/>
                    </a:cubicBezTo>
                    <a:cubicBezTo>
                      <a:pt x="3003" y="39"/>
                      <a:pt x="2801" y="0"/>
                      <a:pt x="259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0" name="Google Shape;2680;p34"/>
              <p:cNvSpPr/>
              <p:nvPr/>
            </p:nvSpPr>
            <p:spPr>
              <a:xfrm>
                <a:off x="8422562" y="3460183"/>
                <a:ext cx="107421" cy="111350"/>
              </a:xfrm>
              <a:custGeom>
                <a:avLst/>
                <a:gdLst/>
                <a:ahLst/>
                <a:cxnLst/>
                <a:rect l="l" t="t" r="r" b="b"/>
                <a:pathLst>
                  <a:path w="6917" h="7170" extrusionOk="0">
                    <a:moveTo>
                      <a:pt x="4022" y="0"/>
                    </a:moveTo>
                    <a:cubicBezTo>
                      <a:pt x="2801" y="0"/>
                      <a:pt x="1511" y="922"/>
                      <a:pt x="845" y="2398"/>
                    </a:cubicBezTo>
                    <a:cubicBezTo>
                      <a:pt x="1" y="4270"/>
                      <a:pt x="480" y="6301"/>
                      <a:pt x="1918" y="6963"/>
                    </a:cubicBezTo>
                    <a:cubicBezTo>
                      <a:pt x="2223" y="7103"/>
                      <a:pt x="2546" y="7170"/>
                      <a:pt x="2876" y="7170"/>
                    </a:cubicBezTo>
                    <a:cubicBezTo>
                      <a:pt x="4102" y="7170"/>
                      <a:pt x="5407" y="6247"/>
                      <a:pt x="6072" y="4772"/>
                    </a:cubicBezTo>
                    <a:cubicBezTo>
                      <a:pt x="6917" y="2900"/>
                      <a:pt x="6438" y="846"/>
                      <a:pt x="4977" y="207"/>
                    </a:cubicBezTo>
                    <a:cubicBezTo>
                      <a:pt x="4672" y="67"/>
                      <a:pt x="4350" y="0"/>
                      <a:pt x="402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1" name="Google Shape;2681;p34"/>
              <p:cNvSpPr/>
              <p:nvPr/>
            </p:nvSpPr>
            <p:spPr>
              <a:xfrm>
                <a:off x="8298478" y="3359505"/>
                <a:ext cx="71982" cy="65956"/>
              </a:xfrm>
              <a:custGeom>
                <a:avLst/>
                <a:gdLst/>
                <a:ahLst/>
                <a:cxnLst/>
                <a:rect l="l" t="t" r="r" b="b"/>
                <a:pathLst>
                  <a:path w="4635" h="4247" fill="none" extrusionOk="0">
                    <a:moveTo>
                      <a:pt x="1" y="412"/>
                    </a:moveTo>
                    <a:cubicBezTo>
                      <a:pt x="1119" y="1"/>
                      <a:pt x="2443" y="252"/>
                      <a:pt x="3333" y="1051"/>
                    </a:cubicBezTo>
                    <a:cubicBezTo>
                      <a:pt x="4224" y="1827"/>
                      <a:pt x="4635" y="3105"/>
                      <a:pt x="4383" y="4246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2" name="Google Shape;2682;p34"/>
              <p:cNvSpPr/>
              <p:nvPr/>
            </p:nvSpPr>
            <p:spPr>
              <a:xfrm>
                <a:off x="8356987" y="3400634"/>
                <a:ext cx="63456" cy="47522"/>
              </a:xfrm>
              <a:custGeom>
                <a:avLst/>
                <a:gdLst/>
                <a:ahLst/>
                <a:cxnLst/>
                <a:rect l="l" t="t" r="r" b="b"/>
                <a:pathLst>
                  <a:path w="4086" h="3060" fill="none" extrusionOk="0">
                    <a:moveTo>
                      <a:pt x="0" y="663"/>
                    </a:moveTo>
                    <a:cubicBezTo>
                      <a:pt x="776" y="69"/>
                      <a:pt x="1940" y="1"/>
                      <a:pt x="2785" y="526"/>
                    </a:cubicBezTo>
                    <a:cubicBezTo>
                      <a:pt x="3629" y="1028"/>
                      <a:pt x="4086" y="2078"/>
                      <a:pt x="3926" y="3059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3" name="Google Shape;2683;p34"/>
              <p:cNvSpPr/>
              <p:nvPr/>
            </p:nvSpPr>
            <p:spPr>
              <a:xfrm>
                <a:off x="8315144" y="3496000"/>
                <a:ext cx="69854" cy="43624"/>
              </a:xfrm>
              <a:custGeom>
                <a:avLst/>
                <a:gdLst/>
                <a:ahLst/>
                <a:cxnLst/>
                <a:rect l="l" t="t" r="r" b="b"/>
                <a:pathLst>
                  <a:path w="4498" h="2809" fill="none" extrusionOk="0">
                    <a:moveTo>
                      <a:pt x="1" y="1"/>
                    </a:moveTo>
                    <a:cubicBezTo>
                      <a:pt x="183" y="685"/>
                      <a:pt x="480" y="1324"/>
                      <a:pt x="937" y="1849"/>
                    </a:cubicBezTo>
                    <a:cubicBezTo>
                      <a:pt x="1416" y="2374"/>
                      <a:pt x="2055" y="2740"/>
                      <a:pt x="2763" y="2785"/>
                    </a:cubicBezTo>
                    <a:cubicBezTo>
                      <a:pt x="3470" y="2808"/>
                      <a:pt x="4178" y="2466"/>
                      <a:pt x="4497" y="1827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4" name="Google Shape;2684;p34"/>
              <p:cNvSpPr/>
              <p:nvPr/>
            </p:nvSpPr>
            <p:spPr>
              <a:xfrm>
                <a:off x="8461206" y="3455229"/>
                <a:ext cx="69497" cy="68084"/>
              </a:xfrm>
              <a:custGeom>
                <a:avLst/>
                <a:gdLst/>
                <a:ahLst/>
                <a:cxnLst/>
                <a:rect l="l" t="t" r="r" b="b"/>
                <a:pathLst>
                  <a:path w="4475" h="4384" fill="none" extrusionOk="0">
                    <a:moveTo>
                      <a:pt x="115" y="1530"/>
                    </a:moveTo>
                    <a:cubicBezTo>
                      <a:pt x="1" y="1028"/>
                      <a:pt x="343" y="480"/>
                      <a:pt x="823" y="229"/>
                    </a:cubicBezTo>
                    <a:cubicBezTo>
                      <a:pt x="1279" y="1"/>
                      <a:pt x="1850" y="24"/>
                      <a:pt x="2352" y="206"/>
                    </a:cubicBezTo>
                    <a:cubicBezTo>
                      <a:pt x="3174" y="480"/>
                      <a:pt x="3835" y="1119"/>
                      <a:pt x="4155" y="1895"/>
                    </a:cubicBezTo>
                    <a:cubicBezTo>
                      <a:pt x="4475" y="2694"/>
                      <a:pt x="4429" y="3630"/>
                      <a:pt x="4018" y="4383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5" name="Google Shape;2685;p34"/>
              <p:cNvSpPr/>
              <p:nvPr/>
            </p:nvSpPr>
            <p:spPr>
              <a:xfrm>
                <a:off x="8339607" y="3480406"/>
                <a:ext cx="58502" cy="27317"/>
              </a:xfrm>
              <a:custGeom>
                <a:avLst/>
                <a:gdLst/>
                <a:ahLst/>
                <a:cxnLst/>
                <a:rect l="l" t="t" r="r" b="b"/>
                <a:pathLst>
                  <a:path w="3767" h="1759" extrusionOk="0">
                    <a:moveTo>
                      <a:pt x="3721" y="0"/>
                    </a:moveTo>
                    <a:cubicBezTo>
                      <a:pt x="3676" y="0"/>
                      <a:pt x="3630" y="23"/>
                      <a:pt x="3630" y="46"/>
                    </a:cubicBezTo>
                    <a:cubicBezTo>
                      <a:pt x="3425" y="776"/>
                      <a:pt x="2763" y="1347"/>
                      <a:pt x="2055" y="1438"/>
                    </a:cubicBezTo>
                    <a:cubicBezTo>
                      <a:pt x="1965" y="1452"/>
                      <a:pt x="1876" y="1459"/>
                      <a:pt x="1786" y="1459"/>
                    </a:cubicBezTo>
                    <a:cubicBezTo>
                      <a:pt x="1145" y="1459"/>
                      <a:pt x="518" y="1112"/>
                      <a:pt x="138" y="571"/>
                    </a:cubicBezTo>
                    <a:cubicBezTo>
                      <a:pt x="115" y="548"/>
                      <a:pt x="69" y="548"/>
                      <a:pt x="46" y="548"/>
                    </a:cubicBezTo>
                    <a:cubicBezTo>
                      <a:pt x="24" y="571"/>
                      <a:pt x="1" y="617"/>
                      <a:pt x="24" y="639"/>
                    </a:cubicBezTo>
                    <a:cubicBezTo>
                      <a:pt x="327" y="1306"/>
                      <a:pt x="1059" y="1758"/>
                      <a:pt x="1809" y="1758"/>
                    </a:cubicBezTo>
                    <a:cubicBezTo>
                      <a:pt x="1906" y="1758"/>
                      <a:pt x="2004" y="1751"/>
                      <a:pt x="2101" y="1735"/>
                    </a:cubicBezTo>
                    <a:cubicBezTo>
                      <a:pt x="2945" y="1598"/>
                      <a:pt x="3630" y="890"/>
                      <a:pt x="3767" y="69"/>
                    </a:cubicBezTo>
                    <a:cubicBezTo>
                      <a:pt x="3767" y="46"/>
                      <a:pt x="3744" y="23"/>
                      <a:pt x="3721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6" name="Google Shape;2686;p34"/>
              <p:cNvSpPr/>
              <p:nvPr/>
            </p:nvSpPr>
            <p:spPr>
              <a:xfrm>
                <a:off x="8420435" y="3456409"/>
                <a:ext cx="48236" cy="37474"/>
              </a:xfrm>
              <a:custGeom>
                <a:avLst/>
                <a:gdLst/>
                <a:ahLst/>
                <a:cxnLst/>
                <a:rect l="l" t="t" r="r" b="b"/>
                <a:pathLst>
                  <a:path w="3106" h="2413" extrusionOk="0">
                    <a:moveTo>
                      <a:pt x="992" y="1"/>
                    </a:moveTo>
                    <a:cubicBezTo>
                      <a:pt x="660" y="1"/>
                      <a:pt x="331" y="82"/>
                      <a:pt x="47" y="244"/>
                    </a:cubicBezTo>
                    <a:cubicBezTo>
                      <a:pt x="24" y="267"/>
                      <a:pt x="1" y="313"/>
                      <a:pt x="24" y="336"/>
                    </a:cubicBezTo>
                    <a:cubicBezTo>
                      <a:pt x="47" y="358"/>
                      <a:pt x="69" y="381"/>
                      <a:pt x="115" y="381"/>
                    </a:cubicBezTo>
                    <a:cubicBezTo>
                      <a:pt x="349" y="297"/>
                      <a:pt x="593" y="257"/>
                      <a:pt x="835" y="257"/>
                    </a:cubicBezTo>
                    <a:cubicBezTo>
                      <a:pt x="1252" y="257"/>
                      <a:pt x="1663" y="378"/>
                      <a:pt x="2010" y="609"/>
                    </a:cubicBezTo>
                    <a:cubicBezTo>
                      <a:pt x="2535" y="997"/>
                      <a:pt x="2854" y="1659"/>
                      <a:pt x="2831" y="2344"/>
                    </a:cubicBezTo>
                    <a:cubicBezTo>
                      <a:pt x="2831" y="2367"/>
                      <a:pt x="2854" y="2390"/>
                      <a:pt x="2900" y="2413"/>
                    </a:cubicBezTo>
                    <a:cubicBezTo>
                      <a:pt x="2923" y="2413"/>
                      <a:pt x="2968" y="2390"/>
                      <a:pt x="2968" y="2344"/>
                    </a:cubicBezTo>
                    <a:cubicBezTo>
                      <a:pt x="3105" y="1637"/>
                      <a:pt x="2786" y="838"/>
                      <a:pt x="2169" y="381"/>
                    </a:cubicBezTo>
                    <a:cubicBezTo>
                      <a:pt x="1827" y="128"/>
                      <a:pt x="1407" y="1"/>
                      <a:pt x="99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7" name="Google Shape;2687;p34"/>
              <p:cNvSpPr/>
              <p:nvPr/>
            </p:nvSpPr>
            <p:spPr>
              <a:xfrm>
                <a:off x="8455537" y="3527282"/>
                <a:ext cx="52833" cy="14225"/>
              </a:xfrm>
              <a:custGeom>
                <a:avLst/>
                <a:gdLst/>
                <a:ahLst/>
                <a:cxnLst/>
                <a:rect l="l" t="t" r="r" b="b"/>
                <a:pathLst>
                  <a:path w="3402" h="916" extrusionOk="0">
                    <a:moveTo>
                      <a:pt x="3333" y="1"/>
                    </a:moveTo>
                    <a:cubicBezTo>
                      <a:pt x="3316" y="1"/>
                      <a:pt x="3299" y="7"/>
                      <a:pt x="3287" y="18"/>
                    </a:cubicBezTo>
                    <a:cubicBezTo>
                      <a:pt x="2831" y="383"/>
                      <a:pt x="2283" y="589"/>
                      <a:pt x="1735" y="611"/>
                    </a:cubicBezTo>
                    <a:cubicBezTo>
                      <a:pt x="1663" y="617"/>
                      <a:pt x="1592" y="620"/>
                      <a:pt x="1521" y="620"/>
                    </a:cubicBezTo>
                    <a:cubicBezTo>
                      <a:pt x="1027" y="620"/>
                      <a:pt x="554" y="483"/>
                      <a:pt x="115" y="223"/>
                    </a:cubicBezTo>
                    <a:cubicBezTo>
                      <a:pt x="92" y="223"/>
                      <a:pt x="46" y="223"/>
                      <a:pt x="23" y="246"/>
                    </a:cubicBezTo>
                    <a:cubicBezTo>
                      <a:pt x="1" y="269"/>
                      <a:pt x="1" y="315"/>
                      <a:pt x="23" y="338"/>
                    </a:cubicBezTo>
                    <a:cubicBezTo>
                      <a:pt x="435" y="728"/>
                      <a:pt x="1012" y="915"/>
                      <a:pt x="1573" y="915"/>
                    </a:cubicBezTo>
                    <a:cubicBezTo>
                      <a:pt x="1635" y="915"/>
                      <a:pt x="1697" y="913"/>
                      <a:pt x="1758" y="908"/>
                    </a:cubicBezTo>
                    <a:cubicBezTo>
                      <a:pt x="2374" y="863"/>
                      <a:pt x="2991" y="589"/>
                      <a:pt x="3379" y="109"/>
                    </a:cubicBezTo>
                    <a:cubicBezTo>
                      <a:pt x="3402" y="87"/>
                      <a:pt x="3402" y="41"/>
                      <a:pt x="3379" y="18"/>
                    </a:cubicBezTo>
                    <a:cubicBezTo>
                      <a:pt x="3367" y="7"/>
                      <a:pt x="3350" y="1"/>
                      <a:pt x="333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8" name="Google Shape;2688;p34"/>
              <p:cNvSpPr/>
              <p:nvPr/>
            </p:nvSpPr>
            <p:spPr>
              <a:xfrm>
                <a:off x="8363370" y="3448845"/>
                <a:ext cx="25174" cy="34057"/>
              </a:xfrm>
              <a:custGeom>
                <a:avLst/>
                <a:gdLst/>
                <a:ahLst/>
                <a:cxnLst/>
                <a:rect l="l" t="t" r="r" b="b"/>
                <a:pathLst>
                  <a:path w="1621" h="2193" extrusionOk="0">
                    <a:moveTo>
                      <a:pt x="91" y="1"/>
                    </a:moveTo>
                    <a:cubicBezTo>
                      <a:pt x="69" y="1"/>
                      <a:pt x="23" y="1"/>
                      <a:pt x="23" y="24"/>
                    </a:cubicBezTo>
                    <a:cubicBezTo>
                      <a:pt x="0" y="69"/>
                      <a:pt x="0" y="115"/>
                      <a:pt x="46" y="138"/>
                    </a:cubicBezTo>
                    <a:cubicBezTo>
                      <a:pt x="411" y="366"/>
                      <a:pt x="708" y="640"/>
                      <a:pt x="959" y="982"/>
                    </a:cubicBezTo>
                    <a:cubicBezTo>
                      <a:pt x="1210" y="1325"/>
                      <a:pt x="1392" y="1713"/>
                      <a:pt x="1461" y="2124"/>
                    </a:cubicBezTo>
                    <a:cubicBezTo>
                      <a:pt x="1484" y="2169"/>
                      <a:pt x="1506" y="2192"/>
                      <a:pt x="1529" y="2192"/>
                    </a:cubicBezTo>
                    <a:cubicBezTo>
                      <a:pt x="1575" y="2192"/>
                      <a:pt x="1598" y="2169"/>
                      <a:pt x="1598" y="2124"/>
                    </a:cubicBezTo>
                    <a:cubicBezTo>
                      <a:pt x="1621" y="1667"/>
                      <a:pt x="1461" y="1188"/>
                      <a:pt x="1187" y="823"/>
                    </a:cubicBezTo>
                    <a:cubicBezTo>
                      <a:pt x="936" y="435"/>
                      <a:pt x="548" y="115"/>
                      <a:pt x="9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9" name="Google Shape;2689;p34"/>
              <p:cNvSpPr/>
              <p:nvPr/>
            </p:nvSpPr>
            <p:spPr>
              <a:xfrm>
                <a:off x="8419378" y="3492226"/>
                <a:ext cx="30501" cy="15033"/>
              </a:xfrm>
              <a:custGeom>
                <a:avLst/>
                <a:gdLst/>
                <a:ahLst/>
                <a:cxnLst/>
                <a:rect l="l" t="t" r="r" b="b"/>
                <a:pathLst>
                  <a:path w="1964" h="968" extrusionOk="0">
                    <a:moveTo>
                      <a:pt x="1885" y="0"/>
                    </a:moveTo>
                    <a:cubicBezTo>
                      <a:pt x="1861" y="0"/>
                      <a:pt x="1840" y="11"/>
                      <a:pt x="1826" y="38"/>
                    </a:cubicBezTo>
                    <a:cubicBezTo>
                      <a:pt x="1667" y="335"/>
                      <a:pt x="1393" y="563"/>
                      <a:pt x="1073" y="632"/>
                    </a:cubicBezTo>
                    <a:cubicBezTo>
                      <a:pt x="960" y="664"/>
                      <a:pt x="844" y="679"/>
                      <a:pt x="727" y="679"/>
                    </a:cubicBezTo>
                    <a:cubicBezTo>
                      <a:pt x="514" y="679"/>
                      <a:pt x="298" y="629"/>
                      <a:pt x="92" y="540"/>
                    </a:cubicBezTo>
                    <a:cubicBezTo>
                      <a:pt x="84" y="533"/>
                      <a:pt x="77" y="530"/>
                      <a:pt x="69" y="530"/>
                    </a:cubicBezTo>
                    <a:cubicBezTo>
                      <a:pt x="54" y="530"/>
                      <a:pt x="38" y="540"/>
                      <a:pt x="23" y="540"/>
                    </a:cubicBezTo>
                    <a:cubicBezTo>
                      <a:pt x="0" y="586"/>
                      <a:pt x="0" y="632"/>
                      <a:pt x="23" y="654"/>
                    </a:cubicBezTo>
                    <a:cubicBezTo>
                      <a:pt x="214" y="861"/>
                      <a:pt x="492" y="968"/>
                      <a:pt x="775" y="968"/>
                    </a:cubicBezTo>
                    <a:cubicBezTo>
                      <a:pt x="899" y="968"/>
                      <a:pt x="1023" y="947"/>
                      <a:pt x="1142" y="906"/>
                    </a:cubicBezTo>
                    <a:cubicBezTo>
                      <a:pt x="1553" y="791"/>
                      <a:pt x="1872" y="472"/>
                      <a:pt x="1963" y="84"/>
                    </a:cubicBezTo>
                    <a:cubicBezTo>
                      <a:pt x="1963" y="61"/>
                      <a:pt x="1963" y="15"/>
                      <a:pt x="1941" y="15"/>
                    </a:cubicBezTo>
                    <a:cubicBezTo>
                      <a:pt x="1922" y="6"/>
                      <a:pt x="1903" y="0"/>
                      <a:pt x="188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0" name="Google Shape;2690;p34"/>
              <p:cNvSpPr/>
              <p:nvPr/>
            </p:nvSpPr>
            <p:spPr>
              <a:xfrm>
                <a:off x="8479999" y="3507789"/>
                <a:ext cx="17735" cy="16493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062" extrusionOk="0">
                    <a:moveTo>
                      <a:pt x="80" y="1"/>
                    </a:moveTo>
                    <a:cubicBezTo>
                      <a:pt x="69" y="1"/>
                      <a:pt x="58" y="6"/>
                      <a:pt x="46" y="18"/>
                    </a:cubicBezTo>
                    <a:cubicBezTo>
                      <a:pt x="1" y="40"/>
                      <a:pt x="1" y="86"/>
                      <a:pt x="1" y="109"/>
                    </a:cubicBezTo>
                    <a:cubicBezTo>
                      <a:pt x="138" y="314"/>
                      <a:pt x="297" y="497"/>
                      <a:pt x="457" y="634"/>
                    </a:cubicBezTo>
                    <a:cubicBezTo>
                      <a:pt x="640" y="794"/>
                      <a:pt x="822" y="931"/>
                      <a:pt x="1028" y="1045"/>
                    </a:cubicBezTo>
                    <a:cubicBezTo>
                      <a:pt x="1039" y="1056"/>
                      <a:pt x="1051" y="1062"/>
                      <a:pt x="1062" y="1062"/>
                    </a:cubicBezTo>
                    <a:cubicBezTo>
                      <a:pt x="1073" y="1062"/>
                      <a:pt x="1085" y="1056"/>
                      <a:pt x="1096" y="1045"/>
                    </a:cubicBezTo>
                    <a:cubicBezTo>
                      <a:pt x="1119" y="1022"/>
                      <a:pt x="1142" y="976"/>
                      <a:pt x="1119" y="953"/>
                    </a:cubicBezTo>
                    <a:cubicBezTo>
                      <a:pt x="982" y="771"/>
                      <a:pt x="822" y="588"/>
                      <a:pt x="662" y="428"/>
                    </a:cubicBezTo>
                    <a:cubicBezTo>
                      <a:pt x="503" y="269"/>
                      <a:pt x="320" y="109"/>
                      <a:pt x="115" y="18"/>
                    </a:cubicBezTo>
                    <a:cubicBezTo>
                      <a:pt x="103" y="6"/>
                      <a:pt x="92" y="1"/>
                      <a:pt x="8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1" name="Google Shape;2691;p34"/>
              <p:cNvSpPr/>
              <p:nvPr/>
            </p:nvSpPr>
            <p:spPr>
              <a:xfrm>
                <a:off x="8111304" y="3028393"/>
                <a:ext cx="265516" cy="318676"/>
              </a:xfrm>
              <a:custGeom>
                <a:avLst/>
                <a:gdLst/>
                <a:ahLst/>
                <a:cxnLst/>
                <a:rect l="l" t="t" r="r" b="b"/>
                <a:pathLst>
                  <a:path w="17097" h="20520" fill="none" extrusionOk="0">
                    <a:moveTo>
                      <a:pt x="0" y="0"/>
                    </a:moveTo>
                    <a:cubicBezTo>
                      <a:pt x="4269" y="662"/>
                      <a:pt x="8765" y="1415"/>
                      <a:pt x="12143" y="4131"/>
                    </a:cubicBezTo>
                    <a:cubicBezTo>
                      <a:pt x="14517" y="6026"/>
                      <a:pt x="16138" y="8811"/>
                      <a:pt x="16617" y="11824"/>
                    </a:cubicBezTo>
                    <a:cubicBezTo>
                      <a:pt x="17096" y="14814"/>
                      <a:pt x="16434" y="17964"/>
                      <a:pt x="14791" y="20520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2" name="Google Shape;2692;p34"/>
              <p:cNvSpPr/>
              <p:nvPr/>
            </p:nvSpPr>
            <p:spPr>
              <a:xfrm>
                <a:off x="7816338" y="3019167"/>
                <a:ext cx="275797" cy="312665"/>
              </a:xfrm>
              <a:custGeom>
                <a:avLst/>
                <a:gdLst/>
                <a:ahLst/>
                <a:cxnLst/>
                <a:rect l="l" t="t" r="r" b="b"/>
                <a:pathLst>
                  <a:path w="17759" h="20133" fill="none" extrusionOk="0">
                    <a:moveTo>
                      <a:pt x="17759" y="663"/>
                    </a:moveTo>
                    <a:cubicBezTo>
                      <a:pt x="16343" y="206"/>
                      <a:pt x="14472" y="1"/>
                      <a:pt x="13125" y="252"/>
                    </a:cubicBezTo>
                    <a:cubicBezTo>
                      <a:pt x="10226" y="822"/>
                      <a:pt x="7487" y="2283"/>
                      <a:pt x="5365" y="4360"/>
                    </a:cubicBezTo>
                    <a:cubicBezTo>
                      <a:pt x="3242" y="6415"/>
                      <a:pt x="1690" y="9062"/>
                      <a:pt x="891" y="11915"/>
                    </a:cubicBezTo>
                    <a:cubicBezTo>
                      <a:pt x="115" y="14586"/>
                      <a:pt x="1" y="17439"/>
                      <a:pt x="685" y="20132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3" name="Google Shape;2693;p34"/>
              <p:cNvSpPr/>
              <p:nvPr/>
            </p:nvSpPr>
            <p:spPr>
              <a:xfrm>
                <a:off x="8076916" y="2967166"/>
                <a:ext cx="69838" cy="82495"/>
              </a:xfrm>
              <a:custGeom>
                <a:avLst/>
                <a:gdLst/>
                <a:ahLst/>
                <a:cxnLst/>
                <a:rect l="l" t="t" r="r" b="b"/>
                <a:pathLst>
                  <a:path w="4497" h="5312" extrusionOk="0">
                    <a:moveTo>
                      <a:pt x="2391" y="0"/>
                    </a:moveTo>
                    <a:cubicBezTo>
                      <a:pt x="2196" y="0"/>
                      <a:pt x="1993" y="134"/>
                      <a:pt x="1826" y="267"/>
                    </a:cubicBezTo>
                    <a:cubicBezTo>
                      <a:pt x="685" y="1272"/>
                      <a:pt x="0" y="2778"/>
                      <a:pt x="23" y="4307"/>
                    </a:cubicBezTo>
                    <a:lnTo>
                      <a:pt x="228" y="5312"/>
                    </a:lnTo>
                    <a:cubicBezTo>
                      <a:pt x="1278" y="4787"/>
                      <a:pt x="2351" y="4262"/>
                      <a:pt x="3401" y="3737"/>
                    </a:cubicBezTo>
                    <a:cubicBezTo>
                      <a:pt x="3698" y="3600"/>
                      <a:pt x="3972" y="3463"/>
                      <a:pt x="4177" y="3234"/>
                    </a:cubicBezTo>
                    <a:cubicBezTo>
                      <a:pt x="4383" y="2983"/>
                      <a:pt x="4497" y="2641"/>
                      <a:pt x="4337" y="2367"/>
                    </a:cubicBezTo>
                    <a:cubicBezTo>
                      <a:pt x="4207" y="2126"/>
                      <a:pt x="3927" y="2005"/>
                      <a:pt x="3655" y="2005"/>
                    </a:cubicBezTo>
                    <a:cubicBezTo>
                      <a:pt x="3592" y="2005"/>
                      <a:pt x="3530" y="2012"/>
                      <a:pt x="3470" y="2025"/>
                    </a:cubicBezTo>
                    <a:cubicBezTo>
                      <a:pt x="3127" y="2093"/>
                      <a:pt x="2853" y="2299"/>
                      <a:pt x="2579" y="2504"/>
                    </a:cubicBezTo>
                    <a:cubicBezTo>
                      <a:pt x="1918" y="3006"/>
                      <a:pt x="1233" y="3508"/>
                      <a:pt x="571" y="4011"/>
                    </a:cubicBezTo>
                    <a:cubicBezTo>
                      <a:pt x="1210" y="3029"/>
                      <a:pt x="1872" y="2070"/>
                      <a:pt x="2534" y="1089"/>
                    </a:cubicBezTo>
                    <a:cubicBezTo>
                      <a:pt x="2739" y="769"/>
                      <a:pt x="2922" y="267"/>
                      <a:pt x="2602" y="62"/>
                    </a:cubicBezTo>
                    <a:cubicBezTo>
                      <a:pt x="2535" y="19"/>
                      <a:pt x="2464" y="0"/>
                      <a:pt x="2391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4" name="Google Shape;2694;p34"/>
              <p:cNvSpPr/>
              <p:nvPr/>
            </p:nvSpPr>
            <p:spPr>
              <a:xfrm>
                <a:off x="7797203" y="3026094"/>
                <a:ext cx="572809" cy="507350"/>
              </a:xfrm>
              <a:custGeom>
                <a:avLst/>
                <a:gdLst/>
                <a:ahLst/>
                <a:cxnLst/>
                <a:rect l="l" t="t" r="r" b="b"/>
                <a:pathLst>
                  <a:path w="36884" h="32669" extrusionOk="0">
                    <a:moveTo>
                      <a:pt x="17672" y="1"/>
                    </a:moveTo>
                    <a:cubicBezTo>
                      <a:pt x="14899" y="1"/>
                      <a:pt x="6974" y="674"/>
                      <a:pt x="3835" y="8091"/>
                    </a:cubicBezTo>
                    <a:cubicBezTo>
                      <a:pt x="0" y="17130"/>
                      <a:pt x="2579" y="25142"/>
                      <a:pt x="9450" y="29479"/>
                    </a:cubicBezTo>
                    <a:cubicBezTo>
                      <a:pt x="12846" y="31618"/>
                      <a:pt x="16630" y="32669"/>
                      <a:pt x="20149" y="32669"/>
                    </a:cubicBezTo>
                    <a:cubicBezTo>
                      <a:pt x="23726" y="32669"/>
                      <a:pt x="27029" y="31584"/>
                      <a:pt x="29376" y="29456"/>
                    </a:cubicBezTo>
                    <a:cubicBezTo>
                      <a:pt x="34033" y="25210"/>
                      <a:pt x="36498" y="20531"/>
                      <a:pt x="36680" y="16377"/>
                    </a:cubicBezTo>
                    <a:cubicBezTo>
                      <a:pt x="36883" y="12275"/>
                      <a:pt x="34772" y="28"/>
                      <a:pt x="19248" y="28"/>
                    </a:cubicBezTo>
                    <a:cubicBezTo>
                      <a:pt x="19051" y="28"/>
                      <a:pt x="18851" y="30"/>
                      <a:pt x="18648" y="34"/>
                    </a:cubicBezTo>
                    <a:cubicBezTo>
                      <a:pt x="18648" y="34"/>
                      <a:pt x="18287" y="1"/>
                      <a:pt x="1767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5" name="Google Shape;2695;p34"/>
              <p:cNvSpPr/>
              <p:nvPr/>
            </p:nvSpPr>
            <p:spPr>
              <a:xfrm>
                <a:off x="7768127" y="3604957"/>
                <a:ext cx="176902" cy="304077"/>
              </a:xfrm>
              <a:custGeom>
                <a:avLst/>
                <a:gdLst/>
                <a:ahLst/>
                <a:cxnLst/>
                <a:rect l="l" t="t" r="r" b="b"/>
                <a:pathLst>
                  <a:path w="11391" h="19580" extrusionOk="0">
                    <a:moveTo>
                      <a:pt x="8160" y="0"/>
                    </a:moveTo>
                    <a:cubicBezTo>
                      <a:pt x="6967" y="0"/>
                      <a:pt x="5839" y="736"/>
                      <a:pt x="5410" y="1933"/>
                    </a:cubicBezTo>
                    <a:lnTo>
                      <a:pt x="594" y="15080"/>
                    </a:lnTo>
                    <a:cubicBezTo>
                      <a:pt x="571" y="15149"/>
                      <a:pt x="548" y="15217"/>
                      <a:pt x="525" y="15286"/>
                    </a:cubicBezTo>
                    <a:cubicBezTo>
                      <a:pt x="0" y="17043"/>
                      <a:pt x="1005" y="18915"/>
                      <a:pt x="2785" y="19440"/>
                    </a:cubicBezTo>
                    <a:cubicBezTo>
                      <a:pt x="3101" y="19534"/>
                      <a:pt x="3421" y="19579"/>
                      <a:pt x="3736" y="19579"/>
                    </a:cubicBezTo>
                    <a:cubicBezTo>
                      <a:pt x="5172" y="19579"/>
                      <a:pt x="6509" y="18645"/>
                      <a:pt x="6939" y="17203"/>
                    </a:cubicBezTo>
                    <a:lnTo>
                      <a:pt x="10956" y="3782"/>
                    </a:lnTo>
                    <a:cubicBezTo>
                      <a:pt x="11390" y="2298"/>
                      <a:pt x="10614" y="723"/>
                      <a:pt x="9153" y="176"/>
                    </a:cubicBezTo>
                    <a:cubicBezTo>
                      <a:pt x="8826" y="57"/>
                      <a:pt x="8491" y="0"/>
                      <a:pt x="816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6" name="Google Shape;2696;p34"/>
              <p:cNvSpPr/>
              <p:nvPr/>
            </p:nvSpPr>
            <p:spPr>
              <a:xfrm>
                <a:off x="7768127" y="3604957"/>
                <a:ext cx="176902" cy="304077"/>
              </a:xfrm>
              <a:custGeom>
                <a:avLst/>
                <a:gdLst/>
                <a:ahLst/>
                <a:cxnLst/>
                <a:rect l="l" t="t" r="r" b="b"/>
                <a:pathLst>
                  <a:path w="11391" h="19580" extrusionOk="0">
                    <a:moveTo>
                      <a:pt x="8160" y="0"/>
                    </a:moveTo>
                    <a:cubicBezTo>
                      <a:pt x="6967" y="0"/>
                      <a:pt x="5839" y="736"/>
                      <a:pt x="5410" y="1933"/>
                    </a:cubicBezTo>
                    <a:lnTo>
                      <a:pt x="594" y="15080"/>
                    </a:lnTo>
                    <a:cubicBezTo>
                      <a:pt x="571" y="15149"/>
                      <a:pt x="548" y="15217"/>
                      <a:pt x="525" y="15286"/>
                    </a:cubicBezTo>
                    <a:cubicBezTo>
                      <a:pt x="0" y="17043"/>
                      <a:pt x="1005" y="18915"/>
                      <a:pt x="2785" y="19440"/>
                    </a:cubicBezTo>
                    <a:cubicBezTo>
                      <a:pt x="3101" y="19534"/>
                      <a:pt x="3421" y="19579"/>
                      <a:pt x="3736" y="19579"/>
                    </a:cubicBezTo>
                    <a:cubicBezTo>
                      <a:pt x="5172" y="19579"/>
                      <a:pt x="6509" y="18645"/>
                      <a:pt x="6939" y="17203"/>
                    </a:cubicBezTo>
                    <a:lnTo>
                      <a:pt x="10956" y="3782"/>
                    </a:lnTo>
                    <a:cubicBezTo>
                      <a:pt x="11390" y="2298"/>
                      <a:pt x="10614" y="723"/>
                      <a:pt x="9153" y="176"/>
                    </a:cubicBezTo>
                    <a:cubicBezTo>
                      <a:pt x="8826" y="57"/>
                      <a:pt x="8491" y="0"/>
                      <a:pt x="816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7" name="Google Shape;2697;p34"/>
              <p:cNvSpPr/>
              <p:nvPr/>
            </p:nvSpPr>
            <p:spPr>
              <a:xfrm>
                <a:off x="7828391" y="3534597"/>
                <a:ext cx="382504" cy="334687"/>
              </a:xfrm>
              <a:custGeom>
                <a:avLst/>
                <a:gdLst/>
                <a:ahLst/>
                <a:cxnLst/>
                <a:rect l="l" t="t" r="r" b="b"/>
                <a:pathLst>
                  <a:path w="24630" h="21551" extrusionOk="0">
                    <a:moveTo>
                      <a:pt x="8069" y="0"/>
                    </a:moveTo>
                    <a:cubicBezTo>
                      <a:pt x="2763" y="0"/>
                      <a:pt x="1" y="7330"/>
                      <a:pt x="1" y="7330"/>
                    </a:cubicBezTo>
                    <a:cubicBezTo>
                      <a:pt x="1" y="7330"/>
                      <a:pt x="2466" y="10617"/>
                      <a:pt x="5136" y="10823"/>
                    </a:cubicBezTo>
                    <a:lnTo>
                      <a:pt x="2968" y="20455"/>
                    </a:lnTo>
                    <a:lnTo>
                      <a:pt x="13034" y="21300"/>
                    </a:lnTo>
                    <a:cubicBezTo>
                      <a:pt x="13057" y="21300"/>
                      <a:pt x="22506" y="21551"/>
                      <a:pt x="22506" y="21551"/>
                    </a:cubicBezTo>
                    <a:lnTo>
                      <a:pt x="23670" y="13402"/>
                    </a:lnTo>
                    <a:cubicBezTo>
                      <a:pt x="24629" y="7833"/>
                      <a:pt x="24629" y="2606"/>
                      <a:pt x="22415" y="1898"/>
                    </a:cubicBezTo>
                    <a:cubicBezTo>
                      <a:pt x="18900" y="780"/>
                      <a:pt x="16777" y="985"/>
                      <a:pt x="16024" y="939"/>
                    </a:cubicBezTo>
                    <a:cubicBezTo>
                      <a:pt x="15271" y="780"/>
                      <a:pt x="11961" y="163"/>
                      <a:pt x="8263" y="4"/>
                    </a:cubicBezTo>
                    <a:cubicBezTo>
                      <a:pt x="8198" y="1"/>
                      <a:pt x="8133" y="0"/>
                      <a:pt x="806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8" name="Google Shape;2698;p34"/>
              <p:cNvSpPr/>
              <p:nvPr/>
            </p:nvSpPr>
            <p:spPr>
              <a:xfrm>
                <a:off x="7988633" y="3545439"/>
                <a:ext cx="146774" cy="76035"/>
              </a:xfrm>
              <a:custGeom>
                <a:avLst/>
                <a:gdLst/>
                <a:ahLst/>
                <a:cxnLst/>
                <a:rect l="l" t="t" r="r" b="b"/>
                <a:pathLst>
                  <a:path w="9451" h="4896" extrusionOk="0">
                    <a:moveTo>
                      <a:pt x="2784" y="1"/>
                    </a:moveTo>
                    <a:cubicBezTo>
                      <a:pt x="2313" y="1"/>
                      <a:pt x="1826" y="18"/>
                      <a:pt x="1325" y="59"/>
                    </a:cubicBezTo>
                    <a:cubicBezTo>
                      <a:pt x="275" y="150"/>
                      <a:pt x="183" y="995"/>
                      <a:pt x="183" y="995"/>
                    </a:cubicBezTo>
                    <a:cubicBezTo>
                      <a:pt x="1" y="2843"/>
                      <a:pt x="1279" y="4487"/>
                      <a:pt x="3059" y="4669"/>
                    </a:cubicBezTo>
                    <a:lnTo>
                      <a:pt x="5205" y="4875"/>
                    </a:lnTo>
                    <a:cubicBezTo>
                      <a:pt x="5344" y="4889"/>
                      <a:pt x="5481" y="4896"/>
                      <a:pt x="5618" y="4896"/>
                    </a:cubicBezTo>
                    <a:cubicBezTo>
                      <a:pt x="7478" y="4896"/>
                      <a:pt x="9078" y="3612"/>
                      <a:pt x="9291" y="1634"/>
                    </a:cubicBezTo>
                    <a:cubicBezTo>
                      <a:pt x="9291" y="1634"/>
                      <a:pt x="9450" y="698"/>
                      <a:pt x="8378" y="584"/>
                    </a:cubicBezTo>
                    <a:cubicBezTo>
                      <a:pt x="7229" y="469"/>
                      <a:pt x="5230" y="1"/>
                      <a:pt x="278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9" name="Google Shape;2699;p34"/>
              <p:cNvSpPr/>
              <p:nvPr/>
            </p:nvSpPr>
            <p:spPr>
              <a:xfrm>
                <a:off x="7812440" y="3647515"/>
                <a:ext cx="99982" cy="57352"/>
              </a:xfrm>
              <a:custGeom>
                <a:avLst/>
                <a:gdLst/>
                <a:ahLst/>
                <a:cxnLst/>
                <a:rect l="l" t="t" r="r" b="b"/>
                <a:pathLst>
                  <a:path w="6438" h="3693" extrusionOk="0">
                    <a:moveTo>
                      <a:pt x="1050" y="0"/>
                    </a:moveTo>
                    <a:cubicBezTo>
                      <a:pt x="966" y="0"/>
                      <a:pt x="882" y="35"/>
                      <a:pt x="822" y="106"/>
                    </a:cubicBezTo>
                    <a:cubicBezTo>
                      <a:pt x="822" y="106"/>
                      <a:pt x="0" y="745"/>
                      <a:pt x="457" y="1088"/>
                    </a:cubicBezTo>
                    <a:cubicBezTo>
                      <a:pt x="1187" y="1635"/>
                      <a:pt x="3310" y="3279"/>
                      <a:pt x="5958" y="3690"/>
                    </a:cubicBezTo>
                    <a:cubicBezTo>
                      <a:pt x="5971" y="3691"/>
                      <a:pt x="5985" y="3692"/>
                      <a:pt x="5998" y="3692"/>
                    </a:cubicBezTo>
                    <a:cubicBezTo>
                      <a:pt x="6166" y="3692"/>
                      <a:pt x="6325" y="3562"/>
                      <a:pt x="6346" y="3393"/>
                    </a:cubicBezTo>
                    <a:lnTo>
                      <a:pt x="6414" y="2799"/>
                    </a:lnTo>
                    <a:cubicBezTo>
                      <a:pt x="6437" y="2617"/>
                      <a:pt x="6300" y="2457"/>
                      <a:pt x="6141" y="2434"/>
                    </a:cubicBezTo>
                    <a:cubicBezTo>
                      <a:pt x="3858" y="2069"/>
                      <a:pt x="1872" y="585"/>
                      <a:pt x="1256" y="83"/>
                    </a:cubicBezTo>
                    <a:cubicBezTo>
                      <a:pt x="1201" y="29"/>
                      <a:pt x="1126" y="0"/>
                      <a:pt x="105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0" name="Google Shape;2700;p34"/>
              <p:cNvSpPr/>
              <p:nvPr/>
            </p:nvSpPr>
            <p:spPr>
              <a:xfrm>
                <a:off x="8003885" y="3416135"/>
                <a:ext cx="119829" cy="185024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11914" extrusionOk="0">
                    <a:moveTo>
                      <a:pt x="3877" y="1"/>
                    </a:moveTo>
                    <a:cubicBezTo>
                      <a:pt x="2029" y="1"/>
                      <a:pt x="499" y="1447"/>
                      <a:pt x="411" y="3317"/>
                    </a:cubicBezTo>
                    <a:lnTo>
                      <a:pt x="91" y="9160"/>
                    </a:lnTo>
                    <a:cubicBezTo>
                      <a:pt x="0" y="11100"/>
                      <a:pt x="1529" y="11785"/>
                      <a:pt x="3470" y="11899"/>
                    </a:cubicBezTo>
                    <a:lnTo>
                      <a:pt x="3675" y="11899"/>
                    </a:lnTo>
                    <a:cubicBezTo>
                      <a:pt x="3833" y="11908"/>
                      <a:pt x="3990" y="11913"/>
                      <a:pt x="4143" y="11913"/>
                    </a:cubicBezTo>
                    <a:cubicBezTo>
                      <a:pt x="5850" y="11913"/>
                      <a:pt x="7220" y="11307"/>
                      <a:pt x="7304" y="9548"/>
                    </a:cubicBezTo>
                    <a:lnTo>
                      <a:pt x="7601" y="3705"/>
                    </a:lnTo>
                    <a:cubicBezTo>
                      <a:pt x="7715" y="1764"/>
                      <a:pt x="6231" y="121"/>
                      <a:pt x="4291" y="7"/>
                    </a:cubicBezTo>
                    <a:lnTo>
                      <a:pt x="4086" y="7"/>
                    </a:lnTo>
                    <a:cubicBezTo>
                      <a:pt x="4016" y="3"/>
                      <a:pt x="3946" y="1"/>
                      <a:pt x="387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1" name="Google Shape;2701;p34"/>
              <p:cNvSpPr/>
              <p:nvPr/>
            </p:nvSpPr>
            <p:spPr>
              <a:xfrm>
                <a:off x="8007070" y="3416135"/>
                <a:ext cx="116646" cy="128076"/>
              </a:xfrm>
              <a:custGeom>
                <a:avLst/>
                <a:gdLst/>
                <a:ahLst/>
                <a:cxnLst/>
                <a:rect l="l" t="t" r="r" b="b"/>
                <a:pathLst>
                  <a:path w="7511" h="8247" extrusionOk="0">
                    <a:moveTo>
                      <a:pt x="3672" y="1"/>
                    </a:moveTo>
                    <a:cubicBezTo>
                      <a:pt x="1824" y="1"/>
                      <a:pt x="294" y="1447"/>
                      <a:pt x="206" y="3317"/>
                    </a:cubicBezTo>
                    <a:lnTo>
                      <a:pt x="1" y="7220"/>
                    </a:lnTo>
                    <a:cubicBezTo>
                      <a:pt x="2290" y="8017"/>
                      <a:pt x="4278" y="8247"/>
                      <a:pt x="5785" y="8247"/>
                    </a:cubicBezTo>
                    <a:cubicBezTo>
                      <a:pt x="6305" y="8247"/>
                      <a:pt x="6769" y="8219"/>
                      <a:pt x="7168" y="8178"/>
                    </a:cubicBezTo>
                    <a:lnTo>
                      <a:pt x="7396" y="3705"/>
                    </a:lnTo>
                    <a:cubicBezTo>
                      <a:pt x="7510" y="1764"/>
                      <a:pt x="6026" y="121"/>
                      <a:pt x="4086" y="7"/>
                    </a:cubicBezTo>
                    <a:lnTo>
                      <a:pt x="3881" y="7"/>
                    </a:lnTo>
                    <a:cubicBezTo>
                      <a:pt x="3811" y="3"/>
                      <a:pt x="3741" y="1"/>
                      <a:pt x="367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2" name="Google Shape;2702;p34"/>
              <p:cNvSpPr/>
              <p:nvPr/>
            </p:nvSpPr>
            <p:spPr>
              <a:xfrm>
                <a:off x="7796846" y="3286924"/>
                <a:ext cx="153499" cy="138776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8936" extrusionOk="0">
                    <a:moveTo>
                      <a:pt x="4955" y="1"/>
                    </a:moveTo>
                    <a:cubicBezTo>
                      <a:pt x="3029" y="1"/>
                      <a:pt x="1250" y="1276"/>
                      <a:pt x="685" y="3236"/>
                    </a:cubicBezTo>
                    <a:cubicBezTo>
                      <a:pt x="0" y="5610"/>
                      <a:pt x="1347" y="8075"/>
                      <a:pt x="3698" y="8760"/>
                    </a:cubicBezTo>
                    <a:cubicBezTo>
                      <a:pt x="4112" y="8879"/>
                      <a:pt x="4528" y="8936"/>
                      <a:pt x="4937" y="8936"/>
                    </a:cubicBezTo>
                    <a:cubicBezTo>
                      <a:pt x="6870" y="8936"/>
                      <a:pt x="8633" y="7661"/>
                      <a:pt x="9199" y="5701"/>
                    </a:cubicBezTo>
                    <a:cubicBezTo>
                      <a:pt x="9884" y="3327"/>
                      <a:pt x="8537" y="862"/>
                      <a:pt x="6186" y="177"/>
                    </a:cubicBezTo>
                    <a:cubicBezTo>
                      <a:pt x="5776" y="58"/>
                      <a:pt x="5362" y="1"/>
                      <a:pt x="4955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3" name="Google Shape;2703;p34"/>
              <p:cNvSpPr/>
              <p:nvPr/>
            </p:nvSpPr>
            <p:spPr>
              <a:xfrm>
                <a:off x="7813496" y="3332945"/>
                <a:ext cx="117003" cy="91922"/>
              </a:xfrm>
              <a:custGeom>
                <a:avLst/>
                <a:gdLst/>
                <a:ahLst/>
                <a:cxnLst/>
                <a:rect l="l" t="t" r="r" b="b"/>
                <a:pathLst>
                  <a:path w="7534" h="5919" extrusionOk="0">
                    <a:moveTo>
                      <a:pt x="3455" y="0"/>
                    </a:moveTo>
                    <a:cubicBezTo>
                      <a:pt x="2042" y="0"/>
                      <a:pt x="798" y="773"/>
                      <a:pt x="435" y="2008"/>
                    </a:cubicBezTo>
                    <a:cubicBezTo>
                      <a:pt x="1" y="3537"/>
                      <a:pt x="1119" y="5226"/>
                      <a:pt x="2968" y="5751"/>
                    </a:cubicBezTo>
                    <a:cubicBezTo>
                      <a:pt x="3347" y="5865"/>
                      <a:pt x="3728" y="5918"/>
                      <a:pt x="4096" y="5918"/>
                    </a:cubicBezTo>
                    <a:cubicBezTo>
                      <a:pt x="5502" y="5918"/>
                      <a:pt x="6738" y="5137"/>
                      <a:pt x="7100" y="3925"/>
                    </a:cubicBezTo>
                    <a:cubicBezTo>
                      <a:pt x="7533" y="2373"/>
                      <a:pt x="6415" y="684"/>
                      <a:pt x="4566" y="159"/>
                    </a:cubicBezTo>
                    <a:cubicBezTo>
                      <a:pt x="4193" y="51"/>
                      <a:pt x="3818" y="0"/>
                      <a:pt x="345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4" name="Google Shape;2704;p34"/>
              <p:cNvSpPr/>
              <p:nvPr/>
            </p:nvSpPr>
            <p:spPr>
              <a:xfrm>
                <a:off x="7814210" y="3333877"/>
                <a:ext cx="119472" cy="36014"/>
              </a:xfrm>
              <a:custGeom>
                <a:avLst/>
                <a:gdLst/>
                <a:ahLst/>
                <a:cxnLst/>
                <a:rect l="l" t="t" r="r" b="b"/>
                <a:pathLst>
                  <a:path w="7693" h="2319" extrusionOk="0">
                    <a:moveTo>
                      <a:pt x="3468" y="0"/>
                    </a:moveTo>
                    <a:cubicBezTo>
                      <a:pt x="2968" y="0"/>
                      <a:pt x="2472" y="61"/>
                      <a:pt x="1986" y="190"/>
                    </a:cubicBezTo>
                    <a:cubicBezTo>
                      <a:pt x="1644" y="281"/>
                      <a:pt x="1324" y="395"/>
                      <a:pt x="1005" y="532"/>
                    </a:cubicBezTo>
                    <a:cubicBezTo>
                      <a:pt x="685" y="692"/>
                      <a:pt x="389" y="852"/>
                      <a:pt x="92" y="1057"/>
                    </a:cubicBezTo>
                    <a:cubicBezTo>
                      <a:pt x="23" y="1103"/>
                      <a:pt x="1" y="1172"/>
                      <a:pt x="46" y="1240"/>
                    </a:cubicBezTo>
                    <a:cubicBezTo>
                      <a:pt x="81" y="1291"/>
                      <a:pt x="128" y="1317"/>
                      <a:pt x="188" y="1317"/>
                    </a:cubicBezTo>
                    <a:cubicBezTo>
                      <a:pt x="207" y="1317"/>
                      <a:pt x="229" y="1314"/>
                      <a:pt x="252" y="1308"/>
                    </a:cubicBezTo>
                    <a:cubicBezTo>
                      <a:pt x="822" y="989"/>
                      <a:pt x="1461" y="761"/>
                      <a:pt x="2101" y="601"/>
                    </a:cubicBezTo>
                    <a:cubicBezTo>
                      <a:pt x="2528" y="490"/>
                      <a:pt x="2978" y="423"/>
                      <a:pt x="3435" y="423"/>
                    </a:cubicBezTo>
                    <a:cubicBezTo>
                      <a:pt x="3636" y="423"/>
                      <a:pt x="3838" y="436"/>
                      <a:pt x="4041" y="464"/>
                    </a:cubicBezTo>
                    <a:cubicBezTo>
                      <a:pt x="4680" y="532"/>
                      <a:pt x="5319" y="715"/>
                      <a:pt x="5890" y="1035"/>
                    </a:cubicBezTo>
                    <a:cubicBezTo>
                      <a:pt x="6186" y="1172"/>
                      <a:pt x="6437" y="1400"/>
                      <a:pt x="6688" y="1582"/>
                    </a:cubicBezTo>
                    <a:cubicBezTo>
                      <a:pt x="6848" y="1674"/>
                      <a:pt x="6940" y="1811"/>
                      <a:pt x="7076" y="1925"/>
                    </a:cubicBezTo>
                    <a:lnTo>
                      <a:pt x="7442" y="2267"/>
                    </a:lnTo>
                    <a:cubicBezTo>
                      <a:pt x="7476" y="2301"/>
                      <a:pt x="7510" y="2318"/>
                      <a:pt x="7544" y="2318"/>
                    </a:cubicBezTo>
                    <a:cubicBezTo>
                      <a:pt x="7579" y="2318"/>
                      <a:pt x="7613" y="2301"/>
                      <a:pt x="7647" y="2267"/>
                    </a:cubicBezTo>
                    <a:cubicBezTo>
                      <a:pt x="7693" y="2221"/>
                      <a:pt x="7693" y="2130"/>
                      <a:pt x="7647" y="2062"/>
                    </a:cubicBezTo>
                    <a:lnTo>
                      <a:pt x="7282" y="1697"/>
                    </a:lnTo>
                    <a:cubicBezTo>
                      <a:pt x="7168" y="1582"/>
                      <a:pt x="7054" y="1423"/>
                      <a:pt x="6917" y="1331"/>
                    </a:cubicBezTo>
                    <a:cubicBezTo>
                      <a:pt x="6643" y="1103"/>
                      <a:pt x="6392" y="875"/>
                      <a:pt x="6072" y="715"/>
                    </a:cubicBezTo>
                    <a:cubicBezTo>
                      <a:pt x="5912" y="624"/>
                      <a:pt x="5775" y="532"/>
                      <a:pt x="5593" y="464"/>
                    </a:cubicBezTo>
                    <a:lnTo>
                      <a:pt x="5113" y="259"/>
                    </a:lnTo>
                    <a:cubicBezTo>
                      <a:pt x="4771" y="167"/>
                      <a:pt x="4429" y="76"/>
                      <a:pt x="4086" y="30"/>
                    </a:cubicBezTo>
                    <a:cubicBezTo>
                      <a:pt x="3880" y="10"/>
                      <a:pt x="3674" y="0"/>
                      <a:pt x="346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5" name="Google Shape;2705;p34"/>
              <p:cNvSpPr/>
              <p:nvPr/>
            </p:nvSpPr>
            <p:spPr>
              <a:xfrm>
                <a:off x="7858166" y="3363636"/>
                <a:ext cx="92543" cy="28684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1847" extrusionOk="0">
                    <a:moveTo>
                      <a:pt x="2638" y="0"/>
                    </a:moveTo>
                    <a:cubicBezTo>
                      <a:pt x="2254" y="0"/>
                      <a:pt x="1870" y="51"/>
                      <a:pt x="1507" y="146"/>
                    </a:cubicBezTo>
                    <a:cubicBezTo>
                      <a:pt x="982" y="283"/>
                      <a:pt x="480" y="511"/>
                      <a:pt x="47" y="876"/>
                    </a:cubicBezTo>
                    <a:cubicBezTo>
                      <a:pt x="1" y="899"/>
                      <a:pt x="1" y="945"/>
                      <a:pt x="24" y="1013"/>
                    </a:cubicBezTo>
                    <a:cubicBezTo>
                      <a:pt x="40" y="1046"/>
                      <a:pt x="82" y="1068"/>
                      <a:pt x="120" y="1068"/>
                    </a:cubicBezTo>
                    <a:cubicBezTo>
                      <a:pt x="135" y="1068"/>
                      <a:pt x="149" y="1065"/>
                      <a:pt x="161" y="1059"/>
                    </a:cubicBezTo>
                    <a:lnTo>
                      <a:pt x="184" y="1059"/>
                    </a:lnTo>
                    <a:cubicBezTo>
                      <a:pt x="640" y="853"/>
                      <a:pt x="1119" y="671"/>
                      <a:pt x="1622" y="557"/>
                    </a:cubicBezTo>
                    <a:cubicBezTo>
                      <a:pt x="1969" y="474"/>
                      <a:pt x="2328" y="415"/>
                      <a:pt x="2691" y="415"/>
                    </a:cubicBezTo>
                    <a:cubicBezTo>
                      <a:pt x="2829" y="415"/>
                      <a:pt x="2967" y="424"/>
                      <a:pt x="3105" y="442"/>
                    </a:cubicBezTo>
                    <a:cubicBezTo>
                      <a:pt x="3607" y="488"/>
                      <a:pt x="4087" y="625"/>
                      <a:pt x="4520" y="876"/>
                    </a:cubicBezTo>
                    <a:cubicBezTo>
                      <a:pt x="4771" y="990"/>
                      <a:pt x="4954" y="1150"/>
                      <a:pt x="5159" y="1287"/>
                    </a:cubicBezTo>
                    <a:cubicBezTo>
                      <a:pt x="5365" y="1447"/>
                      <a:pt x="5548" y="1629"/>
                      <a:pt x="5753" y="1789"/>
                    </a:cubicBezTo>
                    <a:lnTo>
                      <a:pt x="5753" y="1812"/>
                    </a:lnTo>
                    <a:cubicBezTo>
                      <a:pt x="5776" y="1835"/>
                      <a:pt x="5804" y="1846"/>
                      <a:pt x="5833" y="1846"/>
                    </a:cubicBezTo>
                    <a:cubicBezTo>
                      <a:pt x="5861" y="1846"/>
                      <a:pt x="5890" y="1835"/>
                      <a:pt x="5913" y="1812"/>
                    </a:cubicBezTo>
                    <a:cubicBezTo>
                      <a:pt x="5958" y="1766"/>
                      <a:pt x="5958" y="1698"/>
                      <a:pt x="5913" y="1652"/>
                    </a:cubicBezTo>
                    <a:cubicBezTo>
                      <a:pt x="5730" y="1447"/>
                      <a:pt x="5570" y="1241"/>
                      <a:pt x="5365" y="1059"/>
                    </a:cubicBezTo>
                    <a:cubicBezTo>
                      <a:pt x="5159" y="899"/>
                      <a:pt x="4954" y="694"/>
                      <a:pt x="4703" y="579"/>
                    </a:cubicBezTo>
                    <a:cubicBezTo>
                      <a:pt x="4475" y="420"/>
                      <a:pt x="4224" y="328"/>
                      <a:pt x="3950" y="214"/>
                    </a:cubicBezTo>
                    <a:cubicBezTo>
                      <a:pt x="3699" y="146"/>
                      <a:pt x="3425" y="54"/>
                      <a:pt x="3151" y="32"/>
                    </a:cubicBezTo>
                    <a:cubicBezTo>
                      <a:pt x="2981" y="10"/>
                      <a:pt x="2809" y="0"/>
                      <a:pt x="263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6" name="Google Shape;2706;p34"/>
              <p:cNvSpPr/>
              <p:nvPr/>
            </p:nvSpPr>
            <p:spPr>
              <a:xfrm>
                <a:off x="7856395" y="3057283"/>
                <a:ext cx="454812" cy="462049"/>
              </a:xfrm>
              <a:custGeom>
                <a:avLst/>
                <a:gdLst/>
                <a:ahLst/>
                <a:cxnLst/>
                <a:rect l="l" t="t" r="r" b="b"/>
                <a:pathLst>
                  <a:path w="29286" h="29752" extrusionOk="0">
                    <a:moveTo>
                      <a:pt x="14594" y="0"/>
                    </a:moveTo>
                    <a:cubicBezTo>
                      <a:pt x="14402" y="0"/>
                      <a:pt x="14209" y="4"/>
                      <a:pt x="14016" y="12"/>
                    </a:cubicBezTo>
                    <a:cubicBezTo>
                      <a:pt x="6118" y="354"/>
                      <a:pt x="1" y="7156"/>
                      <a:pt x="343" y="15191"/>
                    </a:cubicBezTo>
                    <a:cubicBezTo>
                      <a:pt x="675" y="22996"/>
                      <a:pt x="4969" y="29752"/>
                      <a:pt x="14201" y="29752"/>
                    </a:cubicBezTo>
                    <a:cubicBezTo>
                      <a:pt x="14500" y="29752"/>
                      <a:pt x="14803" y="29745"/>
                      <a:pt x="15111" y="29730"/>
                    </a:cubicBezTo>
                    <a:cubicBezTo>
                      <a:pt x="24355" y="29297"/>
                      <a:pt x="29286" y="22038"/>
                      <a:pt x="28943" y="13981"/>
                    </a:cubicBezTo>
                    <a:cubicBezTo>
                      <a:pt x="28609" y="6143"/>
                      <a:pt x="22237" y="0"/>
                      <a:pt x="14594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7" name="Google Shape;2707;p34"/>
              <p:cNvSpPr/>
              <p:nvPr/>
            </p:nvSpPr>
            <p:spPr>
              <a:xfrm>
                <a:off x="7835831" y="3049455"/>
                <a:ext cx="474674" cy="264305"/>
              </a:xfrm>
              <a:custGeom>
                <a:avLst/>
                <a:gdLst/>
                <a:ahLst/>
                <a:cxnLst/>
                <a:rect l="l" t="t" r="r" b="b"/>
                <a:pathLst>
                  <a:path w="30565" h="17019" extrusionOk="0">
                    <a:moveTo>
                      <a:pt x="15893" y="1"/>
                    </a:moveTo>
                    <a:cubicBezTo>
                      <a:pt x="15659" y="1"/>
                      <a:pt x="15421" y="5"/>
                      <a:pt x="15180" y="14"/>
                    </a:cubicBezTo>
                    <a:cubicBezTo>
                      <a:pt x="1" y="539"/>
                      <a:pt x="1599" y="15192"/>
                      <a:pt x="1599" y="15192"/>
                    </a:cubicBezTo>
                    <a:cubicBezTo>
                      <a:pt x="1599" y="15192"/>
                      <a:pt x="10044" y="11449"/>
                      <a:pt x="15203" y="4967"/>
                    </a:cubicBezTo>
                    <a:cubicBezTo>
                      <a:pt x="15203" y="4967"/>
                      <a:pt x="20589" y="12659"/>
                      <a:pt x="28761" y="17018"/>
                    </a:cubicBezTo>
                    <a:lnTo>
                      <a:pt x="30564" y="16402"/>
                    </a:lnTo>
                    <a:cubicBezTo>
                      <a:pt x="30564" y="16402"/>
                      <a:pt x="30365" y="1"/>
                      <a:pt x="1589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8" name="Google Shape;2708;p34"/>
              <p:cNvSpPr/>
              <p:nvPr/>
            </p:nvSpPr>
            <p:spPr>
              <a:xfrm>
                <a:off x="7895760" y="3364120"/>
                <a:ext cx="103516" cy="88642"/>
              </a:xfrm>
              <a:custGeom>
                <a:avLst/>
                <a:gdLst/>
                <a:ahLst/>
                <a:cxnLst/>
                <a:rect l="l" t="t" r="r" b="b"/>
                <a:pathLst>
                  <a:path w="8857" h="7214" extrusionOk="0">
                    <a:moveTo>
                      <a:pt x="343" y="2785"/>
                    </a:moveTo>
                    <a:cubicBezTo>
                      <a:pt x="0" y="4543"/>
                      <a:pt x="1553" y="6323"/>
                      <a:pt x="3789" y="6757"/>
                    </a:cubicBezTo>
                    <a:cubicBezTo>
                      <a:pt x="6049" y="7213"/>
                      <a:pt x="8149" y="6163"/>
                      <a:pt x="8491" y="4429"/>
                    </a:cubicBezTo>
                    <a:cubicBezTo>
                      <a:pt x="8857" y="2671"/>
                      <a:pt x="7305" y="891"/>
                      <a:pt x="5068" y="457"/>
                    </a:cubicBezTo>
                    <a:cubicBezTo>
                      <a:pt x="2808" y="1"/>
                      <a:pt x="708" y="1051"/>
                      <a:pt x="343" y="2785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9" name="Google Shape;2709;p34"/>
              <p:cNvSpPr/>
              <p:nvPr/>
            </p:nvSpPr>
            <p:spPr>
              <a:xfrm>
                <a:off x="8120152" y="3379729"/>
                <a:ext cx="109554" cy="82303"/>
              </a:xfrm>
              <a:custGeom>
                <a:avLst/>
                <a:gdLst/>
                <a:ahLst/>
                <a:cxnLst/>
                <a:rect l="l" t="t" r="r" b="b"/>
                <a:pathLst>
                  <a:path w="8606" h="6464" extrusionOk="0">
                    <a:moveTo>
                      <a:pt x="4483" y="1"/>
                    </a:moveTo>
                    <a:cubicBezTo>
                      <a:pt x="4322" y="1"/>
                      <a:pt x="4160" y="8"/>
                      <a:pt x="3995" y="23"/>
                    </a:cubicBezTo>
                    <a:cubicBezTo>
                      <a:pt x="1713" y="251"/>
                      <a:pt x="1" y="1872"/>
                      <a:pt x="161" y="3629"/>
                    </a:cubicBezTo>
                    <a:cubicBezTo>
                      <a:pt x="329" y="5269"/>
                      <a:pt x="2027" y="6463"/>
                      <a:pt x="4077" y="6463"/>
                    </a:cubicBezTo>
                    <a:cubicBezTo>
                      <a:pt x="4253" y="6463"/>
                      <a:pt x="4431" y="6455"/>
                      <a:pt x="4611" y="6437"/>
                    </a:cubicBezTo>
                    <a:cubicBezTo>
                      <a:pt x="6894" y="6208"/>
                      <a:pt x="8606" y="4611"/>
                      <a:pt x="8446" y="2830"/>
                    </a:cubicBezTo>
                    <a:cubicBezTo>
                      <a:pt x="8277" y="1199"/>
                      <a:pt x="6554" y="1"/>
                      <a:pt x="448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0" name="Google Shape;2710;p34"/>
              <p:cNvSpPr/>
              <p:nvPr/>
            </p:nvSpPr>
            <p:spPr>
              <a:xfrm>
                <a:off x="8195316" y="3360934"/>
                <a:ext cx="22348" cy="5731"/>
              </a:xfrm>
              <a:custGeom>
                <a:avLst/>
                <a:gdLst/>
                <a:ahLst/>
                <a:cxnLst/>
                <a:rect l="l" t="t" r="r" b="b"/>
                <a:pathLst>
                  <a:path w="1439" h="369" extrusionOk="0">
                    <a:moveTo>
                      <a:pt x="161" y="0"/>
                    </a:moveTo>
                    <a:cubicBezTo>
                      <a:pt x="69" y="0"/>
                      <a:pt x="1" y="91"/>
                      <a:pt x="1" y="206"/>
                    </a:cubicBezTo>
                    <a:cubicBezTo>
                      <a:pt x="21" y="287"/>
                      <a:pt x="78" y="369"/>
                      <a:pt x="172" y="369"/>
                    </a:cubicBezTo>
                    <a:cubicBezTo>
                      <a:pt x="183" y="369"/>
                      <a:pt x="194" y="368"/>
                      <a:pt x="206" y="365"/>
                    </a:cubicBezTo>
                    <a:lnTo>
                      <a:pt x="1325" y="274"/>
                    </a:lnTo>
                    <a:cubicBezTo>
                      <a:pt x="1393" y="274"/>
                      <a:pt x="1439" y="206"/>
                      <a:pt x="1439" y="137"/>
                    </a:cubicBezTo>
                    <a:cubicBezTo>
                      <a:pt x="1439" y="69"/>
                      <a:pt x="1393" y="23"/>
                      <a:pt x="1325" y="23"/>
                    </a:cubicBezTo>
                    <a:lnTo>
                      <a:pt x="183" y="0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1" name="Google Shape;2711;p34"/>
              <p:cNvSpPr/>
              <p:nvPr/>
            </p:nvSpPr>
            <p:spPr>
              <a:xfrm>
                <a:off x="8197086" y="3344532"/>
                <a:ext cx="22348" cy="7967"/>
              </a:xfrm>
              <a:custGeom>
                <a:avLst/>
                <a:gdLst/>
                <a:ahLst/>
                <a:cxnLst/>
                <a:rect l="l" t="t" r="r" b="b"/>
                <a:pathLst>
                  <a:path w="1439" h="513" extrusionOk="0">
                    <a:moveTo>
                      <a:pt x="1338" y="0"/>
                    </a:moveTo>
                    <a:cubicBezTo>
                      <a:pt x="1326" y="0"/>
                      <a:pt x="1314" y="2"/>
                      <a:pt x="1302" y="6"/>
                    </a:cubicBezTo>
                    <a:lnTo>
                      <a:pt x="184" y="143"/>
                    </a:lnTo>
                    <a:lnTo>
                      <a:pt x="161" y="143"/>
                    </a:lnTo>
                    <a:cubicBezTo>
                      <a:pt x="69" y="166"/>
                      <a:pt x="1" y="280"/>
                      <a:pt x="24" y="371"/>
                    </a:cubicBezTo>
                    <a:cubicBezTo>
                      <a:pt x="44" y="451"/>
                      <a:pt x="115" y="513"/>
                      <a:pt x="208" y="513"/>
                    </a:cubicBezTo>
                    <a:cubicBezTo>
                      <a:pt x="222" y="513"/>
                      <a:pt x="237" y="511"/>
                      <a:pt x="252" y="508"/>
                    </a:cubicBezTo>
                    <a:lnTo>
                      <a:pt x="1348" y="257"/>
                    </a:lnTo>
                    <a:cubicBezTo>
                      <a:pt x="1393" y="234"/>
                      <a:pt x="1439" y="166"/>
                      <a:pt x="1439" y="98"/>
                    </a:cubicBezTo>
                    <a:cubicBezTo>
                      <a:pt x="1439" y="41"/>
                      <a:pt x="1393" y="0"/>
                      <a:pt x="133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2" name="Google Shape;2712;p34"/>
              <p:cNvSpPr/>
              <p:nvPr/>
            </p:nvSpPr>
            <p:spPr>
              <a:xfrm>
                <a:off x="8194617" y="3327509"/>
                <a:ext cx="21276" cy="11803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60" extrusionOk="0">
                    <a:moveTo>
                      <a:pt x="1225" y="1"/>
                    </a:moveTo>
                    <a:cubicBezTo>
                      <a:pt x="1212" y="1"/>
                      <a:pt x="1200" y="2"/>
                      <a:pt x="1187" y="7"/>
                    </a:cubicBezTo>
                    <a:lnTo>
                      <a:pt x="137" y="395"/>
                    </a:lnTo>
                    <a:cubicBezTo>
                      <a:pt x="137" y="417"/>
                      <a:pt x="114" y="417"/>
                      <a:pt x="114" y="417"/>
                    </a:cubicBezTo>
                    <a:cubicBezTo>
                      <a:pt x="23" y="463"/>
                      <a:pt x="0" y="577"/>
                      <a:pt x="46" y="669"/>
                    </a:cubicBezTo>
                    <a:cubicBezTo>
                      <a:pt x="76" y="729"/>
                      <a:pt x="127" y="760"/>
                      <a:pt x="184" y="760"/>
                    </a:cubicBezTo>
                    <a:cubicBezTo>
                      <a:pt x="213" y="760"/>
                      <a:pt x="244" y="752"/>
                      <a:pt x="274" y="737"/>
                    </a:cubicBezTo>
                    <a:lnTo>
                      <a:pt x="1278" y="235"/>
                    </a:lnTo>
                    <a:cubicBezTo>
                      <a:pt x="1347" y="212"/>
                      <a:pt x="1370" y="144"/>
                      <a:pt x="1347" y="75"/>
                    </a:cubicBezTo>
                    <a:cubicBezTo>
                      <a:pt x="1328" y="38"/>
                      <a:pt x="1279" y="1"/>
                      <a:pt x="1225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3" name="Google Shape;2713;p34"/>
              <p:cNvSpPr/>
              <p:nvPr/>
            </p:nvSpPr>
            <p:spPr>
              <a:xfrm>
                <a:off x="8187876" y="3311821"/>
                <a:ext cx="17735" cy="16943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091" extrusionOk="0">
                    <a:moveTo>
                      <a:pt x="1016" y="1"/>
                    </a:moveTo>
                    <a:cubicBezTo>
                      <a:pt x="988" y="1"/>
                      <a:pt x="959" y="12"/>
                      <a:pt x="936" y="35"/>
                    </a:cubicBezTo>
                    <a:lnTo>
                      <a:pt x="69" y="766"/>
                    </a:lnTo>
                    <a:cubicBezTo>
                      <a:pt x="0" y="857"/>
                      <a:pt x="0" y="971"/>
                      <a:pt x="69" y="1039"/>
                    </a:cubicBezTo>
                    <a:cubicBezTo>
                      <a:pt x="103" y="1074"/>
                      <a:pt x="149" y="1091"/>
                      <a:pt x="195" y="1091"/>
                    </a:cubicBezTo>
                    <a:cubicBezTo>
                      <a:pt x="240" y="1091"/>
                      <a:pt x="286" y="1074"/>
                      <a:pt x="320" y="1039"/>
                    </a:cubicBezTo>
                    <a:lnTo>
                      <a:pt x="1096" y="218"/>
                    </a:lnTo>
                    <a:cubicBezTo>
                      <a:pt x="1142" y="172"/>
                      <a:pt x="1142" y="104"/>
                      <a:pt x="1096" y="35"/>
                    </a:cubicBezTo>
                    <a:cubicBezTo>
                      <a:pt x="1073" y="12"/>
                      <a:pt x="1045" y="1"/>
                      <a:pt x="101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4" name="Google Shape;2714;p34"/>
              <p:cNvSpPr/>
              <p:nvPr/>
            </p:nvSpPr>
            <p:spPr>
              <a:xfrm>
                <a:off x="8176879" y="3300266"/>
                <a:ext cx="14552" cy="19552"/>
              </a:xfrm>
              <a:custGeom>
                <a:avLst/>
                <a:gdLst/>
                <a:ahLst/>
                <a:cxnLst/>
                <a:rect l="l" t="t" r="r" b="b"/>
                <a:pathLst>
                  <a:path w="937" h="1259" extrusionOk="0">
                    <a:moveTo>
                      <a:pt x="801" y="1"/>
                    </a:moveTo>
                    <a:cubicBezTo>
                      <a:pt x="760" y="1"/>
                      <a:pt x="714" y="20"/>
                      <a:pt x="686" y="49"/>
                    </a:cubicBezTo>
                    <a:lnTo>
                      <a:pt x="47" y="985"/>
                    </a:lnTo>
                    <a:cubicBezTo>
                      <a:pt x="1" y="1076"/>
                      <a:pt x="24" y="1190"/>
                      <a:pt x="115" y="1236"/>
                    </a:cubicBezTo>
                    <a:cubicBezTo>
                      <a:pt x="145" y="1251"/>
                      <a:pt x="178" y="1258"/>
                      <a:pt x="211" y="1258"/>
                    </a:cubicBezTo>
                    <a:cubicBezTo>
                      <a:pt x="275" y="1258"/>
                      <a:pt x="336" y="1228"/>
                      <a:pt x="366" y="1167"/>
                    </a:cubicBezTo>
                    <a:lnTo>
                      <a:pt x="914" y="186"/>
                    </a:lnTo>
                    <a:cubicBezTo>
                      <a:pt x="937" y="140"/>
                      <a:pt x="937" y="49"/>
                      <a:pt x="868" y="26"/>
                    </a:cubicBezTo>
                    <a:cubicBezTo>
                      <a:pt x="851" y="8"/>
                      <a:pt x="827" y="1"/>
                      <a:pt x="80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5" name="Google Shape;2715;p34"/>
              <p:cNvSpPr/>
              <p:nvPr/>
            </p:nvSpPr>
            <p:spPr>
              <a:xfrm>
                <a:off x="8163056" y="3291304"/>
                <a:ext cx="11710" cy="21152"/>
              </a:xfrm>
              <a:custGeom>
                <a:avLst/>
                <a:gdLst/>
                <a:ahLst/>
                <a:cxnLst/>
                <a:rect l="l" t="t" r="r" b="b"/>
                <a:pathLst>
                  <a:path w="754" h="1362" extrusionOk="0">
                    <a:moveTo>
                      <a:pt x="631" y="1"/>
                    </a:moveTo>
                    <a:cubicBezTo>
                      <a:pt x="576" y="1"/>
                      <a:pt x="520" y="27"/>
                      <a:pt x="503" y="78"/>
                    </a:cubicBezTo>
                    <a:lnTo>
                      <a:pt x="46" y="1105"/>
                    </a:lnTo>
                    <a:cubicBezTo>
                      <a:pt x="1" y="1219"/>
                      <a:pt x="46" y="1310"/>
                      <a:pt x="161" y="1356"/>
                    </a:cubicBezTo>
                    <a:cubicBezTo>
                      <a:pt x="176" y="1360"/>
                      <a:pt x="193" y="1362"/>
                      <a:pt x="209" y="1362"/>
                    </a:cubicBezTo>
                    <a:cubicBezTo>
                      <a:pt x="288" y="1362"/>
                      <a:pt x="370" y="1318"/>
                      <a:pt x="389" y="1242"/>
                    </a:cubicBezTo>
                    <a:lnTo>
                      <a:pt x="754" y="169"/>
                    </a:lnTo>
                    <a:cubicBezTo>
                      <a:pt x="754" y="101"/>
                      <a:pt x="731" y="32"/>
                      <a:pt x="685" y="9"/>
                    </a:cubicBezTo>
                    <a:cubicBezTo>
                      <a:pt x="668" y="4"/>
                      <a:pt x="650" y="1"/>
                      <a:pt x="63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6" name="Google Shape;2716;p34"/>
              <p:cNvSpPr/>
              <p:nvPr/>
            </p:nvSpPr>
            <p:spPr>
              <a:xfrm>
                <a:off x="8097480" y="3301617"/>
                <a:ext cx="107064" cy="99842"/>
              </a:xfrm>
              <a:custGeom>
                <a:avLst/>
                <a:gdLst/>
                <a:ahLst/>
                <a:cxnLst/>
                <a:rect l="l" t="t" r="r" b="b"/>
                <a:pathLst>
                  <a:path w="6894" h="6429" extrusionOk="0">
                    <a:moveTo>
                      <a:pt x="3452" y="0"/>
                    </a:moveTo>
                    <a:cubicBezTo>
                      <a:pt x="3262" y="0"/>
                      <a:pt x="3069" y="17"/>
                      <a:pt x="2876" y="53"/>
                    </a:cubicBezTo>
                    <a:cubicBezTo>
                      <a:pt x="1141" y="350"/>
                      <a:pt x="0" y="2016"/>
                      <a:pt x="297" y="3774"/>
                    </a:cubicBezTo>
                    <a:cubicBezTo>
                      <a:pt x="581" y="5335"/>
                      <a:pt x="1928" y="6428"/>
                      <a:pt x="3442" y="6428"/>
                    </a:cubicBezTo>
                    <a:cubicBezTo>
                      <a:pt x="3632" y="6428"/>
                      <a:pt x="3824" y="6411"/>
                      <a:pt x="4017" y="6376"/>
                    </a:cubicBezTo>
                    <a:cubicBezTo>
                      <a:pt x="5752" y="6079"/>
                      <a:pt x="6893" y="4413"/>
                      <a:pt x="6574" y="2655"/>
                    </a:cubicBezTo>
                    <a:cubicBezTo>
                      <a:pt x="6310" y="1093"/>
                      <a:pt x="4965" y="0"/>
                      <a:pt x="345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7" name="Google Shape;2717;p34"/>
              <p:cNvSpPr/>
              <p:nvPr/>
            </p:nvSpPr>
            <p:spPr>
              <a:xfrm>
                <a:off x="8096766" y="3305966"/>
                <a:ext cx="106707" cy="99392"/>
              </a:xfrm>
              <a:custGeom>
                <a:avLst/>
                <a:gdLst/>
                <a:ahLst/>
                <a:cxnLst/>
                <a:rect l="l" t="t" r="r" b="b"/>
                <a:pathLst>
                  <a:path w="6871" h="6400" extrusionOk="0">
                    <a:moveTo>
                      <a:pt x="3426" y="0"/>
                    </a:moveTo>
                    <a:cubicBezTo>
                      <a:pt x="3245" y="0"/>
                      <a:pt x="3061" y="15"/>
                      <a:pt x="2876" y="47"/>
                    </a:cubicBezTo>
                    <a:cubicBezTo>
                      <a:pt x="1164" y="366"/>
                      <a:pt x="0" y="2010"/>
                      <a:pt x="320" y="3767"/>
                    </a:cubicBezTo>
                    <a:cubicBezTo>
                      <a:pt x="604" y="5309"/>
                      <a:pt x="1933" y="6399"/>
                      <a:pt x="3426" y="6399"/>
                    </a:cubicBezTo>
                    <a:cubicBezTo>
                      <a:pt x="3614" y="6399"/>
                      <a:pt x="3804" y="6382"/>
                      <a:pt x="3995" y="6347"/>
                    </a:cubicBezTo>
                    <a:cubicBezTo>
                      <a:pt x="5730" y="6050"/>
                      <a:pt x="6871" y="4384"/>
                      <a:pt x="6574" y="2649"/>
                    </a:cubicBezTo>
                    <a:cubicBezTo>
                      <a:pt x="6289" y="1078"/>
                      <a:pt x="4946" y="0"/>
                      <a:pt x="342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8" name="Google Shape;2718;p34"/>
              <p:cNvSpPr/>
              <p:nvPr/>
            </p:nvSpPr>
            <p:spPr>
              <a:xfrm>
                <a:off x="8103507" y="3310160"/>
                <a:ext cx="69124" cy="64760"/>
              </a:xfrm>
              <a:custGeom>
                <a:avLst/>
                <a:gdLst/>
                <a:ahLst/>
                <a:cxnLst/>
                <a:rect l="l" t="t" r="r" b="b"/>
                <a:pathLst>
                  <a:path w="4451" h="4170" extrusionOk="0">
                    <a:moveTo>
                      <a:pt x="2207" y="1"/>
                    </a:moveTo>
                    <a:cubicBezTo>
                      <a:pt x="2096" y="1"/>
                      <a:pt x="1984" y="10"/>
                      <a:pt x="1872" y="28"/>
                    </a:cubicBezTo>
                    <a:cubicBezTo>
                      <a:pt x="753" y="233"/>
                      <a:pt x="0" y="1306"/>
                      <a:pt x="206" y="2447"/>
                    </a:cubicBezTo>
                    <a:cubicBezTo>
                      <a:pt x="389" y="3445"/>
                      <a:pt x="1261" y="4170"/>
                      <a:pt x="2241" y="4170"/>
                    </a:cubicBezTo>
                    <a:cubicBezTo>
                      <a:pt x="2360" y="4170"/>
                      <a:pt x="2481" y="4159"/>
                      <a:pt x="2602" y="4137"/>
                    </a:cubicBezTo>
                    <a:cubicBezTo>
                      <a:pt x="3721" y="3931"/>
                      <a:pt x="4451" y="2858"/>
                      <a:pt x="4268" y="1717"/>
                    </a:cubicBezTo>
                    <a:cubicBezTo>
                      <a:pt x="4084" y="711"/>
                      <a:pt x="3197" y="1"/>
                      <a:pt x="220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9" name="Google Shape;2719;p34"/>
              <p:cNvSpPr/>
              <p:nvPr/>
            </p:nvSpPr>
            <p:spPr>
              <a:xfrm>
                <a:off x="8155973" y="3337496"/>
                <a:ext cx="23761" cy="15747"/>
              </a:xfrm>
              <a:custGeom>
                <a:avLst/>
                <a:gdLst/>
                <a:ahLst/>
                <a:cxnLst/>
                <a:rect l="l" t="t" r="r" b="b"/>
                <a:pathLst>
                  <a:path w="1530" h="1014" extrusionOk="0">
                    <a:moveTo>
                      <a:pt x="730" y="1"/>
                    </a:moveTo>
                    <a:cubicBezTo>
                      <a:pt x="351" y="1"/>
                      <a:pt x="45" y="178"/>
                      <a:pt x="23" y="436"/>
                    </a:cubicBezTo>
                    <a:cubicBezTo>
                      <a:pt x="0" y="733"/>
                      <a:pt x="297" y="984"/>
                      <a:pt x="708" y="1007"/>
                    </a:cubicBezTo>
                    <a:cubicBezTo>
                      <a:pt x="746" y="1011"/>
                      <a:pt x="785" y="1013"/>
                      <a:pt x="822" y="1013"/>
                    </a:cubicBezTo>
                    <a:cubicBezTo>
                      <a:pt x="1184" y="1013"/>
                      <a:pt x="1486" y="821"/>
                      <a:pt x="1507" y="573"/>
                    </a:cubicBezTo>
                    <a:cubicBezTo>
                      <a:pt x="1530" y="299"/>
                      <a:pt x="1210" y="48"/>
                      <a:pt x="799" y="3"/>
                    </a:cubicBezTo>
                    <a:cubicBezTo>
                      <a:pt x="776" y="1"/>
                      <a:pt x="753" y="1"/>
                      <a:pt x="73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0" name="Google Shape;2720;p34"/>
              <p:cNvSpPr/>
              <p:nvPr/>
            </p:nvSpPr>
            <p:spPr>
              <a:xfrm>
                <a:off x="7892910" y="3333892"/>
                <a:ext cx="21649" cy="6911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445" extrusionOk="0">
                    <a:moveTo>
                      <a:pt x="126" y="1"/>
                    </a:moveTo>
                    <a:cubicBezTo>
                      <a:pt x="77" y="1"/>
                      <a:pt x="42" y="41"/>
                      <a:pt x="24" y="98"/>
                    </a:cubicBezTo>
                    <a:cubicBezTo>
                      <a:pt x="1" y="166"/>
                      <a:pt x="46" y="235"/>
                      <a:pt x="115" y="235"/>
                    </a:cubicBezTo>
                    <a:lnTo>
                      <a:pt x="1188" y="440"/>
                    </a:lnTo>
                    <a:cubicBezTo>
                      <a:pt x="1203" y="443"/>
                      <a:pt x="1217" y="444"/>
                      <a:pt x="1231" y="444"/>
                    </a:cubicBezTo>
                    <a:cubicBezTo>
                      <a:pt x="1324" y="444"/>
                      <a:pt x="1393" y="380"/>
                      <a:pt x="1393" y="280"/>
                    </a:cubicBezTo>
                    <a:cubicBezTo>
                      <a:pt x="1393" y="189"/>
                      <a:pt x="1325" y="98"/>
                      <a:pt x="1233" y="98"/>
                    </a:cubicBezTo>
                    <a:lnTo>
                      <a:pt x="161" y="6"/>
                    </a:lnTo>
                    <a:cubicBezTo>
                      <a:pt x="148" y="2"/>
                      <a:pt x="137" y="1"/>
                      <a:pt x="12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1" name="Google Shape;2721;p34"/>
              <p:cNvSpPr/>
              <p:nvPr/>
            </p:nvSpPr>
            <p:spPr>
              <a:xfrm>
                <a:off x="7892910" y="3317677"/>
                <a:ext cx="21292" cy="9318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600" extrusionOk="0">
                    <a:moveTo>
                      <a:pt x="161" y="0"/>
                    </a:moveTo>
                    <a:cubicBezTo>
                      <a:pt x="115" y="0"/>
                      <a:pt x="46" y="23"/>
                      <a:pt x="24" y="92"/>
                    </a:cubicBezTo>
                    <a:cubicBezTo>
                      <a:pt x="1" y="137"/>
                      <a:pt x="46" y="206"/>
                      <a:pt x="92" y="229"/>
                    </a:cubicBezTo>
                    <a:lnTo>
                      <a:pt x="1119" y="594"/>
                    </a:lnTo>
                    <a:lnTo>
                      <a:pt x="1142" y="594"/>
                    </a:lnTo>
                    <a:cubicBezTo>
                      <a:pt x="1157" y="598"/>
                      <a:pt x="1173" y="600"/>
                      <a:pt x="1187" y="600"/>
                    </a:cubicBezTo>
                    <a:cubicBezTo>
                      <a:pt x="1262" y="600"/>
                      <a:pt x="1329" y="552"/>
                      <a:pt x="1348" y="457"/>
                    </a:cubicBezTo>
                    <a:cubicBezTo>
                      <a:pt x="1370" y="366"/>
                      <a:pt x="1325" y="274"/>
                      <a:pt x="1233" y="252"/>
                    </a:cubicBez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2" name="Google Shape;2722;p34"/>
              <p:cNvSpPr/>
              <p:nvPr/>
            </p:nvSpPr>
            <p:spPr>
              <a:xfrm>
                <a:off x="7898238" y="3301943"/>
                <a:ext cx="19863" cy="12843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827" extrusionOk="0">
                    <a:moveTo>
                      <a:pt x="142" y="0"/>
                    </a:moveTo>
                    <a:cubicBezTo>
                      <a:pt x="102" y="0"/>
                      <a:pt x="56" y="21"/>
                      <a:pt x="23" y="55"/>
                    </a:cubicBezTo>
                    <a:cubicBezTo>
                      <a:pt x="0" y="100"/>
                      <a:pt x="23" y="192"/>
                      <a:pt x="69" y="215"/>
                    </a:cubicBezTo>
                    <a:lnTo>
                      <a:pt x="982" y="808"/>
                    </a:lnTo>
                    <a:lnTo>
                      <a:pt x="1005" y="808"/>
                    </a:lnTo>
                    <a:cubicBezTo>
                      <a:pt x="1030" y="821"/>
                      <a:pt x="1056" y="826"/>
                      <a:pt x="1080" y="826"/>
                    </a:cubicBezTo>
                    <a:cubicBezTo>
                      <a:pt x="1143" y="826"/>
                      <a:pt x="1200" y="789"/>
                      <a:pt x="1233" y="740"/>
                    </a:cubicBezTo>
                    <a:cubicBezTo>
                      <a:pt x="1278" y="648"/>
                      <a:pt x="1256" y="534"/>
                      <a:pt x="1164" y="488"/>
                    </a:cubicBezTo>
                    <a:lnTo>
                      <a:pt x="183" y="9"/>
                    </a:lnTo>
                    <a:cubicBezTo>
                      <a:pt x="171" y="3"/>
                      <a:pt x="157" y="0"/>
                      <a:pt x="14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3" name="Google Shape;2723;p34"/>
              <p:cNvSpPr/>
              <p:nvPr/>
            </p:nvSpPr>
            <p:spPr>
              <a:xfrm>
                <a:off x="7909576" y="3287871"/>
                <a:ext cx="15965" cy="17502"/>
              </a:xfrm>
              <a:custGeom>
                <a:avLst/>
                <a:gdLst/>
                <a:ahLst/>
                <a:cxnLst/>
                <a:rect l="l" t="t" r="r" b="b"/>
                <a:pathLst>
                  <a:path w="1028" h="1127" extrusionOk="0">
                    <a:moveTo>
                      <a:pt x="129" y="0"/>
                    </a:moveTo>
                    <a:cubicBezTo>
                      <a:pt x="107" y="0"/>
                      <a:pt x="87" y="8"/>
                      <a:pt x="69" y="25"/>
                    </a:cubicBezTo>
                    <a:cubicBezTo>
                      <a:pt x="1" y="71"/>
                      <a:pt x="1" y="139"/>
                      <a:pt x="46" y="185"/>
                    </a:cubicBezTo>
                    <a:lnTo>
                      <a:pt x="685" y="1052"/>
                    </a:lnTo>
                    <a:cubicBezTo>
                      <a:pt x="708" y="1052"/>
                      <a:pt x="708" y="1075"/>
                      <a:pt x="708" y="1075"/>
                    </a:cubicBezTo>
                    <a:cubicBezTo>
                      <a:pt x="742" y="1109"/>
                      <a:pt x="788" y="1126"/>
                      <a:pt x="834" y="1126"/>
                    </a:cubicBezTo>
                    <a:cubicBezTo>
                      <a:pt x="879" y="1126"/>
                      <a:pt x="925" y="1109"/>
                      <a:pt x="959" y="1075"/>
                    </a:cubicBezTo>
                    <a:cubicBezTo>
                      <a:pt x="1028" y="1006"/>
                      <a:pt x="1028" y="892"/>
                      <a:pt x="959" y="824"/>
                    </a:cubicBezTo>
                    <a:lnTo>
                      <a:pt x="229" y="48"/>
                    </a:lnTo>
                    <a:cubicBezTo>
                      <a:pt x="201" y="20"/>
                      <a:pt x="164" y="0"/>
                      <a:pt x="12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4" name="Google Shape;2724;p34"/>
              <p:cNvSpPr/>
              <p:nvPr/>
            </p:nvSpPr>
            <p:spPr>
              <a:xfrm>
                <a:off x="7924471" y="3278179"/>
                <a:ext cx="12424" cy="19941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284" extrusionOk="0">
                    <a:moveTo>
                      <a:pt x="132" y="1"/>
                    </a:moveTo>
                    <a:cubicBezTo>
                      <a:pt x="118" y="1"/>
                      <a:pt x="104" y="4"/>
                      <a:pt x="92" y="10"/>
                    </a:cubicBezTo>
                    <a:cubicBezTo>
                      <a:pt x="23" y="33"/>
                      <a:pt x="0" y="101"/>
                      <a:pt x="23" y="170"/>
                    </a:cubicBezTo>
                    <a:lnTo>
                      <a:pt x="434" y="1174"/>
                    </a:lnTo>
                    <a:cubicBezTo>
                      <a:pt x="484" y="1241"/>
                      <a:pt x="546" y="1283"/>
                      <a:pt x="612" y="1283"/>
                    </a:cubicBezTo>
                    <a:cubicBezTo>
                      <a:pt x="636" y="1283"/>
                      <a:pt x="661" y="1277"/>
                      <a:pt x="685" y="1265"/>
                    </a:cubicBezTo>
                    <a:cubicBezTo>
                      <a:pt x="776" y="1197"/>
                      <a:pt x="799" y="1105"/>
                      <a:pt x="754" y="1014"/>
                    </a:cubicBezTo>
                    <a:lnTo>
                      <a:pt x="229" y="56"/>
                    </a:lnTo>
                    <a:cubicBezTo>
                      <a:pt x="212" y="22"/>
                      <a:pt x="171" y="1"/>
                      <a:pt x="13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5" name="Google Shape;2725;p34"/>
              <p:cNvSpPr/>
              <p:nvPr/>
            </p:nvSpPr>
            <p:spPr>
              <a:xfrm>
                <a:off x="7941137" y="3271236"/>
                <a:ext cx="9582" cy="21012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353" extrusionOk="0">
                    <a:moveTo>
                      <a:pt x="114" y="0"/>
                    </a:moveTo>
                    <a:cubicBezTo>
                      <a:pt x="46" y="23"/>
                      <a:pt x="0" y="92"/>
                      <a:pt x="23" y="160"/>
                    </a:cubicBezTo>
                    <a:lnTo>
                      <a:pt x="251" y="1210"/>
                    </a:lnTo>
                    <a:cubicBezTo>
                      <a:pt x="251" y="1210"/>
                      <a:pt x="251" y="1233"/>
                      <a:pt x="251" y="1233"/>
                    </a:cubicBezTo>
                    <a:cubicBezTo>
                      <a:pt x="270" y="1309"/>
                      <a:pt x="352" y="1353"/>
                      <a:pt x="431" y="1353"/>
                    </a:cubicBezTo>
                    <a:cubicBezTo>
                      <a:pt x="447" y="1353"/>
                      <a:pt x="464" y="1351"/>
                      <a:pt x="479" y="1347"/>
                    </a:cubicBezTo>
                    <a:cubicBezTo>
                      <a:pt x="571" y="1301"/>
                      <a:pt x="616" y="1210"/>
                      <a:pt x="594" y="1119"/>
                    </a:cubicBezTo>
                    <a:lnTo>
                      <a:pt x="251" y="92"/>
                    </a:lnTo>
                    <a:cubicBezTo>
                      <a:pt x="228" y="23"/>
                      <a:pt x="160" y="0"/>
                      <a:pt x="114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6" name="Google Shape;2726;p34"/>
              <p:cNvSpPr/>
              <p:nvPr/>
            </p:nvSpPr>
            <p:spPr>
              <a:xfrm>
                <a:off x="7906749" y="3281845"/>
                <a:ext cx="104222" cy="96022"/>
              </a:xfrm>
              <a:custGeom>
                <a:avLst/>
                <a:gdLst/>
                <a:ahLst/>
                <a:cxnLst/>
                <a:rect l="l" t="t" r="r" b="b"/>
                <a:pathLst>
                  <a:path w="6711" h="6183" extrusionOk="0">
                    <a:moveTo>
                      <a:pt x="3349" y="0"/>
                    </a:moveTo>
                    <a:cubicBezTo>
                      <a:pt x="1928" y="0"/>
                      <a:pt x="663" y="1018"/>
                      <a:pt x="365" y="2467"/>
                    </a:cubicBezTo>
                    <a:cubicBezTo>
                      <a:pt x="0" y="4134"/>
                      <a:pt x="1073" y="5777"/>
                      <a:pt x="2716" y="6119"/>
                    </a:cubicBezTo>
                    <a:cubicBezTo>
                      <a:pt x="2925" y="6162"/>
                      <a:pt x="3134" y="6183"/>
                      <a:pt x="3339" y="6183"/>
                    </a:cubicBezTo>
                    <a:cubicBezTo>
                      <a:pt x="4769" y="6183"/>
                      <a:pt x="6046" y="5180"/>
                      <a:pt x="6345" y="3723"/>
                    </a:cubicBezTo>
                    <a:cubicBezTo>
                      <a:pt x="6711" y="2056"/>
                      <a:pt x="5661" y="413"/>
                      <a:pt x="3994" y="71"/>
                    </a:cubicBezTo>
                    <a:cubicBezTo>
                      <a:pt x="3778" y="23"/>
                      <a:pt x="3561" y="0"/>
                      <a:pt x="334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7" name="Google Shape;2727;p34"/>
              <p:cNvSpPr/>
              <p:nvPr/>
            </p:nvSpPr>
            <p:spPr>
              <a:xfrm>
                <a:off x="7907805" y="3286178"/>
                <a:ext cx="103523" cy="95603"/>
              </a:xfrm>
              <a:custGeom>
                <a:avLst/>
                <a:gdLst/>
                <a:ahLst/>
                <a:cxnLst/>
                <a:rect l="l" t="t" r="r" b="b"/>
                <a:pathLst>
                  <a:path w="6666" h="6156" extrusionOk="0">
                    <a:moveTo>
                      <a:pt x="3324" y="1"/>
                    </a:moveTo>
                    <a:cubicBezTo>
                      <a:pt x="1913" y="1"/>
                      <a:pt x="642" y="986"/>
                      <a:pt x="343" y="2439"/>
                    </a:cubicBezTo>
                    <a:cubicBezTo>
                      <a:pt x="1" y="4106"/>
                      <a:pt x="1050" y="5726"/>
                      <a:pt x="2694" y="6091"/>
                    </a:cubicBezTo>
                    <a:cubicBezTo>
                      <a:pt x="2900" y="6134"/>
                      <a:pt x="3106" y="6155"/>
                      <a:pt x="3309" y="6155"/>
                    </a:cubicBezTo>
                    <a:cubicBezTo>
                      <a:pt x="4724" y="6155"/>
                      <a:pt x="6001" y="5152"/>
                      <a:pt x="6300" y="3695"/>
                    </a:cubicBezTo>
                    <a:cubicBezTo>
                      <a:pt x="6665" y="2028"/>
                      <a:pt x="5593" y="408"/>
                      <a:pt x="3949" y="66"/>
                    </a:cubicBezTo>
                    <a:cubicBezTo>
                      <a:pt x="3740" y="22"/>
                      <a:pt x="3531" y="1"/>
                      <a:pt x="332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8" name="Google Shape;2728;p34"/>
              <p:cNvSpPr/>
              <p:nvPr/>
            </p:nvSpPr>
            <p:spPr>
              <a:xfrm>
                <a:off x="7911347" y="3295482"/>
                <a:ext cx="67012" cy="62213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4006" extrusionOk="0">
                    <a:moveTo>
                      <a:pt x="2182" y="1"/>
                    </a:moveTo>
                    <a:cubicBezTo>
                      <a:pt x="1268" y="1"/>
                      <a:pt x="430" y="645"/>
                      <a:pt x="229" y="1589"/>
                    </a:cubicBezTo>
                    <a:cubicBezTo>
                      <a:pt x="1" y="2685"/>
                      <a:pt x="686" y="3735"/>
                      <a:pt x="1735" y="3963"/>
                    </a:cubicBezTo>
                    <a:cubicBezTo>
                      <a:pt x="1872" y="3992"/>
                      <a:pt x="2007" y="4006"/>
                      <a:pt x="2141" y="4006"/>
                    </a:cubicBezTo>
                    <a:cubicBezTo>
                      <a:pt x="3061" y="4006"/>
                      <a:pt x="3887" y="3348"/>
                      <a:pt x="4086" y="2411"/>
                    </a:cubicBezTo>
                    <a:cubicBezTo>
                      <a:pt x="4315" y="1338"/>
                      <a:pt x="3630" y="265"/>
                      <a:pt x="2557" y="37"/>
                    </a:cubicBezTo>
                    <a:cubicBezTo>
                      <a:pt x="2432" y="13"/>
                      <a:pt x="2306" y="1"/>
                      <a:pt x="218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9" name="Google Shape;2729;p34"/>
              <p:cNvSpPr/>
              <p:nvPr/>
            </p:nvSpPr>
            <p:spPr>
              <a:xfrm>
                <a:off x="7965242" y="3323968"/>
                <a:ext cx="23404" cy="15437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994" extrusionOk="0">
                    <a:moveTo>
                      <a:pt x="627" y="1"/>
                    </a:moveTo>
                    <a:cubicBezTo>
                      <a:pt x="339" y="1"/>
                      <a:pt x="100" y="128"/>
                      <a:pt x="46" y="326"/>
                    </a:cubicBezTo>
                    <a:cubicBezTo>
                      <a:pt x="0" y="600"/>
                      <a:pt x="251" y="874"/>
                      <a:pt x="639" y="965"/>
                    </a:cubicBezTo>
                    <a:cubicBezTo>
                      <a:pt x="721" y="984"/>
                      <a:pt x="801" y="993"/>
                      <a:pt x="877" y="993"/>
                    </a:cubicBezTo>
                    <a:cubicBezTo>
                      <a:pt x="1160" y="993"/>
                      <a:pt x="1384" y="866"/>
                      <a:pt x="1438" y="668"/>
                    </a:cubicBezTo>
                    <a:cubicBezTo>
                      <a:pt x="1507" y="417"/>
                      <a:pt x="1256" y="120"/>
                      <a:pt x="868" y="29"/>
                    </a:cubicBezTo>
                    <a:cubicBezTo>
                      <a:pt x="786" y="10"/>
                      <a:pt x="705" y="1"/>
                      <a:pt x="62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0" name="Google Shape;2730;p34"/>
              <p:cNvSpPr/>
              <p:nvPr/>
            </p:nvSpPr>
            <p:spPr>
              <a:xfrm>
                <a:off x="8048897" y="3453458"/>
                <a:ext cx="31215" cy="8309"/>
              </a:xfrm>
              <a:custGeom>
                <a:avLst/>
                <a:gdLst/>
                <a:ahLst/>
                <a:cxnLst/>
                <a:rect l="l" t="t" r="r" b="b"/>
                <a:pathLst>
                  <a:path w="2010" h="535" extrusionOk="0">
                    <a:moveTo>
                      <a:pt x="1918" y="1"/>
                    </a:moveTo>
                    <a:cubicBezTo>
                      <a:pt x="1644" y="183"/>
                      <a:pt x="1348" y="320"/>
                      <a:pt x="1028" y="389"/>
                    </a:cubicBezTo>
                    <a:cubicBezTo>
                      <a:pt x="922" y="404"/>
                      <a:pt x="813" y="411"/>
                      <a:pt x="703" y="411"/>
                    </a:cubicBezTo>
                    <a:cubicBezTo>
                      <a:pt x="483" y="411"/>
                      <a:pt x="260" y="381"/>
                      <a:pt x="47" y="320"/>
                    </a:cubicBezTo>
                    <a:cubicBezTo>
                      <a:pt x="40" y="313"/>
                      <a:pt x="33" y="311"/>
                      <a:pt x="27" y="311"/>
                    </a:cubicBezTo>
                    <a:cubicBezTo>
                      <a:pt x="12" y="311"/>
                      <a:pt x="1" y="327"/>
                      <a:pt x="1" y="343"/>
                    </a:cubicBezTo>
                    <a:cubicBezTo>
                      <a:pt x="1" y="366"/>
                      <a:pt x="1" y="389"/>
                      <a:pt x="24" y="389"/>
                    </a:cubicBezTo>
                    <a:cubicBezTo>
                      <a:pt x="244" y="483"/>
                      <a:pt x="487" y="534"/>
                      <a:pt x="728" y="534"/>
                    </a:cubicBezTo>
                    <a:cubicBezTo>
                      <a:pt x="837" y="534"/>
                      <a:pt x="945" y="524"/>
                      <a:pt x="1051" y="503"/>
                    </a:cubicBezTo>
                    <a:cubicBezTo>
                      <a:pt x="1393" y="457"/>
                      <a:pt x="1736" y="320"/>
                      <a:pt x="1987" y="69"/>
                    </a:cubicBezTo>
                    <a:cubicBezTo>
                      <a:pt x="2010" y="46"/>
                      <a:pt x="2010" y="23"/>
                      <a:pt x="198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1" name="Google Shape;2731;p34"/>
              <p:cNvSpPr/>
              <p:nvPr/>
            </p:nvSpPr>
            <p:spPr>
              <a:xfrm>
                <a:off x="8130439" y="3218055"/>
                <a:ext cx="103057" cy="83241"/>
              </a:xfrm>
              <a:custGeom>
                <a:avLst/>
                <a:gdLst/>
                <a:ahLst/>
                <a:cxnLst/>
                <a:rect l="l" t="t" r="r" b="b"/>
                <a:pathLst>
                  <a:path w="6636" h="5360" extrusionOk="0">
                    <a:moveTo>
                      <a:pt x="2262" y="1"/>
                    </a:moveTo>
                    <a:cubicBezTo>
                      <a:pt x="2113" y="1"/>
                      <a:pt x="1967" y="29"/>
                      <a:pt x="1827" y="92"/>
                    </a:cubicBezTo>
                    <a:cubicBezTo>
                      <a:pt x="1" y="914"/>
                      <a:pt x="3470" y="4155"/>
                      <a:pt x="4018" y="4566"/>
                    </a:cubicBezTo>
                    <a:cubicBezTo>
                      <a:pt x="4355" y="4808"/>
                      <a:pt x="5326" y="5360"/>
                      <a:pt x="5945" y="5360"/>
                    </a:cubicBezTo>
                    <a:cubicBezTo>
                      <a:pt x="6376" y="5360"/>
                      <a:pt x="6635" y="5093"/>
                      <a:pt x="6392" y="4269"/>
                    </a:cubicBezTo>
                    <a:cubicBezTo>
                      <a:pt x="6392" y="4269"/>
                      <a:pt x="4073" y="1"/>
                      <a:pt x="226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2" name="Google Shape;2732;p34"/>
              <p:cNvSpPr/>
              <p:nvPr/>
            </p:nvSpPr>
            <p:spPr>
              <a:xfrm>
                <a:off x="7894495" y="3206809"/>
                <a:ext cx="118245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7614" h="4332" extrusionOk="0">
                    <a:moveTo>
                      <a:pt x="5301" y="1"/>
                    </a:moveTo>
                    <a:cubicBezTo>
                      <a:pt x="3498" y="1"/>
                      <a:pt x="584" y="3121"/>
                      <a:pt x="584" y="3121"/>
                    </a:cubicBezTo>
                    <a:cubicBezTo>
                      <a:pt x="0" y="4069"/>
                      <a:pt x="478" y="4331"/>
                      <a:pt x="1149" y="4331"/>
                    </a:cubicBezTo>
                    <a:cubicBezTo>
                      <a:pt x="1738" y="4331"/>
                      <a:pt x="2476" y="4129"/>
                      <a:pt x="2775" y="4011"/>
                    </a:cubicBezTo>
                    <a:cubicBezTo>
                      <a:pt x="3414" y="3738"/>
                      <a:pt x="7614" y="1523"/>
                      <a:pt x="6039" y="245"/>
                    </a:cubicBezTo>
                    <a:cubicBezTo>
                      <a:pt x="5829" y="75"/>
                      <a:pt x="5578" y="1"/>
                      <a:pt x="530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3" name="Google Shape;2733;p34"/>
              <p:cNvSpPr/>
              <p:nvPr/>
            </p:nvSpPr>
            <p:spPr>
              <a:xfrm>
                <a:off x="8015938" y="3276548"/>
                <a:ext cx="57430" cy="118416"/>
              </a:xfrm>
              <a:custGeom>
                <a:avLst/>
                <a:gdLst/>
                <a:ahLst/>
                <a:cxnLst/>
                <a:rect l="l" t="t" r="r" b="b"/>
                <a:pathLst>
                  <a:path w="3698" h="7625" extrusionOk="0">
                    <a:moveTo>
                      <a:pt x="3584" y="1"/>
                    </a:moveTo>
                    <a:cubicBezTo>
                      <a:pt x="3538" y="1"/>
                      <a:pt x="3515" y="46"/>
                      <a:pt x="3515" y="69"/>
                    </a:cubicBezTo>
                    <a:cubicBezTo>
                      <a:pt x="3515" y="549"/>
                      <a:pt x="3515" y="1051"/>
                      <a:pt x="3492" y="1530"/>
                    </a:cubicBezTo>
                    <a:cubicBezTo>
                      <a:pt x="3470" y="2009"/>
                      <a:pt x="3447" y="2489"/>
                      <a:pt x="3378" y="2968"/>
                    </a:cubicBezTo>
                    <a:cubicBezTo>
                      <a:pt x="3333" y="3447"/>
                      <a:pt x="3287" y="3927"/>
                      <a:pt x="3127" y="4383"/>
                    </a:cubicBezTo>
                    <a:cubicBezTo>
                      <a:pt x="3104" y="4497"/>
                      <a:pt x="3059" y="4589"/>
                      <a:pt x="2990" y="4680"/>
                    </a:cubicBezTo>
                    <a:cubicBezTo>
                      <a:pt x="2945" y="4771"/>
                      <a:pt x="2876" y="4817"/>
                      <a:pt x="2831" y="4817"/>
                    </a:cubicBezTo>
                    <a:cubicBezTo>
                      <a:pt x="2809" y="4819"/>
                      <a:pt x="2787" y="4820"/>
                      <a:pt x="2765" y="4820"/>
                    </a:cubicBezTo>
                    <a:cubicBezTo>
                      <a:pt x="2577" y="4820"/>
                      <a:pt x="2375" y="4739"/>
                      <a:pt x="2191" y="4657"/>
                    </a:cubicBezTo>
                    <a:cubicBezTo>
                      <a:pt x="1963" y="4566"/>
                      <a:pt x="1758" y="4475"/>
                      <a:pt x="1530" y="4383"/>
                    </a:cubicBezTo>
                    <a:cubicBezTo>
                      <a:pt x="1332" y="4311"/>
                      <a:pt x="1134" y="4225"/>
                      <a:pt x="914" y="4225"/>
                    </a:cubicBezTo>
                    <a:cubicBezTo>
                      <a:pt x="855" y="4225"/>
                      <a:pt x="794" y="4232"/>
                      <a:pt x="731" y="4246"/>
                    </a:cubicBezTo>
                    <a:cubicBezTo>
                      <a:pt x="662" y="4269"/>
                      <a:pt x="594" y="4292"/>
                      <a:pt x="525" y="4338"/>
                    </a:cubicBezTo>
                    <a:lnTo>
                      <a:pt x="434" y="4406"/>
                    </a:lnTo>
                    <a:cubicBezTo>
                      <a:pt x="411" y="4429"/>
                      <a:pt x="388" y="4452"/>
                      <a:pt x="365" y="4475"/>
                    </a:cubicBezTo>
                    <a:cubicBezTo>
                      <a:pt x="251" y="4589"/>
                      <a:pt x="206" y="4703"/>
                      <a:pt x="137" y="4840"/>
                    </a:cubicBezTo>
                    <a:cubicBezTo>
                      <a:pt x="92" y="4954"/>
                      <a:pt x="46" y="5068"/>
                      <a:pt x="23" y="5205"/>
                    </a:cubicBezTo>
                    <a:lnTo>
                      <a:pt x="0" y="5410"/>
                    </a:lnTo>
                    <a:cubicBezTo>
                      <a:pt x="0" y="5456"/>
                      <a:pt x="0" y="5524"/>
                      <a:pt x="0" y="5593"/>
                    </a:cubicBezTo>
                    <a:cubicBezTo>
                      <a:pt x="0" y="5730"/>
                      <a:pt x="46" y="5867"/>
                      <a:pt x="69" y="5981"/>
                    </a:cubicBezTo>
                    <a:cubicBezTo>
                      <a:pt x="114" y="6118"/>
                      <a:pt x="160" y="6232"/>
                      <a:pt x="228" y="6346"/>
                    </a:cubicBezTo>
                    <a:cubicBezTo>
                      <a:pt x="365" y="6574"/>
                      <a:pt x="548" y="6757"/>
                      <a:pt x="731" y="6917"/>
                    </a:cubicBezTo>
                    <a:cubicBezTo>
                      <a:pt x="1119" y="7236"/>
                      <a:pt x="1575" y="7465"/>
                      <a:pt x="2032" y="7624"/>
                    </a:cubicBezTo>
                    <a:cubicBezTo>
                      <a:pt x="2077" y="7624"/>
                      <a:pt x="2100" y="7624"/>
                      <a:pt x="2123" y="7579"/>
                    </a:cubicBezTo>
                    <a:cubicBezTo>
                      <a:pt x="2123" y="7556"/>
                      <a:pt x="2100" y="7533"/>
                      <a:pt x="2077" y="7510"/>
                    </a:cubicBezTo>
                    <a:cubicBezTo>
                      <a:pt x="1644" y="7328"/>
                      <a:pt x="1210" y="7077"/>
                      <a:pt x="868" y="6757"/>
                    </a:cubicBezTo>
                    <a:cubicBezTo>
                      <a:pt x="708" y="6597"/>
                      <a:pt x="548" y="6437"/>
                      <a:pt x="434" y="6232"/>
                    </a:cubicBezTo>
                    <a:cubicBezTo>
                      <a:pt x="365" y="6141"/>
                      <a:pt x="343" y="6027"/>
                      <a:pt x="297" y="5912"/>
                    </a:cubicBezTo>
                    <a:cubicBezTo>
                      <a:pt x="274" y="5798"/>
                      <a:pt x="251" y="5707"/>
                      <a:pt x="251" y="5593"/>
                    </a:cubicBezTo>
                    <a:cubicBezTo>
                      <a:pt x="251" y="5524"/>
                      <a:pt x="251" y="5479"/>
                      <a:pt x="251" y="5433"/>
                    </a:cubicBezTo>
                    <a:lnTo>
                      <a:pt x="297" y="5251"/>
                    </a:lnTo>
                    <a:cubicBezTo>
                      <a:pt x="297" y="5136"/>
                      <a:pt x="343" y="5045"/>
                      <a:pt x="388" y="4931"/>
                    </a:cubicBezTo>
                    <a:cubicBezTo>
                      <a:pt x="480" y="4726"/>
                      <a:pt x="617" y="4566"/>
                      <a:pt x="799" y="4520"/>
                    </a:cubicBezTo>
                    <a:cubicBezTo>
                      <a:pt x="839" y="4510"/>
                      <a:pt x="881" y="4506"/>
                      <a:pt x="925" y="4506"/>
                    </a:cubicBezTo>
                    <a:cubicBezTo>
                      <a:pt x="1081" y="4506"/>
                      <a:pt x="1255" y="4563"/>
                      <a:pt x="1415" y="4634"/>
                    </a:cubicBezTo>
                    <a:cubicBezTo>
                      <a:pt x="1644" y="4726"/>
                      <a:pt x="1849" y="4840"/>
                      <a:pt x="2077" y="4931"/>
                    </a:cubicBezTo>
                    <a:cubicBezTo>
                      <a:pt x="2306" y="5022"/>
                      <a:pt x="2557" y="5114"/>
                      <a:pt x="2853" y="5114"/>
                    </a:cubicBezTo>
                    <a:cubicBezTo>
                      <a:pt x="3059" y="5091"/>
                      <a:pt x="3173" y="4931"/>
                      <a:pt x="3241" y="4817"/>
                    </a:cubicBezTo>
                    <a:cubicBezTo>
                      <a:pt x="3310" y="4703"/>
                      <a:pt x="3356" y="4589"/>
                      <a:pt x="3401" y="4452"/>
                    </a:cubicBezTo>
                    <a:cubicBezTo>
                      <a:pt x="3538" y="3972"/>
                      <a:pt x="3607" y="3493"/>
                      <a:pt x="3629" y="2991"/>
                    </a:cubicBezTo>
                    <a:cubicBezTo>
                      <a:pt x="3698" y="2009"/>
                      <a:pt x="3698" y="1028"/>
                      <a:pt x="3652" y="69"/>
                    </a:cubicBezTo>
                    <a:cubicBezTo>
                      <a:pt x="3629" y="24"/>
                      <a:pt x="3607" y="1"/>
                      <a:pt x="358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4" name="Google Shape;2734;p34"/>
              <p:cNvSpPr/>
              <p:nvPr/>
            </p:nvSpPr>
            <p:spPr>
              <a:xfrm>
                <a:off x="8250982" y="3301120"/>
                <a:ext cx="131166" cy="138838"/>
              </a:xfrm>
              <a:custGeom>
                <a:avLst/>
                <a:gdLst/>
                <a:ahLst/>
                <a:cxnLst/>
                <a:rect l="l" t="t" r="r" b="b"/>
                <a:pathLst>
                  <a:path w="8446" h="8940" extrusionOk="0">
                    <a:moveTo>
                      <a:pt x="3709" y="1"/>
                    </a:moveTo>
                    <a:cubicBezTo>
                      <a:pt x="3517" y="1"/>
                      <a:pt x="3323" y="14"/>
                      <a:pt x="3127" y="39"/>
                    </a:cubicBezTo>
                    <a:cubicBezTo>
                      <a:pt x="2443" y="131"/>
                      <a:pt x="1826" y="382"/>
                      <a:pt x="1301" y="724"/>
                    </a:cubicBezTo>
                    <a:cubicBezTo>
                      <a:pt x="1279" y="1546"/>
                      <a:pt x="1210" y="2596"/>
                      <a:pt x="1005" y="3714"/>
                    </a:cubicBezTo>
                    <a:cubicBezTo>
                      <a:pt x="1210" y="3600"/>
                      <a:pt x="1393" y="3509"/>
                      <a:pt x="1621" y="3440"/>
                    </a:cubicBezTo>
                    <a:cubicBezTo>
                      <a:pt x="1781" y="3372"/>
                      <a:pt x="1941" y="3281"/>
                      <a:pt x="2100" y="3258"/>
                    </a:cubicBezTo>
                    <a:lnTo>
                      <a:pt x="2625" y="3121"/>
                    </a:lnTo>
                    <a:cubicBezTo>
                      <a:pt x="2785" y="3098"/>
                      <a:pt x="2945" y="3075"/>
                      <a:pt x="3105" y="3075"/>
                    </a:cubicBezTo>
                    <a:cubicBezTo>
                      <a:pt x="3150" y="3052"/>
                      <a:pt x="3173" y="3052"/>
                      <a:pt x="3219" y="3052"/>
                    </a:cubicBezTo>
                    <a:cubicBezTo>
                      <a:pt x="3416" y="3021"/>
                      <a:pt x="3611" y="3007"/>
                      <a:pt x="3802" y="3007"/>
                    </a:cubicBezTo>
                    <a:cubicBezTo>
                      <a:pt x="4451" y="3007"/>
                      <a:pt x="5058" y="3176"/>
                      <a:pt x="5570" y="3440"/>
                    </a:cubicBezTo>
                    <a:cubicBezTo>
                      <a:pt x="5615" y="3463"/>
                      <a:pt x="5661" y="3486"/>
                      <a:pt x="5730" y="3509"/>
                    </a:cubicBezTo>
                    <a:cubicBezTo>
                      <a:pt x="6049" y="3646"/>
                      <a:pt x="6346" y="3806"/>
                      <a:pt x="6643" y="3988"/>
                    </a:cubicBezTo>
                    <a:cubicBezTo>
                      <a:pt x="6939" y="4194"/>
                      <a:pt x="7213" y="4399"/>
                      <a:pt x="7464" y="4650"/>
                    </a:cubicBezTo>
                    <a:cubicBezTo>
                      <a:pt x="7533" y="4696"/>
                      <a:pt x="7533" y="4764"/>
                      <a:pt x="7487" y="4833"/>
                    </a:cubicBezTo>
                    <a:cubicBezTo>
                      <a:pt x="7462" y="4870"/>
                      <a:pt x="7423" y="4887"/>
                      <a:pt x="7382" y="4887"/>
                    </a:cubicBezTo>
                    <a:cubicBezTo>
                      <a:pt x="7348" y="4887"/>
                      <a:pt x="7312" y="4876"/>
                      <a:pt x="7282" y="4855"/>
                    </a:cubicBezTo>
                    <a:cubicBezTo>
                      <a:pt x="7099" y="4719"/>
                      <a:pt x="6871" y="4582"/>
                      <a:pt x="6665" y="4467"/>
                    </a:cubicBezTo>
                    <a:lnTo>
                      <a:pt x="6665" y="4467"/>
                    </a:lnTo>
                    <a:cubicBezTo>
                      <a:pt x="6871" y="4764"/>
                      <a:pt x="6985" y="5107"/>
                      <a:pt x="7053" y="5472"/>
                    </a:cubicBezTo>
                    <a:cubicBezTo>
                      <a:pt x="7259" y="7070"/>
                      <a:pt x="5889" y="8576"/>
                      <a:pt x="3995" y="8827"/>
                    </a:cubicBezTo>
                    <a:cubicBezTo>
                      <a:pt x="3811" y="8852"/>
                      <a:pt x="3628" y="8864"/>
                      <a:pt x="3448" y="8864"/>
                    </a:cubicBezTo>
                    <a:cubicBezTo>
                      <a:pt x="1824" y="8864"/>
                      <a:pt x="432" y="7876"/>
                      <a:pt x="206" y="6499"/>
                    </a:cubicBezTo>
                    <a:cubicBezTo>
                      <a:pt x="137" y="6636"/>
                      <a:pt x="69" y="6750"/>
                      <a:pt x="0" y="6887"/>
                    </a:cubicBezTo>
                    <a:cubicBezTo>
                      <a:pt x="806" y="8135"/>
                      <a:pt x="2179" y="8940"/>
                      <a:pt x="3698" y="8940"/>
                    </a:cubicBezTo>
                    <a:cubicBezTo>
                      <a:pt x="3901" y="8940"/>
                      <a:pt x="4107" y="8925"/>
                      <a:pt x="4314" y="8896"/>
                    </a:cubicBezTo>
                    <a:cubicBezTo>
                      <a:pt x="6757" y="8576"/>
                      <a:pt x="8446" y="6316"/>
                      <a:pt x="8126" y="3874"/>
                    </a:cubicBezTo>
                    <a:cubicBezTo>
                      <a:pt x="7811" y="1629"/>
                      <a:pt x="5896" y="1"/>
                      <a:pt x="370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5" name="Google Shape;2735;p34"/>
              <p:cNvSpPr/>
              <p:nvPr/>
            </p:nvSpPr>
            <p:spPr>
              <a:xfrm>
                <a:off x="8299193" y="3347809"/>
                <a:ext cx="38297" cy="6756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435" extrusionOk="0">
                    <a:moveTo>
                      <a:pt x="698" y="1"/>
                    </a:moveTo>
                    <a:cubicBezTo>
                      <a:pt x="507" y="1"/>
                      <a:pt x="312" y="15"/>
                      <a:pt x="115" y="46"/>
                    </a:cubicBezTo>
                    <a:cubicBezTo>
                      <a:pt x="69" y="46"/>
                      <a:pt x="46" y="46"/>
                      <a:pt x="1" y="69"/>
                    </a:cubicBezTo>
                    <a:cubicBezTo>
                      <a:pt x="130" y="53"/>
                      <a:pt x="270" y="37"/>
                      <a:pt x="406" y="37"/>
                    </a:cubicBezTo>
                    <a:cubicBezTo>
                      <a:pt x="462" y="37"/>
                      <a:pt x="518" y="40"/>
                      <a:pt x="571" y="46"/>
                    </a:cubicBezTo>
                    <a:cubicBezTo>
                      <a:pt x="1210" y="69"/>
                      <a:pt x="1872" y="206"/>
                      <a:pt x="2466" y="434"/>
                    </a:cubicBezTo>
                    <a:cubicBezTo>
                      <a:pt x="1954" y="170"/>
                      <a:pt x="1347" y="1"/>
                      <a:pt x="698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6" name="Google Shape;2736;p34"/>
              <p:cNvSpPr/>
              <p:nvPr/>
            </p:nvSpPr>
            <p:spPr>
              <a:xfrm>
                <a:off x="8299193" y="3347809"/>
                <a:ext cx="38297" cy="6756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435" extrusionOk="0">
                    <a:moveTo>
                      <a:pt x="698" y="1"/>
                    </a:moveTo>
                    <a:cubicBezTo>
                      <a:pt x="507" y="1"/>
                      <a:pt x="312" y="15"/>
                      <a:pt x="115" y="46"/>
                    </a:cubicBezTo>
                    <a:cubicBezTo>
                      <a:pt x="69" y="46"/>
                      <a:pt x="46" y="46"/>
                      <a:pt x="1" y="69"/>
                    </a:cubicBezTo>
                    <a:cubicBezTo>
                      <a:pt x="130" y="53"/>
                      <a:pt x="270" y="37"/>
                      <a:pt x="406" y="37"/>
                    </a:cubicBezTo>
                    <a:cubicBezTo>
                      <a:pt x="462" y="37"/>
                      <a:pt x="518" y="40"/>
                      <a:pt x="571" y="46"/>
                    </a:cubicBezTo>
                    <a:cubicBezTo>
                      <a:pt x="1210" y="69"/>
                      <a:pt x="1872" y="206"/>
                      <a:pt x="2466" y="434"/>
                    </a:cubicBezTo>
                    <a:cubicBezTo>
                      <a:pt x="1954" y="170"/>
                      <a:pt x="1347" y="1"/>
                      <a:pt x="698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7" name="Google Shape;2737;p34"/>
              <p:cNvSpPr/>
              <p:nvPr/>
            </p:nvSpPr>
            <p:spPr>
              <a:xfrm>
                <a:off x="8299193" y="3347809"/>
                <a:ext cx="38297" cy="6756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435" extrusionOk="0">
                    <a:moveTo>
                      <a:pt x="698" y="1"/>
                    </a:moveTo>
                    <a:cubicBezTo>
                      <a:pt x="507" y="1"/>
                      <a:pt x="312" y="15"/>
                      <a:pt x="115" y="46"/>
                    </a:cubicBezTo>
                    <a:cubicBezTo>
                      <a:pt x="69" y="46"/>
                      <a:pt x="46" y="46"/>
                      <a:pt x="1" y="69"/>
                    </a:cubicBezTo>
                    <a:cubicBezTo>
                      <a:pt x="130" y="53"/>
                      <a:pt x="270" y="37"/>
                      <a:pt x="406" y="37"/>
                    </a:cubicBezTo>
                    <a:cubicBezTo>
                      <a:pt x="462" y="37"/>
                      <a:pt x="518" y="40"/>
                      <a:pt x="571" y="46"/>
                    </a:cubicBezTo>
                    <a:cubicBezTo>
                      <a:pt x="1210" y="69"/>
                      <a:pt x="1872" y="206"/>
                      <a:pt x="2466" y="434"/>
                    </a:cubicBezTo>
                    <a:cubicBezTo>
                      <a:pt x="1954" y="170"/>
                      <a:pt x="1347" y="1"/>
                      <a:pt x="698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8" name="Google Shape;2738;p34"/>
              <p:cNvSpPr/>
              <p:nvPr/>
            </p:nvSpPr>
            <p:spPr>
              <a:xfrm>
                <a:off x="8254166" y="3354845"/>
                <a:ext cx="109549" cy="83955"/>
              </a:xfrm>
              <a:custGeom>
                <a:avLst/>
                <a:gdLst/>
                <a:ahLst/>
                <a:cxnLst/>
                <a:rect l="l" t="t" r="r" b="b"/>
                <a:pathLst>
                  <a:path w="7054" h="5406" extrusionOk="0">
                    <a:moveTo>
                      <a:pt x="3259" y="1"/>
                    </a:moveTo>
                    <a:cubicBezTo>
                      <a:pt x="2679" y="1"/>
                      <a:pt x="2086" y="97"/>
                      <a:pt x="1530" y="324"/>
                    </a:cubicBezTo>
                    <a:cubicBezTo>
                      <a:pt x="1370" y="369"/>
                      <a:pt x="1211" y="438"/>
                      <a:pt x="1051" y="529"/>
                    </a:cubicBezTo>
                    <a:cubicBezTo>
                      <a:pt x="1233" y="506"/>
                      <a:pt x="1393" y="506"/>
                      <a:pt x="1553" y="506"/>
                    </a:cubicBezTo>
                    <a:cubicBezTo>
                      <a:pt x="1758" y="529"/>
                      <a:pt x="1964" y="552"/>
                      <a:pt x="2169" y="598"/>
                    </a:cubicBezTo>
                    <a:cubicBezTo>
                      <a:pt x="2580" y="712"/>
                      <a:pt x="2968" y="894"/>
                      <a:pt x="3288" y="1145"/>
                    </a:cubicBezTo>
                    <a:cubicBezTo>
                      <a:pt x="3630" y="1396"/>
                      <a:pt x="3904" y="1716"/>
                      <a:pt x="4109" y="2081"/>
                    </a:cubicBezTo>
                    <a:cubicBezTo>
                      <a:pt x="4132" y="2104"/>
                      <a:pt x="4132" y="2150"/>
                      <a:pt x="4087" y="2173"/>
                    </a:cubicBezTo>
                    <a:cubicBezTo>
                      <a:pt x="4075" y="2195"/>
                      <a:pt x="4052" y="2207"/>
                      <a:pt x="4029" y="2207"/>
                    </a:cubicBezTo>
                    <a:cubicBezTo>
                      <a:pt x="4007" y="2207"/>
                      <a:pt x="3984" y="2195"/>
                      <a:pt x="3972" y="2173"/>
                    </a:cubicBezTo>
                    <a:cubicBezTo>
                      <a:pt x="3699" y="1899"/>
                      <a:pt x="3402" y="1625"/>
                      <a:pt x="3105" y="1396"/>
                    </a:cubicBezTo>
                    <a:cubicBezTo>
                      <a:pt x="2786" y="1191"/>
                      <a:pt x="2443" y="1008"/>
                      <a:pt x="2078" y="894"/>
                    </a:cubicBezTo>
                    <a:cubicBezTo>
                      <a:pt x="1827" y="827"/>
                      <a:pt x="1552" y="785"/>
                      <a:pt x="1271" y="785"/>
                    </a:cubicBezTo>
                    <a:cubicBezTo>
                      <a:pt x="1167" y="785"/>
                      <a:pt x="1063" y="791"/>
                      <a:pt x="959" y="803"/>
                    </a:cubicBezTo>
                    <a:cubicBezTo>
                      <a:pt x="868" y="803"/>
                      <a:pt x="777" y="826"/>
                      <a:pt x="686" y="849"/>
                    </a:cubicBezTo>
                    <a:cubicBezTo>
                      <a:pt x="526" y="1579"/>
                      <a:pt x="298" y="2332"/>
                      <a:pt x="1" y="3040"/>
                    </a:cubicBezTo>
                    <a:cubicBezTo>
                      <a:pt x="227" y="4417"/>
                      <a:pt x="1619" y="5405"/>
                      <a:pt x="3243" y="5405"/>
                    </a:cubicBezTo>
                    <a:cubicBezTo>
                      <a:pt x="3423" y="5405"/>
                      <a:pt x="3606" y="5393"/>
                      <a:pt x="3790" y="5368"/>
                    </a:cubicBezTo>
                    <a:cubicBezTo>
                      <a:pt x="5684" y="5117"/>
                      <a:pt x="7054" y="3611"/>
                      <a:pt x="6848" y="2013"/>
                    </a:cubicBezTo>
                    <a:cubicBezTo>
                      <a:pt x="6780" y="1648"/>
                      <a:pt x="6666" y="1305"/>
                      <a:pt x="6460" y="1008"/>
                    </a:cubicBezTo>
                    <a:cubicBezTo>
                      <a:pt x="6118" y="780"/>
                      <a:pt x="5730" y="598"/>
                      <a:pt x="5365" y="438"/>
                    </a:cubicBezTo>
                    <a:cubicBezTo>
                      <a:pt x="4748" y="187"/>
                      <a:pt x="4109" y="27"/>
                      <a:pt x="3447" y="4"/>
                    </a:cubicBezTo>
                    <a:cubicBezTo>
                      <a:pt x="3385" y="2"/>
                      <a:pt x="3322" y="1"/>
                      <a:pt x="325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9" name="Google Shape;2739;p34"/>
              <p:cNvSpPr/>
              <p:nvPr/>
            </p:nvSpPr>
            <p:spPr>
              <a:xfrm>
                <a:off x="8254166" y="3354845"/>
                <a:ext cx="109549" cy="83955"/>
              </a:xfrm>
              <a:custGeom>
                <a:avLst/>
                <a:gdLst/>
                <a:ahLst/>
                <a:cxnLst/>
                <a:rect l="l" t="t" r="r" b="b"/>
                <a:pathLst>
                  <a:path w="7054" h="5406" extrusionOk="0">
                    <a:moveTo>
                      <a:pt x="3259" y="1"/>
                    </a:moveTo>
                    <a:cubicBezTo>
                      <a:pt x="2679" y="1"/>
                      <a:pt x="2086" y="97"/>
                      <a:pt x="1530" y="324"/>
                    </a:cubicBezTo>
                    <a:cubicBezTo>
                      <a:pt x="1370" y="369"/>
                      <a:pt x="1211" y="438"/>
                      <a:pt x="1051" y="529"/>
                    </a:cubicBezTo>
                    <a:cubicBezTo>
                      <a:pt x="1233" y="506"/>
                      <a:pt x="1393" y="506"/>
                      <a:pt x="1553" y="506"/>
                    </a:cubicBezTo>
                    <a:cubicBezTo>
                      <a:pt x="1758" y="529"/>
                      <a:pt x="1964" y="552"/>
                      <a:pt x="2169" y="598"/>
                    </a:cubicBezTo>
                    <a:cubicBezTo>
                      <a:pt x="2580" y="712"/>
                      <a:pt x="2968" y="894"/>
                      <a:pt x="3288" y="1145"/>
                    </a:cubicBezTo>
                    <a:cubicBezTo>
                      <a:pt x="3630" y="1396"/>
                      <a:pt x="3904" y="1716"/>
                      <a:pt x="4109" y="2081"/>
                    </a:cubicBezTo>
                    <a:cubicBezTo>
                      <a:pt x="4132" y="2104"/>
                      <a:pt x="4132" y="2150"/>
                      <a:pt x="4087" y="2173"/>
                    </a:cubicBezTo>
                    <a:cubicBezTo>
                      <a:pt x="4075" y="2195"/>
                      <a:pt x="4052" y="2207"/>
                      <a:pt x="4029" y="2207"/>
                    </a:cubicBezTo>
                    <a:cubicBezTo>
                      <a:pt x="4007" y="2207"/>
                      <a:pt x="3984" y="2195"/>
                      <a:pt x="3972" y="2173"/>
                    </a:cubicBezTo>
                    <a:cubicBezTo>
                      <a:pt x="3699" y="1899"/>
                      <a:pt x="3402" y="1625"/>
                      <a:pt x="3105" y="1396"/>
                    </a:cubicBezTo>
                    <a:cubicBezTo>
                      <a:pt x="2786" y="1191"/>
                      <a:pt x="2443" y="1008"/>
                      <a:pt x="2078" y="894"/>
                    </a:cubicBezTo>
                    <a:cubicBezTo>
                      <a:pt x="1827" y="827"/>
                      <a:pt x="1552" y="785"/>
                      <a:pt x="1271" y="785"/>
                    </a:cubicBezTo>
                    <a:cubicBezTo>
                      <a:pt x="1167" y="785"/>
                      <a:pt x="1063" y="791"/>
                      <a:pt x="959" y="803"/>
                    </a:cubicBezTo>
                    <a:cubicBezTo>
                      <a:pt x="868" y="803"/>
                      <a:pt x="777" y="826"/>
                      <a:pt x="686" y="849"/>
                    </a:cubicBezTo>
                    <a:cubicBezTo>
                      <a:pt x="526" y="1579"/>
                      <a:pt x="298" y="2332"/>
                      <a:pt x="1" y="3040"/>
                    </a:cubicBezTo>
                    <a:cubicBezTo>
                      <a:pt x="227" y="4417"/>
                      <a:pt x="1619" y="5405"/>
                      <a:pt x="3243" y="5405"/>
                    </a:cubicBezTo>
                    <a:cubicBezTo>
                      <a:pt x="3423" y="5405"/>
                      <a:pt x="3606" y="5393"/>
                      <a:pt x="3790" y="5368"/>
                    </a:cubicBezTo>
                    <a:cubicBezTo>
                      <a:pt x="5684" y="5117"/>
                      <a:pt x="7054" y="3611"/>
                      <a:pt x="6848" y="2013"/>
                    </a:cubicBezTo>
                    <a:cubicBezTo>
                      <a:pt x="6780" y="1648"/>
                      <a:pt x="6666" y="1305"/>
                      <a:pt x="6460" y="1008"/>
                    </a:cubicBezTo>
                    <a:cubicBezTo>
                      <a:pt x="6118" y="780"/>
                      <a:pt x="5730" y="598"/>
                      <a:pt x="5365" y="438"/>
                    </a:cubicBezTo>
                    <a:cubicBezTo>
                      <a:pt x="4748" y="187"/>
                      <a:pt x="4109" y="27"/>
                      <a:pt x="3447" y="4"/>
                    </a:cubicBezTo>
                    <a:cubicBezTo>
                      <a:pt x="3385" y="2"/>
                      <a:pt x="3322" y="1"/>
                      <a:pt x="325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0" name="Google Shape;2740;p34"/>
              <p:cNvSpPr/>
              <p:nvPr/>
            </p:nvSpPr>
            <p:spPr>
              <a:xfrm>
                <a:off x="8254166" y="3354845"/>
                <a:ext cx="109549" cy="83955"/>
              </a:xfrm>
              <a:custGeom>
                <a:avLst/>
                <a:gdLst/>
                <a:ahLst/>
                <a:cxnLst/>
                <a:rect l="l" t="t" r="r" b="b"/>
                <a:pathLst>
                  <a:path w="7054" h="5406" extrusionOk="0">
                    <a:moveTo>
                      <a:pt x="3259" y="1"/>
                    </a:moveTo>
                    <a:cubicBezTo>
                      <a:pt x="2679" y="1"/>
                      <a:pt x="2086" y="97"/>
                      <a:pt x="1530" y="324"/>
                    </a:cubicBezTo>
                    <a:cubicBezTo>
                      <a:pt x="1370" y="369"/>
                      <a:pt x="1211" y="438"/>
                      <a:pt x="1051" y="529"/>
                    </a:cubicBezTo>
                    <a:cubicBezTo>
                      <a:pt x="1233" y="506"/>
                      <a:pt x="1393" y="506"/>
                      <a:pt x="1553" y="506"/>
                    </a:cubicBezTo>
                    <a:cubicBezTo>
                      <a:pt x="1758" y="529"/>
                      <a:pt x="1964" y="552"/>
                      <a:pt x="2169" y="598"/>
                    </a:cubicBezTo>
                    <a:cubicBezTo>
                      <a:pt x="2580" y="712"/>
                      <a:pt x="2968" y="894"/>
                      <a:pt x="3288" y="1145"/>
                    </a:cubicBezTo>
                    <a:cubicBezTo>
                      <a:pt x="3630" y="1396"/>
                      <a:pt x="3904" y="1716"/>
                      <a:pt x="4109" y="2081"/>
                    </a:cubicBezTo>
                    <a:cubicBezTo>
                      <a:pt x="4132" y="2104"/>
                      <a:pt x="4132" y="2150"/>
                      <a:pt x="4087" y="2173"/>
                    </a:cubicBezTo>
                    <a:cubicBezTo>
                      <a:pt x="4075" y="2195"/>
                      <a:pt x="4052" y="2207"/>
                      <a:pt x="4029" y="2207"/>
                    </a:cubicBezTo>
                    <a:cubicBezTo>
                      <a:pt x="4007" y="2207"/>
                      <a:pt x="3984" y="2195"/>
                      <a:pt x="3972" y="2173"/>
                    </a:cubicBezTo>
                    <a:cubicBezTo>
                      <a:pt x="3699" y="1899"/>
                      <a:pt x="3402" y="1625"/>
                      <a:pt x="3105" y="1396"/>
                    </a:cubicBezTo>
                    <a:cubicBezTo>
                      <a:pt x="2786" y="1191"/>
                      <a:pt x="2443" y="1008"/>
                      <a:pt x="2078" y="894"/>
                    </a:cubicBezTo>
                    <a:cubicBezTo>
                      <a:pt x="1827" y="827"/>
                      <a:pt x="1552" y="785"/>
                      <a:pt x="1271" y="785"/>
                    </a:cubicBezTo>
                    <a:cubicBezTo>
                      <a:pt x="1167" y="785"/>
                      <a:pt x="1063" y="791"/>
                      <a:pt x="959" y="803"/>
                    </a:cubicBezTo>
                    <a:cubicBezTo>
                      <a:pt x="868" y="803"/>
                      <a:pt x="777" y="826"/>
                      <a:pt x="686" y="849"/>
                    </a:cubicBezTo>
                    <a:cubicBezTo>
                      <a:pt x="526" y="1579"/>
                      <a:pt x="298" y="2332"/>
                      <a:pt x="1" y="3040"/>
                    </a:cubicBezTo>
                    <a:cubicBezTo>
                      <a:pt x="227" y="4417"/>
                      <a:pt x="1619" y="5405"/>
                      <a:pt x="3243" y="5405"/>
                    </a:cubicBezTo>
                    <a:cubicBezTo>
                      <a:pt x="3423" y="5405"/>
                      <a:pt x="3606" y="5393"/>
                      <a:pt x="3790" y="5368"/>
                    </a:cubicBezTo>
                    <a:cubicBezTo>
                      <a:pt x="5684" y="5117"/>
                      <a:pt x="7054" y="3611"/>
                      <a:pt x="6848" y="2013"/>
                    </a:cubicBezTo>
                    <a:cubicBezTo>
                      <a:pt x="6780" y="1648"/>
                      <a:pt x="6666" y="1305"/>
                      <a:pt x="6460" y="1008"/>
                    </a:cubicBezTo>
                    <a:cubicBezTo>
                      <a:pt x="6118" y="780"/>
                      <a:pt x="5730" y="598"/>
                      <a:pt x="5365" y="438"/>
                    </a:cubicBezTo>
                    <a:cubicBezTo>
                      <a:pt x="4748" y="187"/>
                      <a:pt x="4109" y="27"/>
                      <a:pt x="3447" y="4"/>
                    </a:cubicBezTo>
                    <a:cubicBezTo>
                      <a:pt x="3385" y="2"/>
                      <a:pt x="3322" y="1"/>
                      <a:pt x="325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1" name="Google Shape;2741;p34"/>
              <p:cNvSpPr/>
              <p:nvPr/>
            </p:nvSpPr>
            <p:spPr>
              <a:xfrm>
                <a:off x="8337479" y="3354550"/>
                <a:ext cx="30501" cy="22487"/>
              </a:xfrm>
              <a:custGeom>
                <a:avLst/>
                <a:gdLst/>
                <a:ahLst/>
                <a:cxnLst/>
                <a:rect l="l" t="t" r="r" b="b"/>
                <a:pathLst>
                  <a:path w="1964" h="1448" extrusionOk="0">
                    <a:moveTo>
                      <a:pt x="1" y="0"/>
                    </a:moveTo>
                    <a:cubicBezTo>
                      <a:pt x="457" y="251"/>
                      <a:pt x="845" y="617"/>
                      <a:pt x="1096" y="1027"/>
                    </a:cubicBezTo>
                    <a:cubicBezTo>
                      <a:pt x="1302" y="1142"/>
                      <a:pt x="1530" y="1279"/>
                      <a:pt x="1713" y="1415"/>
                    </a:cubicBezTo>
                    <a:cubicBezTo>
                      <a:pt x="1743" y="1436"/>
                      <a:pt x="1779" y="1447"/>
                      <a:pt x="1813" y="1447"/>
                    </a:cubicBezTo>
                    <a:cubicBezTo>
                      <a:pt x="1854" y="1447"/>
                      <a:pt x="1893" y="1430"/>
                      <a:pt x="1918" y="1393"/>
                    </a:cubicBezTo>
                    <a:cubicBezTo>
                      <a:pt x="1964" y="1324"/>
                      <a:pt x="1964" y="1256"/>
                      <a:pt x="1895" y="1210"/>
                    </a:cubicBezTo>
                    <a:cubicBezTo>
                      <a:pt x="1644" y="959"/>
                      <a:pt x="1370" y="754"/>
                      <a:pt x="1074" y="548"/>
                    </a:cubicBezTo>
                    <a:cubicBezTo>
                      <a:pt x="777" y="366"/>
                      <a:pt x="480" y="206"/>
                      <a:pt x="161" y="69"/>
                    </a:cubicBezTo>
                    <a:cubicBezTo>
                      <a:pt x="92" y="46"/>
                      <a:pt x="46" y="23"/>
                      <a:pt x="1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2" name="Google Shape;2742;p34"/>
              <p:cNvSpPr/>
              <p:nvPr/>
            </p:nvSpPr>
            <p:spPr>
              <a:xfrm>
                <a:off x="8265877" y="3348881"/>
                <a:ext cx="33327" cy="14893"/>
              </a:xfrm>
              <a:custGeom>
                <a:avLst/>
                <a:gdLst/>
                <a:ahLst/>
                <a:cxnLst/>
                <a:rect l="l" t="t" r="r" b="b"/>
                <a:pathLst>
                  <a:path w="2146" h="959" extrusionOk="0">
                    <a:moveTo>
                      <a:pt x="2146" y="0"/>
                    </a:moveTo>
                    <a:cubicBezTo>
                      <a:pt x="1986" y="0"/>
                      <a:pt x="1826" y="23"/>
                      <a:pt x="1666" y="46"/>
                    </a:cubicBezTo>
                    <a:lnTo>
                      <a:pt x="1141" y="183"/>
                    </a:lnTo>
                    <a:cubicBezTo>
                      <a:pt x="982" y="206"/>
                      <a:pt x="822" y="297"/>
                      <a:pt x="662" y="365"/>
                    </a:cubicBezTo>
                    <a:cubicBezTo>
                      <a:pt x="434" y="434"/>
                      <a:pt x="251" y="525"/>
                      <a:pt x="46" y="639"/>
                    </a:cubicBezTo>
                    <a:cubicBezTo>
                      <a:pt x="46" y="753"/>
                      <a:pt x="23" y="845"/>
                      <a:pt x="0" y="959"/>
                    </a:cubicBezTo>
                    <a:cubicBezTo>
                      <a:pt x="46" y="959"/>
                      <a:pt x="114" y="936"/>
                      <a:pt x="183" y="936"/>
                    </a:cubicBezTo>
                    <a:cubicBezTo>
                      <a:pt x="708" y="457"/>
                      <a:pt x="1370" y="114"/>
                      <a:pt x="214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3" name="Google Shape;2743;p34"/>
              <p:cNvSpPr/>
              <p:nvPr/>
            </p:nvSpPr>
            <p:spPr>
              <a:xfrm>
                <a:off x="8268704" y="3348368"/>
                <a:ext cx="85803" cy="22146"/>
              </a:xfrm>
              <a:custGeom>
                <a:avLst/>
                <a:gdLst/>
                <a:ahLst/>
                <a:cxnLst/>
                <a:rect l="l" t="t" r="r" b="b"/>
                <a:pathLst>
                  <a:path w="5525" h="1426" extrusionOk="0">
                    <a:moveTo>
                      <a:pt x="2369" y="1"/>
                    </a:moveTo>
                    <a:cubicBezTo>
                      <a:pt x="2233" y="1"/>
                      <a:pt x="2093" y="17"/>
                      <a:pt x="1964" y="33"/>
                    </a:cubicBezTo>
                    <a:cubicBezTo>
                      <a:pt x="1188" y="147"/>
                      <a:pt x="526" y="490"/>
                      <a:pt x="1" y="969"/>
                    </a:cubicBezTo>
                    <a:cubicBezTo>
                      <a:pt x="46" y="946"/>
                      <a:pt x="92" y="946"/>
                      <a:pt x="115" y="946"/>
                    </a:cubicBezTo>
                    <a:cubicBezTo>
                      <a:pt x="275" y="855"/>
                      <a:pt x="434" y="786"/>
                      <a:pt x="594" y="741"/>
                    </a:cubicBezTo>
                    <a:cubicBezTo>
                      <a:pt x="1150" y="514"/>
                      <a:pt x="1743" y="418"/>
                      <a:pt x="2323" y="418"/>
                    </a:cubicBezTo>
                    <a:cubicBezTo>
                      <a:pt x="2386" y="418"/>
                      <a:pt x="2449" y="419"/>
                      <a:pt x="2511" y="421"/>
                    </a:cubicBezTo>
                    <a:cubicBezTo>
                      <a:pt x="3173" y="444"/>
                      <a:pt x="3812" y="604"/>
                      <a:pt x="4429" y="855"/>
                    </a:cubicBezTo>
                    <a:cubicBezTo>
                      <a:pt x="4794" y="1015"/>
                      <a:pt x="5182" y="1197"/>
                      <a:pt x="5524" y="1425"/>
                    </a:cubicBezTo>
                    <a:cubicBezTo>
                      <a:pt x="5273" y="1015"/>
                      <a:pt x="4885" y="649"/>
                      <a:pt x="4429" y="398"/>
                    </a:cubicBezTo>
                    <a:cubicBezTo>
                      <a:pt x="3835" y="170"/>
                      <a:pt x="3173" y="33"/>
                      <a:pt x="2534" y="10"/>
                    </a:cubicBezTo>
                    <a:cubicBezTo>
                      <a:pt x="2481" y="4"/>
                      <a:pt x="2425" y="1"/>
                      <a:pt x="236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4" name="Google Shape;2744;p34"/>
              <p:cNvSpPr/>
              <p:nvPr/>
            </p:nvSpPr>
            <p:spPr>
              <a:xfrm>
                <a:off x="8265162" y="3365190"/>
                <a:ext cx="1429" cy="1072"/>
              </a:xfrm>
              <a:custGeom>
                <a:avLst/>
                <a:gdLst/>
                <a:ahLst/>
                <a:cxnLst/>
                <a:rect l="l" t="t" r="r" b="b"/>
                <a:pathLst>
                  <a:path w="92" h="69" extrusionOk="0">
                    <a:moveTo>
                      <a:pt x="92" y="0"/>
                    </a:moveTo>
                    <a:cubicBezTo>
                      <a:pt x="69" y="0"/>
                      <a:pt x="46" y="23"/>
                      <a:pt x="23" y="46"/>
                    </a:cubicBezTo>
                    <a:cubicBezTo>
                      <a:pt x="23" y="46"/>
                      <a:pt x="0" y="69"/>
                      <a:pt x="0" y="69"/>
                    </a:cubicBezTo>
                    <a:cubicBezTo>
                      <a:pt x="46" y="46"/>
                      <a:pt x="69" y="23"/>
                      <a:pt x="9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5" name="Google Shape;2745;p34"/>
              <p:cNvSpPr/>
              <p:nvPr/>
            </p:nvSpPr>
            <p:spPr>
              <a:xfrm>
                <a:off x="8264805" y="3362704"/>
                <a:ext cx="53547" cy="26417"/>
              </a:xfrm>
              <a:custGeom>
                <a:avLst/>
                <a:gdLst/>
                <a:ahLst/>
                <a:cxnLst/>
                <a:rect l="l" t="t" r="r" b="b"/>
                <a:pathLst>
                  <a:path w="3448" h="1701" extrusionOk="0">
                    <a:moveTo>
                      <a:pt x="868" y="0"/>
                    </a:moveTo>
                    <a:cubicBezTo>
                      <a:pt x="708" y="0"/>
                      <a:pt x="548" y="0"/>
                      <a:pt x="366" y="23"/>
                    </a:cubicBezTo>
                    <a:cubicBezTo>
                      <a:pt x="297" y="69"/>
                      <a:pt x="206" y="114"/>
                      <a:pt x="115" y="160"/>
                    </a:cubicBezTo>
                    <a:cubicBezTo>
                      <a:pt x="92" y="183"/>
                      <a:pt x="69" y="206"/>
                      <a:pt x="23" y="229"/>
                    </a:cubicBezTo>
                    <a:cubicBezTo>
                      <a:pt x="23" y="274"/>
                      <a:pt x="23" y="297"/>
                      <a:pt x="1" y="343"/>
                    </a:cubicBezTo>
                    <a:cubicBezTo>
                      <a:pt x="92" y="320"/>
                      <a:pt x="183" y="297"/>
                      <a:pt x="274" y="297"/>
                    </a:cubicBezTo>
                    <a:cubicBezTo>
                      <a:pt x="378" y="285"/>
                      <a:pt x="482" y="279"/>
                      <a:pt x="586" y="279"/>
                    </a:cubicBezTo>
                    <a:cubicBezTo>
                      <a:pt x="867" y="279"/>
                      <a:pt x="1142" y="321"/>
                      <a:pt x="1393" y="388"/>
                    </a:cubicBezTo>
                    <a:cubicBezTo>
                      <a:pt x="1758" y="502"/>
                      <a:pt x="2101" y="685"/>
                      <a:pt x="2420" y="890"/>
                    </a:cubicBezTo>
                    <a:cubicBezTo>
                      <a:pt x="2717" y="1119"/>
                      <a:pt x="3014" y="1393"/>
                      <a:pt x="3287" y="1667"/>
                    </a:cubicBezTo>
                    <a:cubicBezTo>
                      <a:pt x="3299" y="1689"/>
                      <a:pt x="3322" y="1701"/>
                      <a:pt x="3344" y="1701"/>
                    </a:cubicBezTo>
                    <a:cubicBezTo>
                      <a:pt x="3367" y="1701"/>
                      <a:pt x="3390" y="1689"/>
                      <a:pt x="3402" y="1667"/>
                    </a:cubicBezTo>
                    <a:cubicBezTo>
                      <a:pt x="3447" y="1644"/>
                      <a:pt x="3447" y="1598"/>
                      <a:pt x="3424" y="1575"/>
                    </a:cubicBezTo>
                    <a:cubicBezTo>
                      <a:pt x="3219" y="1210"/>
                      <a:pt x="2945" y="890"/>
                      <a:pt x="2603" y="639"/>
                    </a:cubicBezTo>
                    <a:cubicBezTo>
                      <a:pt x="2283" y="388"/>
                      <a:pt x="1895" y="206"/>
                      <a:pt x="1484" y="92"/>
                    </a:cubicBezTo>
                    <a:cubicBezTo>
                      <a:pt x="1279" y="46"/>
                      <a:pt x="1073" y="23"/>
                      <a:pt x="86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6" name="Google Shape;2746;p34"/>
              <p:cNvSpPr/>
              <p:nvPr/>
            </p:nvSpPr>
            <p:spPr>
              <a:xfrm>
                <a:off x="8264091" y="3366246"/>
                <a:ext cx="1087" cy="1786"/>
              </a:xfrm>
              <a:custGeom>
                <a:avLst/>
                <a:gdLst/>
                <a:ahLst/>
                <a:cxnLst/>
                <a:rect l="l" t="t" r="r" b="b"/>
                <a:pathLst>
                  <a:path w="70" h="115" extrusionOk="0">
                    <a:moveTo>
                      <a:pt x="69" y="1"/>
                    </a:moveTo>
                    <a:lnTo>
                      <a:pt x="69" y="1"/>
                    </a:lnTo>
                    <a:cubicBezTo>
                      <a:pt x="47" y="46"/>
                      <a:pt x="24" y="92"/>
                      <a:pt x="1" y="115"/>
                    </a:cubicBezTo>
                    <a:lnTo>
                      <a:pt x="47" y="115"/>
                    </a:lnTo>
                    <a:cubicBezTo>
                      <a:pt x="69" y="69"/>
                      <a:pt x="69" y="46"/>
                      <a:pt x="6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7" name="Google Shape;2747;p34"/>
              <p:cNvSpPr/>
              <p:nvPr/>
            </p:nvSpPr>
            <p:spPr>
              <a:xfrm>
                <a:off x="8265520" y="3363403"/>
                <a:ext cx="3199" cy="2500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61" extrusionOk="0">
                    <a:moveTo>
                      <a:pt x="206" y="1"/>
                    </a:moveTo>
                    <a:cubicBezTo>
                      <a:pt x="137" y="1"/>
                      <a:pt x="69" y="24"/>
                      <a:pt x="23" y="24"/>
                    </a:cubicBezTo>
                    <a:cubicBezTo>
                      <a:pt x="0" y="69"/>
                      <a:pt x="0" y="115"/>
                      <a:pt x="0" y="161"/>
                    </a:cubicBezTo>
                    <a:cubicBezTo>
                      <a:pt x="23" y="138"/>
                      <a:pt x="46" y="115"/>
                      <a:pt x="69" y="115"/>
                    </a:cubicBezTo>
                    <a:cubicBezTo>
                      <a:pt x="114" y="69"/>
                      <a:pt x="160" y="24"/>
                      <a:pt x="20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8" name="Google Shape;2748;p34"/>
              <p:cNvSpPr/>
              <p:nvPr/>
            </p:nvSpPr>
            <p:spPr>
              <a:xfrm>
                <a:off x="8266576" y="3363062"/>
                <a:ext cx="3914" cy="2143"/>
              </a:xfrm>
              <a:custGeom>
                <a:avLst/>
                <a:gdLst/>
                <a:ahLst/>
                <a:cxnLst/>
                <a:rect l="l" t="t" r="r" b="b"/>
                <a:pathLst>
                  <a:path w="252" h="138" extrusionOk="0">
                    <a:moveTo>
                      <a:pt x="252" y="0"/>
                    </a:moveTo>
                    <a:cubicBezTo>
                      <a:pt x="229" y="0"/>
                      <a:pt x="183" y="0"/>
                      <a:pt x="138" y="23"/>
                    </a:cubicBezTo>
                    <a:cubicBezTo>
                      <a:pt x="92" y="46"/>
                      <a:pt x="46" y="91"/>
                      <a:pt x="1" y="137"/>
                    </a:cubicBezTo>
                    <a:cubicBezTo>
                      <a:pt x="92" y="91"/>
                      <a:pt x="183" y="46"/>
                      <a:pt x="25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9" name="Google Shape;2749;p34"/>
              <p:cNvSpPr/>
              <p:nvPr/>
            </p:nvSpPr>
            <p:spPr>
              <a:xfrm>
                <a:off x="8024791" y="3414100"/>
                <a:ext cx="61701" cy="37272"/>
              </a:xfrm>
              <a:custGeom>
                <a:avLst/>
                <a:gdLst/>
                <a:ahLst/>
                <a:cxnLst/>
                <a:rect l="l" t="t" r="r" b="b"/>
                <a:pathLst>
                  <a:path w="3973" h="2400" extrusionOk="0">
                    <a:moveTo>
                      <a:pt x="3447" y="1"/>
                    </a:moveTo>
                    <a:cubicBezTo>
                      <a:pt x="2078" y="24"/>
                      <a:pt x="982" y="206"/>
                      <a:pt x="366" y="321"/>
                    </a:cubicBezTo>
                    <a:cubicBezTo>
                      <a:pt x="69" y="389"/>
                      <a:pt x="1" y="686"/>
                      <a:pt x="92" y="982"/>
                    </a:cubicBezTo>
                    <a:cubicBezTo>
                      <a:pt x="278" y="1644"/>
                      <a:pt x="896" y="2400"/>
                      <a:pt x="1944" y="2400"/>
                    </a:cubicBezTo>
                    <a:cubicBezTo>
                      <a:pt x="2053" y="2400"/>
                      <a:pt x="2166" y="2392"/>
                      <a:pt x="2283" y="2375"/>
                    </a:cubicBezTo>
                    <a:cubicBezTo>
                      <a:pt x="3539" y="2215"/>
                      <a:pt x="3927" y="1165"/>
                      <a:pt x="3972" y="526"/>
                    </a:cubicBezTo>
                    <a:cubicBezTo>
                      <a:pt x="3972" y="252"/>
                      <a:pt x="3744" y="1"/>
                      <a:pt x="34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0" name="Google Shape;2750;p34"/>
              <p:cNvSpPr/>
              <p:nvPr/>
            </p:nvSpPr>
            <p:spPr>
              <a:xfrm>
                <a:off x="8030472" y="3417676"/>
                <a:ext cx="22348" cy="14365"/>
              </a:xfrm>
              <a:custGeom>
                <a:avLst/>
                <a:gdLst/>
                <a:ahLst/>
                <a:cxnLst/>
                <a:rect l="l" t="t" r="r" b="b"/>
                <a:pathLst>
                  <a:path w="1439" h="1702" extrusionOk="0">
                    <a:moveTo>
                      <a:pt x="1210" y="0"/>
                    </a:moveTo>
                    <a:lnTo>
                      <a:pt x="0" y="388"/>
                    </a:lnTo>
                    <a:cubicBezTo>
                      <a:pt x="0" y="388"/>
                      <a:pt x="91" y="1484"/>
                      <a:pt x="342" y="1621"/>
                    </a:cubicBezTo>
                    <a:cubicBezTo>
                      <a:pt x="444" y="1676"/>
                      <a:pt x="599" y="1702"/>
                      <a:pt x="759" y="1702"/>
                    </a:cubicBezTo>
                    <a:cubicBezTo>
                      <a:pt x="993" y="1702"/>
                      <a:pt x="1238" y="1647"/>
                      <a:pt x="1347" y="1552"/>
                    </a:cubicBezTo>
                    <a:cubicBezTo>
                      <a:pt x="1438" y="1484"/>
                      <a:pt x="1210" y="0"/>
                      <a:pt x="121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1" name="Google Shape;2751;p34"/>
              <p:cNvSpPr/>
              <p:nvPr/>
            </p:nvSpPr>
            <p:spPr>
              <a:xfrm>
                <a:off x="8057044" y="3415557"/>
                <a:ext cx="20934" cy="13225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567" extrusionOk="0">
                    <a:moveTo>
                      <a:pt x="1142" y="0"/>
                    </a:moveTo>
                    <a:lnTo>
                      <a:pt x="1" y="342"/>
                    </a:lnTo>
                    <a:cubicBezTo>
                      <a:pt x="1" y="342"/>
                      <a:pt x="92" y="1370"/>
                      <a:pt x="321" y="1484"/>
                    </a:cubicBezTo>
                    <a:cubicBezTo>
                      <a:pt x="416" y="1541"/>
                      <a:pt x="564" y="1566"/>
                      <a:pt x="717" y="1566"/>
                    </a:cubicBezTo>
                    <a:cubicBezTo>
                      <a:pt x="928" y="1566"/>
                      <a:pt x="1150" y="1518"/>
                      <a:pt x="1256" y="1438"/>
                    </a:cubicBezTo>
                    <a:cubicBezTo>
                      <a:pt x="1348" y="1370"/>
                      <a:pt x="1142" y="0"/>
                      <a:pt x="114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2" name="Google Shape;2752;p34"/>
              <p:cNvSpPr/>
              <p:nvPr/>
            </p:nvSpPr>
            <p:spPr>
              <a:xfrm>
                <a:off x="8188233" y="3154591"/>
                <a:ext cx="119115" cy="92419"/>
              </a:xfrm>
              <a:custGeom>
                <a:avLst/>
                <a:gdLst/>
                <a:ahLst/>
                <a:cxnLst/>
                <a:rect l="l" t="t" r="r" b="b"/>
                <a:pathLst>
                  <a:path w="7670" h="5951" extrusionOk="0">
                    <a:moveTo>
                      <a:pt x="46" y="1"/>
                    </a:moveTo>
                    <a:cubicBezTo>
                      <a:pt x="23" y="24"/>
                      <a:pt x="0" y="47"/>
                      <a:pt x="23" y="92"/>
                    </a:cubicBezTo>
                    <a:cubicBezTo>
                      <a:pt x="411" y="1233"/>
                      <a:pt x="891" y="2352"/>
                      <a:pt x="1461" y="3402"/>
                    </a:cubicBezTo>
                    <a:cubicBezTo>
                      <a:pt x="1621" y="3676"/>
                      <a:pt x="1758" y="3950"/>
                      <a:pt x="1940" y="4201"/>
                    </a:cubicBezTo>
                    <a:cubicBezTo>
                      <a:pt x="2123" y="4452"/>
                      <a:pt x="2420" y="4726"/>
                      <a:pt x="2785" y="4726"/>
                    </a:cubicBezTo>
                    <a:cubicBezTo>
                      <a:pt x="2806" y="4727"/>
                      <a:pt x="2828" y="4728"/>
                      <a:pt x="2850" y="4728"/>
                    </a:cubicBezTo>
                    <a:cubicBezTo>
                      <a:pt x="3173" y="4728"/>
                      <a:pt x="3504" y="4569"/>
                      <a:pt x="3675" y="4269"/>
                    </a:cubicBezTo>
                    <a:cubicBezTo>
                      <a:pt x="3711" y="4211"/>
                      <a:pt x="3740" y="4150"/>
                      <a:pt x="3764" y="4086"/>
                    </a:cubicBezTo>
                    <a:lnTo>
                      <a:pt x="3764" y="4086"/>
                    </a:lnTo>
                    <a:cubicBezTo>
                      <a:pt x="3878" y="4322"/>
                      <a:pt x="4005" y="4553"/>
                      <a:pt x="4155" y="4771"/>
                    </a:cubicBezTo>
                    <a:cubicBezTo>
                      <a:pt x="4451" y="5205"/>
                      <a:pt x="4862" y="5570"/>
                      <a:pt x="5364" y="5798"/>
                    </a:cubicBezTo>
                    <a:cubicBezTo>
                      <a:pt x="5588" y="5894"/>
                      <a:pt x="5842" y="5951"/>
                      <a:pt x="6095" y="5951"/>
                    </a:cubicBezTo>
                    <a:cubicBezTo>
                      <a:pt x="6384" y="5951"/>
                      <a:pt x="6673" y="5877"/>
                      <a:pt x="6916" y="5707"/>
                    </a:cubicBezTo>
                    <a:cubicBezTo>
                      <a:pt x="7373" y="5410"/>
                      <a:pt x="7670" y="4840"/>
                      <a:pt x="7510" y="4315"/>
                    </a:cubicBezTo>
                    <a:cubicBezTo>
                      <a:pt x="7493" y="4281"/>
                      <a:pt x="7464" y="4260"/>
                      <a:pt x="7441" y="4260"/>
                    </a:cubicBezTo>
                    <a:cubicBezTo>
                      <a:pt x="7432" y="4260"/>
                      <a:pt x="7425" y="4263"/>
                      <a:pt x="7419" y="4269"/>
                    </a:cubicBezTo>
                    <a:cubicBezTo>
                      <a:pt x="7373" y="4269"/>
                      <a:pt x="7350" y="4315"/>
                      <a:pt x="7373" y="4338"/>
                    </a:cubicBezTo>
                    <a:cubicBezTo>
                      <a:pt x="7510" y="4817"/>
                      <a:pt x="7213" y="5296"/>
                      <a:pt x="6802" y="5547"/>
                    </a:cubicBezTo>
                    <a:cubicBezTo>
                      <a:pt x="6608" y="5673"/>
                      <a:pt x="6380" y="5730"/>
                      <a:pt x="6146" y="5730"/>
                    </a:cubicBezTo>
                    <a:cubicBezTo>
                      <a:pt x="5912" y="5730"/>
                      <a:pt x="5672" y="5673"/>
                      <a:pt x="5456" y="5570"/>
                    </a:cubicBezTo>
                    <a:cubicBezTo>
                      <a:pt x="5022" y="5365"/>
                      <a:pt x="4657" y="5022"/>
                      <a:pt x="4383" y="4612"/>
                    </a:cubicBezTo>
                    <a:cubicBezTo>
                      <a:pt x="4109" y="4201"/>
                      <a:pt x="3903" y="3744"/>
                      <a:pt x="3721" y="3288"/>
                    </a:cubicBezTo>
                    <a:lnTo>
                      <a:pt x="3713" y="3291"/>
                    </a:lnTo>
                    <a:lnTo>
                      <a:pt x="3713" y="3291"/>
                    </a:lnTo>
                    <a:cubicBezTo>
                      <a:pt x="3708" y="3283"/>
                      <a:pt x="3703" y="3274"/>
                      <a:pt x="3698" y="3265"/>
                    </a:cubicBezTo>
                    <a:cubicBezTo>
                      <a:pt x="3681" y="3214"/>
                      <a:pt x="3625" y="3188"/>
                      <a:pt x="3570" y="3188"/>
                    </a:cubicBezTo>
                    <a:cubicBezTo>
                      <a:pt x="3551" y="3188"/>
                      <a:pt x="3533" y="3191"/>
                      <a:pt x="3515" y="3196"/>
                    </a:cubicBezTo>
                    <a:cubicBezTo>
                      <a:pt x="3447" y="3242"/>
                      <a:pt x="3424" y="3311"/>
                      <a:pt x="3447" y="3379"/>
                    </a:cubicBezTo>
                    <a:cubicBezTo>
                      <a:pt x="3475" y="3444"/>
                      <a:pt x="3503" y="3510"/>
                      <a:pt x="3531" y="3575"/>
                    </a:cubicBezTo>
                    <a:lnTo>
                      <a:pt x="3531" y="3575"/>
                    </a:lnTo>
                    <a:cubicBezTo>
                      <a:pt x="3566" y="3755"/>
                      <a:pt x="3532" y="3963"/>
                      <a:pt x="3447" y="4132"/>
                    </a:cubicBezTo>
                    <a:cubicBezTo>
                      <a:pt x="3322" y="4320"/>
                      <a:pt x="3101" y="4432"/>
                      <a:pt x="2871" y="4432"/>
                    </a:cubicBezTo>
                    <a:cubicBezTo>
                      <a:pt x="2850" y="4432"/>
                      <a:pt x="2829" y="4431"/>
                      <a:pt x="2808" y="4429"/>
                    </a:cubicBezTo>
                    <a:cubicBezTo>
                      <a:pt x="2557" y="4429"/>
                      <a:pt x="2329" y="4269"/>
                      <a:pt x="2169" y="4041"/>
                    </a:cubicBezTo>
                    <a:cubicBezTo>
                      <a:pt x="2009" y="3813"/>
                      <a:pt x="1849" y="3539"/>
                      <a:pt x="1712" y="3288"/>
                    </a:cubicBezTo>
                    <a:cubicBezTo>
                      <a:pt x="1119" y="2238"/>
                      <a:pt x="594" y="1142"/>
                      <a:pt x="137" y="47"/>
                    </a:cubicBezTo>
                    <a:cubicBezTo>
                      <a:pt x="114" y="1"/>
                      <a:pt x="92" y="1"/>
                      <a:pt x="4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3" name="Google Shape;2753;p34"/>
              <p:cNvSpPr/>
              <p:nvPr/>
            </p:nvSpPr>
            <p:spPr>
              <a:xfrm>
                <a:off x="7881215" y="3127767"/>
                <a:ext cx="128697" cy="79110"/>
              </a:xfrm>
              <a:custGeom>
                <a:avLst/>
                <a:gdLst/>
                <a:ahLst/>
                <a:cxnLst/>
                <a:rect l="l" t="t" r="r" b="b"/>
                <a:pathLst>
                  <a:path w="8287" h="5094" extrusionOk="0">
                    <a:moveTo>
                      <a:pt x="8204" y="1"/>
                    </a:moveTo>
                    <a:cubicBezTo>
                      <a:pt x="8184" y="1"/>
                      <a:pt x="8163" y="12"/>
                      <a:pt x="8149" y="39"/>
                    </a:cubicBezTo>
                    <a:cubicBezTo>
                      <a:pt x="7487" y="1066"/>
                      <a:pt x="6711" y="2047"/>
                      <a:pt x="5821" y="2892"/>
                    </a:cubicBezTo>
                    <a:cubicBezTo>
                      <a:pt x="5593" y="3097"/>
                      <a:pt x="5365" y="3303"/>
                      <a:pt x="5136" y="3508"/>
                    </a:cubicBezTo>
                    <a:cubicBezTo>
                      <a:pt x="4908" y="3714"/>
                      <a:pt x="4680" y="3896"/>
                      <a:pt x="4406" y="3988"/>
                    </a:cubicBezTo>
                    <a:cubicBezTo>
                      <a:pt x="4298" y="4027"/>
                      <a:pt x="4177" y="4049"/>
                      <a:pt x="4060" y="4049"/>
                    </a:cubicBezTo>
                    <a:cubicBezTo>
                      <a:pt x="3905" y="4049"/>
                      <a:pt x="3757" y="4010"/>
                      <a:pt x="3653" y="3919"/>
                    </a:cubicBezTo>
                    <a:cubicBezTo>
                      <a:pt x="3535" y="3816"/>
                      <a:pt x="3484" y="3647"/>
                      <a:pt x="3505" y="3504"/>
                    </a:cubicBezTo>
                    <a:lnTo>
                      <a:pt x="3505" y="3504"/>
                    </a:lnTo>
                    <a:cubicBezTo>
                      <a:pt x="3554" y="3428"/>
                      <a:pt x="3604" y="3354"/>
                      <a:pt x="3653" y="3280"/>
                    </a:cubicBezTo>
                    <a:cubicBezTo>
                      <a:pt x="3675" y="3212"/>
                      <a:pt x="3675" y="3143"/>
                      <a:pt x="3630" y="3097"/>
                    </a:cubicBezTo>
                    <a:cubicBezTo>
                      <a:pt x="3605" y="3060"/>
                      <a:pt x="3566" y="3043"/>
                      <a:pt x="3524" y="3043"/>
                    </a:cubicBezTo>
                    <a:cubicBezTo>
                      <a:pt x="3491" y="3043"/>
                      <a:pt x="3455" y="3054"/>
                      <a:pt x="3424" y="3075"/>
                    </a:cubicBezTo>
                    <a:cubicBezTo>
                      <a:pt x="3330" y="3155"/>
                      <a:pt x="3268" y="3267"/>
                      <a:pt x="3237" y="3383"/>
                    </a:cubicBezTo>
                    <a:lnTo>
                      <a:pt x="3237" y="3383"/>
                    </a:lnTo>
                    <a:cubicBezTo>
                      <a:pt x="3069" y="3650"/>
                      <a:pt x="2901" y="3900"/>
                      <a:pt x="2694" y="4125"/>
                    </a:cubicBezTo>
                    <a:cubicBezTo>
                      <a:pt x="2443" y="4444"/>
                      <a:pt x="2101" y="4672"/>
                      <a:pt x="1735" y="4786"/>
                    </a:cubicBezTo>
                    <a:cubicBezTo>
                      <a:pt x="1600" y="4829"/>
                      <a:pt x="1455" y="4852"/>
                      <a:pt x="1311" y="4852"/>
                    </a:cubicBezTo>
                    <a:cubicBezTo>
                      <a:pt x="1067" y="4852"/>
                      <a:pt x="826" y="4785"/>
                      <a:pt x="640" y="4627"/>
                    </a:cubicBezTo>
                    <a:cubicBezTo>
                      <a:pt x="343" y="4376"/>
                      <a:pt x="183" y="3942"/>
                      <a:pt x="343" y="3577"/>
                    </a:cubicBezTo>
                    <a:cubicBezTo>
                      <a:pt x="343" y="3554"/>
                      <a:pt x="343" y="3508"/>
                      <a:pt x="320" y="3508"/>
                    </a:cubicBezTo>
                    <a:cubicBezTo>
                      <a:pt x="301" y="3499"/>
                      <a:pt x="282" y="3493"/>
                      <a:pt x="265" y="3493"/>
                    </a:cubicBezTo>
                    <a:cubicBezTo>
                      <a:pt x="241" y="3493"/>
                      <a:pt x="219" y="3504"/>
                      <a:pt x="206" y="3531"/>
                    </a:cubicBezTo>
                    <a:cubicBezTo>
                      <a:pt x="1" y="3942"/>
                      <a:pt x="183" y="4467"/>
                      <a:pt x="503" y="4764"/>
                    </a:cubicBezTo>
                    <a:cubicBezTo>
                      <a:pt x="737" y="4998"/>
                      <a:pt x="1058" y="5094"/>
                      <a:pt x="1376" y="5094"/>
                    </a:cubicBezTo>
                    <a:cubicBezTo>
                      <a:pt x="1522" y="5094"/>
                      <a:pt x="1667" y="5073"/>
                      <a:pt x="1804" y="5038"/>
                    </a:cubicBezTo>
                    <a:cubicBezTo>
                      <a:pt x="2237" y="4923"/>
                      <a:pt x="2626" y="4649"/>
                      <a:pt x="2899" y="4330"/>
                    </a:cubicBezTo>
                    <a:cubicBezTo>
                      <a:pt x="3038" y="4171"/>
                      <a:pt x="3161" y="4006"/>
                      <a:pt x="3276" y="3841"/>
                    </a:cubicBezTo>
                    <a:lnTo>
                      <a:pt x="3276" y="3841"/>
                    </a:lnTo>
                    <a:cubicBezTo>
                      <a:pt x="3321" y="3952"/>
                      <a:pt x="3387" y="4055"/>
                      <a:pt x="3470" y="4125"/>
                    </a:cubicBezTo>
                    <a:cubicBezTo>
                      <a:pt x="3647" y="4274"/>
                      <a:pt x="3865" y="4335"/>
                      <a:pt x="4080" y="4335"/>
                    </a:cubicBezTo>
                    <a:cubicBezTo>
                      <a:pt x="4225" y="4335"/>
                      <a:pt x="4369" y="4307"/>
                      <a:pt x="4497" y="4261"/>
                    </a:cubicBezTo>
                    <a:cubicBezTo>
                      <a:pt x="4817" y="4147"/>
                      <a:pt x="5091" y="3919"/>
                      <a:pt x="5319" y="3714"/>
                    </a:cubicBezTo>
                    <a:cubicBezTo>
                      <a:pt x="5547" y="3508"/>
                      <a:pt x="5775" y="3303"/>
                      <a:pt x="6004" y="3075"/>
                    </a:cubicBezTo>
                    <a:cubicBezTo>
                      <a:pt x="6894" y="2184"/>
                      <a:pt x="7647" y="1180"/>
                      <a:pt x="8263" y="107"/>
                    </a:cubicBezTo>
                    <a:cubicBezTo>
                      <a:pt x="8286" y="62"/>
                      <a:pt x="8286" y="16"/>
                      <a:pt x="8241" y="16"/>
                    </a:cubicBezTo>
                    <a:cubicBezTo>
                      <a:pt x="8231" y="7"/>
                      <a:pt x="8218" y="1"/>
                      <a:pt x="820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4" name="Google Shape;2754;p34"/>
              <p:cNvSpPr/>
              <p:nvPr/>
            </p:nvSpPr>
            <p:spPr>
              <a:xfrm>
                <a:off x="7871290" y="3535001"/>
                <a:ext cx="329686" cy="361228"/>
              </a:xfrm>
              <a:custGeom>
                <a:avLst/>
                <a:gdLst/>
                <a:ahLst/>
                <a:cxnLst/>
                <a:rect l="l" t="t" r="r" b="b"/>
                <a:pathLst>
                  <a:path w="21229" h="23260" extrusionOk="0">
                    <a:moveTo>
                      <a:pt x="6209" y="0"/>
                    </a:moveTo>
                    <a:cubicBezTo>
                      <a:pt x="6209" y="0"/>
                      <a:pt x="7305" y="4817"/>
                      <a:pt x="6004" y="8537"/>
                    </a:cubicBezTo>
                    <a:cubicBezTo>
                      <a:pt x="4703" y="12235"/>
                      <a:pt x="1005" y="16686"/>
                      <a:pt x="1005" y="16686"/>
                    </a:cubicBezTo>
                    <a:cubicBezTo>
                      <a:pt x="1005" y="16686"/>
                      <a:pt x="571" y="17941"/>
                      <a:pt x="137" y="20794"/>
                    </a:cubicBezTo>
                    <a:cubicBezTo>
                      <a:pt x="1" y="21639"/>
                      <a:pt x="46" y="22483"/>
                      <a:pt x="229" y="23259"/>
                    </a:cubicBezTo>
                    <a:lnTo>
                      <a:pt x="21228" y="23259"/>
                    </a:lnTo>
                    <a:lnTo>
                      <a:pt x="21023" y="13559"/>
                    </a:lnTo>
                    <a:cubicBezTo>
                      <a:pt x="21023" y="13559"/>
                      <a:pt x="20863" y="5068"/>
                      <a:pt x="18649" y="1644"/>
                    </a:cubicBezTo>
                    <a:cubicBezTo>
                      <a:pt x="18649" y="1644"/>
                      <a:pt x="17622" y="1324"/>
                      <a:pt x="16914" y="1324"/>
                    </a:cubicBezTo>
                    <a:cubicBezTo>
                      <a:pt x="16914" y="1324"/>
                      <a:pt x="17941" y="5570"/>
                      <a:pt x="17530" y="7510"/>
                    </a:cubicBezTo>
                    <a:cubicBezTo>
                      <a:pt x="17530" y="7510"/>
                      <a:pt x="10274" y="7075"/>
                      <a:pt x="9072" y="7075"/>
                    </a:cubicBezTo>
                    <a:cubicBezTo>
                      <a:pt x="9042" y="7075"/>
                      <a:pt x="9016" y="7076"/>
                      <a:pt x="8994" y="7076"/>
                    </a:cubicBezTo>
                    <a:cubicBezTo>
                      <a:pt x="8994" y="7076"/>
                      <a:pt x="9222" y="2283"/>
                      <a:pt x="8172" y="160"/>
                    </a:cubicBezTo>
                    <a:lnTo>
                      <a:pt x="6209" y="0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5" name="Google Shape;2755;p34"/>
              <p:cNvSpPr/>
              <p:nvPr/>
            </p:nvSpPr>
            <p:spPr>
              <a:xfrm>
                <a:off x="8003342" y="3672196"/>
                <a:ext cx="141634" cy="88645"/>
              </a:xfrm>
              <a:custGeom>
                <a:avLst/>
                <a:gdLst/>
                <a:ahLst/>
                <a:cxnLst/>
                <a:rect l="l" t="t" r="r" b="b"/>
                <a:pathLst>
                  <a:path w="9120" h="5708" extrusionOk="0">
                    <a:moveTo>
                      <a:pt x="172" y="1"/>
                    </a:moveTo>
                    <a:lnTo>
                      <a:pt x="172" y="1"/>
                    </a:lnTo>
                    <a:cubicBezTo>
                      <a:pt x="0" y="5546"/>
                      <a:pt x="4442" y="5708"/>
                      <a:pt x="4962" y="5708"/>
                    </a:cubicBezTo>
                    <a:cubicBezTo>
                      <a:pt x="4994" y="5708"/>
                      <a:pt x="5011" y="5707"/>
                      <a:pt x="5011" y="5707"/>
                    </a:cubicBezTo>
                    <a:cubicBezTo>
                      <a:pt x="8937" y="5593"/>
                      <a:pt x="9120" y="526"/>
                      <a:pt x="9120" y="526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6" name="Google Shape;2756;p34"/>
              <p:cNvSpPr/>
              <p:nvPr/>
            </p:nvSpPr>
            <p:spPr>
              <a:xfrm>
                <a:off x="7962400" y="3628923"/>
                <a:ext cx="58502" cy="24864"/>
              </a:xfrm>
              <a:custGeom>
                <a:avLst/>
                <a:gdLst/>
                <a:ahLst/>
                <a:cxnLst/>
                <a:rect l="l" t="t" r="r" b="b"/>
                <a:pathLst>
                  <a:path w="3767" h="1601" extrusionOk="0">
                    <a:moveTo>
                      <a:pt x="761" y="1"/>
                    </a:moveTo>
                    <a:cubicBezTo>
                      <a:pt x="366" y="1"/>
                      <a:pt x="23" y="335"/>
                      <a:pt x="23" y="732"/>
                    </a:cubicBezTo>
                    <a:cubicBezTo>
                      <a:pt x="1" y="1166"/>
                      <a:pt x="343" y="1509"/>
                      <a:pt x="754" y="1531"/>
                    </a:cubicBezTo>
                    <a:lnTo>
                      <a:pt x="2968" y="1600"/>
                    </a:lnTo>
                    <a:cubicBezTo>
                      <a:pt x="2982" y="1601"/>
                      <a:pt x="2995" y="1601"/>
                      <a:pt x="3009" y="1601"/>
                    </a:cubicBezTo>
                    <a:cubicBezTo>
                      <a:pt x="3423" y="1601"/>
                      <a:pt x="3745" y="1267"/>
                      <a:pt x="3767" y="869"/>
                    </a:cubicBezTo>
                    <a:cubicBezTo>
                      <a:pt x="3767" y="436"/>
                      <a:pt x="3447" y="93"/>
                      <a:pt x="3014" y="71"/>
                    </a:cubicBezTo>
                    <a:lnTo>
                      <a:pt x="799" y="2"/>
                    </a:lnTo>
                    <a:cubicBezTo>
                      <a:pt x="786" y="1"/>
                      <a:pt x="774" y="1"/>
                      <a:pt x="76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7" name="Google Shape;2757;p34"/>
              <p:cNvSpPr/>
              <p:nvPr/>
            </p:nvSpPr>
            <p:spPr>
              <a:xfrm>
                <a:off x="8138593" y="3632480"/>
                <a:ext cx="58502" cy="24848"/>
              </a:xfrm>
              <a:custGeom>
                <a:avLst/>
                <a:gdLst/>
                <a:ahLst/>
                <a:cxnLst/>
                <a:rect l="l" t="t" r="r" b="b"/>
                <a:pathLst>
                  <a:path w="3767" h="1600" extrusionOk="0">
                    <a:moveTo>
                      <a:pt x="761" y="0"/>
                    </a:moveTo>
                    <a:cubicBezTo>
                      <a:pt x="366" y="0"/>
                      <a:pt x="24" y="334"/>
                      <a:pt x="24" y="732"/>
                    </a:cubicBezTo>
                    <a:cubicBezTo>
                      <a:pt x="1" y="1165"/>
                      <a:pt x="320" y="1508"/>
                      <a:pt x="754" y="1531"/>
                    </a:cubicBezTo>
                    <a:lnTo>
                      <a:pt x="2968" y="1599"/>
                    </a:lnTo>
                    <a:cubicBezTo>
                      <a:pt x="3402" y="1599"/>
                      <a:pt x="3744" y="1280"/>
                      <a:pt x="3767" y="869"/>
                    </a:cubicBezTo>
                    <a:cubicBezTo>
                      <a:pt x="3767" y="435"/>
                      <a:pt x="3447" y="93"/>
                      <a:pt x="3014" y="70"/>
                    </a:cubicBezTo>
                    <a:lnTo>
                      <a:pt x="800" y="1"/>
                    </a:lnTo>
                    <a:cubicBezTo>
                      <a:pt x="787" y="1"/>
                      <a:pt x="774" y="0"/>
                      <a:pt x="761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8" name="Google Shape;2758;p34"/>
              <p:cNvSpPr/>
              <p:nvPr/>
            </p:nvSpPr>
            <p:spPr>
              <a:xfrm>
                <a:off x="7829804" y="3106022"/>
                <a:ext cx="252766" cy="176188"/>
              </a:xfrm>
              <a:custGeom>
                <a:avLst/>
                <a:gdLst/>
                <a:ahLst/>
                <a:cxnLst/>
                <a:rect l="l" t="t" r="r" b="b"/>
                <a:pathLst>
                  <a:path w="16276" h="11345" fill="none" extrusionOk="0">
                    <a:moveTo>
                      <a:pt x="1" y="10751"/>
                    </a:moveTo>
                    <a:cubicBezTo>
                      <a:pt x="2557" y="11345"/>
                      <a:pt x="5182" y="10158"/>
                      <a:pt x="7465" y="8834"/>
                    </a:cubicBezTo>
                    <a:cubicBezTo>
                      <a:pt x="11140" y="6711"/>
                      <a:pt x="14723" y="3950"/>
                      <a:pt x="16275" y="1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9" name="Google Shape;2759;p34"/>
              <p:cNvSpPr/>
              <p:nvPr/>
            </p:nvSpPr>
            <p:spPr>
              <a:xfrm>
                <a:off x="8055638" y="3121974"/>
                <a:ext cx="258435" cy="208102"/>
              </a:xfrm>
              <a:custGeom>
                <a:avLst/>
                <a:gdLst/>
                <a:ahLst/>
                <a:cxnLst/>
                <a:rect l="l" t="t" r="r" b="b"/>
                <a:pathLst>
                  <a:path w="16641" h="13400" fill="none" extrusionOk="0">
                    <a:moveTo>
                      <a:pt x="1" y="1"/>
                    </a:moveTo>
                    <a:cubicBezTo>
                      <a:pt x="2055" y="3060"/>
                      <a:pt x="4132" y="6164"/>
                      <a:pt x="6848" y="8675"/>
                    </a:cubicBezTo>
                    <a:cubicBezTo>
                      <a:pt x="9542" y="11208"/>
                      <a:pt x="12965" y="13148"/>
                      <a:pt x="16640" y="13399"/>
                    </a:cubicBezTo>
                  </a:path>
                </a:pathLst>
              </a:custGeom>
              <a:solidFill>
                <a:srgbClr val="64CBC3"/>
              </a:solidFill>
              <a:ln w="7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0" name="Google Shape;2760;p34"/>
              <p:cNvSpPr/>
              <p:nvPr/>
            </p:nvSpPr>
            <p:spPr>
              <a:xfrm>
                <a:off x="7008743" y="3281519"/>
                <a:ext cx="320632" cy="437791"/>
              </a:xfrm>
              <a:custGeom>
                <a:avLst/>
                <a:gdLst/>
                <a:ahLst/>
                <a:cxnLst/>
                <a:rect l="l" t="t" r="r" b="b"/>
                <a:pathLst>
                  <a:path w="20646" h="28190" extrusionOk="0">
                    <a:moveTo>
                      <a:pt x="20589" y="19744"/>
                    </a:moveTo>
                    <a:lnTo>
                      <a:pt x="20584" y="19753"/>
                    </a:lnTo>
                    <a:lnTo>
                      <a:pt x="20584" y="19753"/>
                    </a:lnTo>
                    <a:lnTo>
                      <a:pt x="20612" y="19767"/>
                    </a:lnTo>
                    <a:cubicBezTo>
                      <a:pt x="20612" y="19767"/>
                      <a:pt x="20624" y="19773"/>
                      <a:pt x="20632" y="19779"/>
                    </a:cubicBezTo>
                    <a:lnTo>
                      <a:pt x="20632" y="19779"/>
                    </a:lnTo>
                    <a:cubicBezTo>
                      <a:pt x="20626" y="19766"/>
                      <a:pt x="20607" y="19762"/>
                      <a:pt x="20589" y="19744"/>
                    </a:cubicBezTo>
                    <a:close/>
                    <a:moveTo>
                      <a:pt x="20632" y="19779"/>
                    </a:moveTo>
                    <a:cubicBezTo>
                      <a:pt x="20634" y="19782"/>
                      <a:pt x="20635" y="19785"/>
                      <a:pt x="20635" y="19790"/>
                    </a:cubicBezTo>
                    <a:cubicBezTo>
                      <a:pt x="20646" y="19790"/>
                      <a:pt x="20640" y="19784"/>
                      <a:pt x="20632" y="19779"/>
                    </a:cubicBezTo>
                    <a:close/>
                    <a:moveTo>
                      <a:pt x="6802" y="0"/>
                    </a:moveTo>
                    <a:lnTo>
                      <a:pt x="1" y="2169"/>
                    </a:lnTo>
                    <a:lnTo>
                      <a:pt x="1073" y="5684"/>
                    </a:lnTo>
                    <a:lnTo>
                      <a:pt x="1690" y="7419"/>
                    </a:lnTo>
                    <a:lnTo>
                      <a:pt x="1986" y="8286"/>
                    </a:lnTo>
                    <a:lnTo>
                      <a:pt x="2146" y="8720"/>
                    </a:lnTo>
                    <a:lnTo>
                      <a:pt x="2306" y="9130"/>
                    </a:lnTo>
                    <a:lnTo>
                      <a:pt x="3013" y="10842"/>
                    </a:lnTo>
                    <a:cubicBezTo>
                      <a:pt x="3150" y="11139"/>
                      <a:pt x="3265" y="11436"/>
                      <a:pt x="3379" y="11710"/>
                    </a:cubicBezTo>
                    <a:lnTo>
                      <a:pt x="3790" y="12554"/>
                    </a:lnTo>
                    <a:lnTo>
                      <a:pt x="4588" y="14243"/>
                    </a:lnTo>
                    <a:lnTo>
                      <a:pt x="5479" y="15910"/>
                    </a:lnTo>
                    <a:cubicBezTo>
                      <a:pt x="6711" y="18101"/>
                      <a:pt x="8081" y="20269"/>
                      <a:pt x="9724" y="22323"/>
                    </a:cubicBezTo>
                    <a:cubicBezTo>
                      <a:pt x="10546" y="23328"/>
                      <a:pt x="11413" y="24332"/>
                      <a:pt x="12395" y="25291"/>
                    </a:cubicBezTo>
                    <a:cubicBezTo>
                      <a:pt x="12874" y="25770"/>
                      <a:pt x="13399" y="26227"/>
                      <a:pt x="13947" y="26706"/>
                    </a:cubicBezTo>
                    <a:lnTo>
                      <a:pt x="14358" y="27048"/>
                    </a:lnTo>
                    <a:cubicBezTo>
                      <a:pt x="14517" y="27162"/>
                      <a:pt x="14654" y="27276"/>
                      <a:pt x="14814" y="27391"/>
                    </a:cubicBezTo>
                    <a:cubicBezTo>
                      <a:pt x="14974" y="27528"/>
                      <a:pt x="15111" y="27619"/>
                      <a:pt x="15293" y="27756"/>
                    </a:cubicBezTo>
                    <a:lnTo>
                      <a:pt x="15567" y="27938"/>
                    </a:lnTo>
                    <a:lnTo>
                      <a:pt x="15727" y="28030"/>
                    </a:lnTo>
                    <a:lnTo>
                      <a:pt x="15955" y="28189"/>
                    </a:lnTo>
                    <a:lnTo>
                      <a:pt x="20584" y="19753"/>
                    </a:lnTo>
                    <a:lnTo>
                      <a:pt x="20584" y="19753"/>
                    </a:lnTo>
                    <a:lnTo>
                      <a:pt x="20520" y="19721"/>
                    </a:lnTo>
                    <a:lnTo>
                      <a:pt x="20292" y="19584"/>
                    </a:lnTo>
                    <a:cubicBezTo>
                      <a:pt x="20132" y="19493"/>
                      <a:pt x="19950" y="19356"/>
                      <a:pt x="19767" y="19242"/>
                    </a:cubicBezTo>
                    <a:cubicBezTo>
                      <a:pt x="19402" y="18991"/>
                      <a:pt x="19037" y="18717"/>
                      <a:pt x="18672" y="18397"/>
                    </a:cubicBezTo>
                    <a:cubicBezTo>
                      <a:pt x="17918" y="17804"/>
                      <a:pt x="17211" y="17119"/>
                      <a:pt x="16503" y="16412"/>
                    </a:cubicBezTo>
                    <a:cubicBezTo>
                      <a:pt x="15111" y="14951"/>
                      <a:pt x="13833" y="13307"/>
                      <a:pt x="12646" y="11573"/>
                    </a:cubicBezTo>
                    <a:lnTo>
                      <a:pt x="11756" y="10226"/>
                    </a:lnTo>
                    <a:lnTo>
                      <a:pt x="10934" y="8857"/>
                    </a:lnTo>
                    <a:lnTo>
                      <a:pt x="10546" y="8172"/>
                    </a:lnTo>
                    <a:cubicBezTo>
                      <a:pt x="10409" y="7921"/>
                      <a:pt x="10295" y="7692"/>
                      <a:pt x="10158" y="7441"/>
                    </a:cubicBezTo>
                    <a:lnTo>
                      <a:pt x="9405" y="6003"/>
                    </a:lnTo>
                    <a:lnTo>
                      <a:pt x="9222" y="5638"/>
                    </a:lnTo>
                    <a:lnTo>
                      <a:pt x="9039" y="5273"/>
                    </a:lnTo>
                    <a:lnTo>
                      <a:pt x="8720" y="4543"/>
                    </a:lnTo>
                    <a:lnTo>
                      <a:pt x="8035" y="3059"/>
                    </a:lnTo>
                    <a:lnTo>
                      <a:pt x="6802" y="0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1" name="Google Shape;2761;p34"/>
              <p:cNvSpPr/>
              <p:nvPr/>
            </p:nvSpPr>
            <p:spPr>
              <a:xfrm>
                <a:off x="6975500" y="3152426"/>
                <a:ext cx="143590" cy="164618"/>
              </a:xfrm>
              <a:custGeom>
                <a:avLst/>
                <a:gdLst/>
                <a:ahLst/>
                <a:cxnLst/>
                <a:rect l="l" t="t" r="r" b="b"/>
                <a:pathLst>
                  <a:path w="9246" h="10600" extrusionOk="0">
                    <a:moveTo>
                      <a:pt x="3294" y="1"/>
                    </a:moveTo>
                    <a:cubicBezTo>
                      <a:pt x="3269" y="1"/>
                      <a:pt x="3244" y="3"/>
                      <a:pt x="3219" y="9"/>
                    </a:cubicBezTo>
                    <a:cubicBezTo>
                      <a:pt x="2518" y="167"/>
                      <a:pt x="3699" y="4894"/>
                      <a:pt x="3721" y="4983"/>
                    </a:cubicBezTo>
                    <a:lnTo>
                      <a:pt x="3721" y="4983"/>
                    </a:lnTo>
                    <a:cubicBezTo>
                      <a:pt x="3701" y="4902"/>
                      <a:pt x="2716" y="996"/>
                      <a:pt x="1937" y="996"/>
                    </a:cubicBezTo>
                    <a:cubicBezTo>
                      <a:pt x="1907" y="996"/>
                      <a:pt x="1878" y="1002"/>
                      <a:pt x="1850" y="1013"/>
                    </a:cubicBezTo>
                    <a:cubicBezTo>
                      <a:pt x="1056" y="1331"/>
                      <a:pt x="2291" y="5437"/>
                      <a:pt x="2306" y="5486"/>
                    </a:cubicBezTo>
                    <a:lnTo>
                      <a:pt x="2306" y="5486"/>
                    </a:lnTo>
                    <a:cubicBezTo>
                      <a:pt x="2293" y="5444"/>
                      <a:pt x="1348" y="2323"/>
                      <a:pt x="689" y="2323"/>
                    </a:cubicBezTo>
                    <a:cubicBezTo>
                      <a:pt x="649" y="2323"/>
                      <a:pt x="609" y="2335"/>
                      <a:pt x="571" y="2360"/>
                    </a:cubicBezTo>
                    <a:cubicBezTo>
                      <a:pt x="1" y="2725"/>
                      <a:pt x="845" y="5464"/>
                      <a:pt x="1074" y="6194"/>
                    </a:cubicBezTo>
                    <a:cubicBezTo>
                      <a:pt x="1119" y="6331"/>
                      <a:pt x="2261" y="10600"/>
                      <a:pt x="2261" y="10600"/>
                    </a:cubicBezTo>
                    <a:lnTo>
                      <a:pt x="9040" y="8431"/>
                    </a:lnTo>
                    <a:cubicBezTo>
                      <a:pt x="9040" y="6514"/>
                      <a:pt x="9245" y="2771"/>
                      <a:pt x="8789" y="2268"/>
                    </a:cubicBezTo>
                    <a:cubicBezTo>
                      <a:pt x="8756" y="2233"/>
                      <a:pt x="8721" y="2216"/>
                      <a:pt x="8685" y="2216"/>
                    </a:cubicBezTo>
                    <a:cubicBezTo>
                      <a:pt x="8192" y="2216"/>
                      <a:pt x="7419" y="5327"/>
                      <a:pt x="7419" y="5327"/>
                    </a:cubicBezTo>
                    <a:cubicBezTo>
                      <a:pt x="7419" y="5327"/>
                      <a:pt x="5838" y="265"/>
                      <a:pt x="5053" y="265"/>
                    </a:cubicBezTo>
                    <a:cubicBezTo>
                      <a:pt x="5027" y="265"/>
                      <a:pt x="5001" y="271"/>
                      <a:pt x="4977" y="283"/>
                    </a:cubicBezTo>
                    <a:cubicBezTo>
                      <a:pt x="4450" y="563"/>
                      <a:pt x="4707" y="2659"/>
                      <a:pt x="4891" y="3806"/>
                    </a:cubicBezTo>
                    <a:lnTo>
                      <a:pt x="4891" y="3806"/>
                    </a:lnTo>
                    <a:cubicBezTo>
                      <a:pt x="4643" y="2516"/>
                      <a:pt x="4061" y="1"/>
                      <a:pt x="329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2" name="Google Shape;2762;p34"/>
              <p:cNvSpPr/>
              <p:nvPr/>
            </p:nvSpPr>
            <p:spPr>
              <a:xfrm>
                <a:off x="7006346" y="3230770"/>
                <a:ext cx="79063" cy="23543"/>
              </a:xfrm>
              <a:custGeom>
                <a:avLst/>
                <a:gdLst/>
                <a:ahLst/>
                <a:cxnLst/>
                <a:rect l="l" t="t" r="r" b="b"/>
                <a:pathLst>
                  <a:path w="5091" h="1516" extrusionOk="0">
                    <a:moveTo>
                      <a:pt x="3754" y="1"/>
                    </a:moveTo>
                    <a:cubicBezTo>
                      <a:pt x="3286" y="1"/>
                      <a:pt x="2818" y="64"/>
                      <a:pt x="2374" y="169"/>
                    </a:cubicBezTo>
                    <a:cubicBezTo>
                      <a:pt x="1484" y="420"/>
                      <a:pt x="640" y="831"/>
                      <a:pt x="1" y="1493"/>
                    </a:cubicBezTo>
                    <a:cubicBezTo>
                      <a:pt x="1" y="1493"/>
                      <a:pt x="1" y="1493"/>
                      <a:pt x="1" y="1516"/>
                    </a:cubicBezTo>
                    <a:lnTo>
                      <a:pt x="23" y="1516"/>
                    </a:lnTo>
                    <a:cubicBezTo>
                      <a:pt x="754" y="1036"/>
                      <a:pt x="1576" y="671"/>
                      <a:pt x="2443" y="466"/>
                    </a:cubicBezTo>
                    <a:cubicBezTo>
                      <a:pt x="3104" y="287"/>
                      <a:pt x="3792" y="192"/>
                      <a:pt x="4487" y="192"/>
                    </a:cubicBezTo>
                    <a:cubicBezTo>
                      <a:pt x="4680" y="192"/>
                      <a:pt x="4874" y="200"/>
                      <a:pt x="5068" y="215"/>
                    </a:cubicBezTo>
                    <a:lnTo>
                      <a:pt x="5091" y="215"/>
                    </a:lnTo>
                    <a:cubicBezTo>
                      <a:pt x="5091" y="192"/>
                      <a:pt x="5091" y="192"/>
                      <a:pt x="5068" y="192"/>
                    </a:cubicBezTo>
                    <a:cubicBezTo>
                      <a:pt x="4644" y="58"/>
                      <a:pt x="4199" y="1"/>
                      <a:pt x="375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3" name="Google Shape;2763;p34"/>
              <p:cNvSpPr/>
              <p:nvPr/>
            </p:nvSpPr>
            <p:spPr>
              <a:xfrm>
                <a:off x="7140624" y="3517916"/>
                <a:ext cx="177617" cy="233742"/>
              </a:xfrm>
              <a:custGeom>
                <a:avLst/>
                <a:gdLst/>
                <a:ahLst/>
                <a:cxnLst/>
                <a:rect l="l" t="t" r="r" b="b"/>
                <a:pathLst>
                  <a:path w="11437" h="15051" extrusionOk="0">
                    <a:moveTo>
                      <a:pt x="7958" y="0"/>
                    </a:moveTo>
                    <a:cubicBezTo>
                      <a:pt x="7907" y="0"/>
                      <a:pt x="7864" y="16"/>
                      <a:pt x="7830" y="50"/>
                    </a:cubicBezTo>
                    <a:cubicBezTo>
                      <a:pt x="3904" y="3976"/>
                      <a:pt x="1" y="8153"/>
                      <a:pt x="1" y="8153"/>
                    </a:cubicBezTo>
                    <a:cubicBezTo>
                      <a:pt x="1" y="8153"/>
                      <a:pt x="5740" y="15050"/>
                      <a:pt x="8852" y="15050"/>
                    </a:cubicBezTo>
                    <a:cubicBezTo>
                      <a:pt x="8892" y="15050"/>
                      <a:pt x="8932" y="15049"/>
                      <a:pt x="8971" y="15047"/>
                    </a:cubicBezTo>
                    <a:lnTo>
                      <a:pt x="11436" y="1739"/>
                    </a:lnTo>
                    <a:lnTo>
                      <a:pt x="11436" y="1739"/>
                    </a:lnTo>
                    <a:cubicBezTo>
                      <a:pt x="11383" y="1745"/>
                      <a:pt x="11330" y="1748"/>
                      <a:pt x="11276" y="1748"/>
                    </a:cubicBezTo>
                    <a:cubicBezTo>
                      <a:pt x="9903" y="1748"/>
                      <a:pt x="8494" y="0"/>
                      <a:pt x="795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4" name="Google Shape;2764;p34"/>
              <p:cNvSpPr/>
              <p:nvPr/>
            </p:nvSpPr>
            <p:spPr>
              <a:xfrm>
                <a:off x="7132827" y="3513023"/>
                <a:ext cx="137549" cy="138745"/>
              </a:xfrm>
              <a:custGeom>
                <a:avLst/>
                <a:gdLst/>
                <a:ahLst/>
                <a:cxnLst/>
                <a:rect l="l" t="t" r="r" b="b"/>
                <a:pathLst>
                  <a:path w="8857" h="8934" extrusionOk="0">
                    <a:moveTo>
                      <a:pt x="7646" y="1"/>
                    </a:moveTo>
                    <a:cubicBezTo>
                      <a:pt x="7485" y="1"/>
                      <a:pt x="7335" y="91"/>
                      <a:pt x="7282" y="251"/>
                    </a:cubicBezTo>
                    <a:cubicBezTo>
                      <a:pt x="6209" y="2808"/>
                      <a:pt x="1005" y="7030"/>
                      <a:pt x="229" y="7601"/>
                    </a:cubicBezTo>
                    <a:cubicBezTo>
                      <a:pt x="46" y="7738"/>
                      <a:pt x="0" y="7966"/>
                      <a:pt x="137" y="8149"/>
                    </a:cubicBezTo>
                    <a:cubicBezTo>
                      <a:pt x="137" y="8149"/>
                      <a:pt x="522" y="8933"/>
                      <a:pt x="955" y="8933"/>
                    </a:cubicBezTo>
                    <a:cubicBezTo>
                      <a:pt x="1039" y="8933"/>
                      <a:pt x="1125" y="8904"/>
                      <a:pt x="1210" y="8834"/>
                    </a:cubicBezTo>
                    <a:cubicBezTo>
                      <a:pt x="2077" y="8149"/>
                      <a:pt x="7556" y="3789"/>
                      <a:pt x="8765" y="799"/>
                    </a:cubicBezTo>
                    <a:cubicBezTo>
                      <a:pt x="8857" y="594"/>
                      <a:pt x="8742" y="365"/>
                      <a:pt x="8514" y="274"/>
                    </a:cubicBezTo>
                    <a:lnTo>
                      <a:pt x="7784" y="23"/>
                    </a:lnTo>
                    <a:cubicBezTo>
                      <a:pt x="7738" y="8"/>
                      <a:pt x="7692" y="1"/>
                      <a:pt x="764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5" name="Google Shape;2765;p34"/>
              <p:cNvSpPr/>
              <p:nvPr/>
            </p:nvSpPr>
            <p:spPr>
              <a:xfrm>
                <a:off x="7275690" y="3510538"/>
                <a:ext cx="424683" cy="490965"/>
              </a:xfrm>
              <a:custGeom>
                <a:avLst/>
                <a:gdLst/>
                <a:ahLst/>
                <a:cxnLst/>
                <a:rect l="l" t="t" r="r" b="b"/>
                <a:pathLst>
                  <a:path w="27346" h="31614" extrusionOk="0">
                    <a:moveTo>
                      <a:pt x="5867" y="0"/>
                    </a:moveTo>
                    <a:cubicBezTo>
                      <a:pt x="3836" y="0"/>
                      <a:pt x="2055" y="1598"/>
                      <a:pt x="1918" y="3607"/>
                    </a:cubicBezTo>
                    <a:lnTo>
                      <a:pt x="206" y="26638"/>
                    </a:lnTo>
                    <a:cubicBezTo>
                      <a:pt x="1" y="29354"/>
                      <a:pt x="1827" y="31613"/>
                      <a:pt x="4292" y="31613"/>
                    </a:cubicBezTo>
                    <a:lnTo>
                      <a:pt x="23077" y="31613"/>
                    </a:lnTo>
                    <a:cubicBezTo>
                      <a:pt x="25520" y="31613"/>
                      <a:pt x="27346" y="29354"/>
                      <a:pt x="27140" y="26638"/>
                    </a:cubicBezTo>
                    <a:lnTo>
                      <a:pt x="25451" y="3607"/>
                    </a:lnTo>
                    <a:cubicBezTo>
                      <a:pt x="25291" y="1598"/>
                      <a:pt x="23511" y="0"/>
                      <a:pt x="2148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6" name="Google Shape;2766;p34"/>
              <p:cNvSpPr/>
              <p:nvPr/>
            </p:nvSpPr>
            <p:spPr>
              <a:xfrm>
                <a:off x="7287758" y="3524362"/>
                <a:ext cx="400922" cy="463322"/>
              </a:xfrm>
              <a:custGeom>
                <a:avLst/>
                <a:gdLst/>
                <a:ahLst/>
                <a:cxnLst/>
                <a:rect l="l" t="t" r="r" b="b"/>
                <a:pathLst>
                  <a:path w="25816" h="29834" extrusionOk="0">
                    <a:moveTo>
                      <a:pt x="5547" y="1"/>
                    </a:moveTo>
                    <a:cubicBezTo>
                      <a:pt x="3606" y="1"/>
                      <a:pt x="1940" y="1507"/>
                      <a:pt x="1803" y="3402"/>
                    </a:cubicBezTo>
                    <a:lnTo>
                      <a:pt x="183" y="25154"/>
                    </a:lnTo>
                    <a:cubicBezTo>
                      <a:pt x="0" y="27710"/>
                      <a:pt x="1712" y="29833"/>
                      <a:pt x="4040" y="29833"/>
                    </a:cubicBezTo>
                    <a:lnTo>
                      <a:pt x="21775" y="29833"/>
                    </a:lnTo>
                    <a:cubicBezTo>
                      <a:pt x="24081" y="29833"/>
                      <a:pt x="25815" y="27710"/>
                      <a:pt x="25633" y="25154"/>
                    </a:cubicBezTo>
                    <a:lnTo>
                      <a:pt x="24012" y="3402"/>
                    </a:lnTo>
                    <a:cubicBezTo>
                      <a:pt x="23875" y="1507"/>
                      <a:pt x="22186" y="1"/>
                      <a:pt x="2026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7" name="Google Shape;2767;p34"/>
              <p:cNvSpPr/>
              <p:nvPr/>
            </p:nvSpPr>
            <p:spPr>
              <a:xfrm>
                <a:off x="7589449" y="3672863"/>
                <a:ext cx="169805" cy="211332"/>
              </a:xfrm>
              <a:custGeom>
                <a:avLst/>
                <a:gdLst/>
                <a:ahLst/>
                <a:cxnLst/>
                <a:rect l="l" t="t" r="r" b="b"/>
                <a:pathLst>
                  <a:path w="10934" h="13608" extrusionOk="0">
                    <a:moveTo>
                      <a:pt x="3402" y="0"/>
                    </a:moveTo>
                    <a:cubicBezTo>
                      <a:pt x="2923" y="0"/>
                      <a:pt x="2437" y="118"/>
                      <a:pt x="1986" y="369"/>
                    </a:cubicBezTo>
                    <a:cubicBezTo>
                      <a:pt x="548" y="1145"/>
                      <a:pt x="0" y="2948"/>
                      <a:pt x="776" y="4386"/>
                    </a:cubicBezTo>
                    <a:lnTo>
                      <a:pt x="4931" y="12055"/>
                    </a:lnTo>
                    <a:cubicBezTo>
                      <a:pt x="5456" y="13037"/>
                      <a:pt x="6483" y="13607"/>
                      <a:pt x="7533" y="13607"/>
                    </a:cubicBezTo>
                    <a:cubicBezTo>
                      <a:pt x="8012" y="13607"/>
                      <a:pt x="8491" y="13493"/>
                      <a:pt x="8948" y="13242"/>
                    </a:cubicBezTo>
                    <a:cubicBezTo>
                      <a:pt x="10386" y="12466"/>
                      <a:pt x="10934" y="10663"/>
                      <a:pt x="10158" y="9225"/>
                    </a:cubicBezTo>
                    <a:lnTo>
                      <a:pt x="6003" y="1556"/>
                    </a:lnTo>
                    <a:cubicBezTo>
                      <a:pt x="5470" y="568"/>
                      <a:pt x="4453" y="0"/>
                      <a:pt x="340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8" name="Google Shape;2768;p34"/>
              <p:cNvSpPr/>
              <p:nvPr/>
            </p:nvSpPr>
            <p:spPr>
              <a:xfrm>
                <a:off x="7278532" y="3905828"/>
                <a:ext cx="380019" cy="486120"/>
              </a:xfrm>
              <a:custGeom>
                <a:avLst/>
                <a:gdLst/>
                <a:ahLst/>
                <a:cxnLst/>
                <a:rect l="l" t="t" r="r" b="b"/>
                <a:pathLst>
                  <a:path w="24470" h="31302" extrusionOk="0">
                    <a:moveTo>
                      <a:pt x="21890" y="1"/>
                    </a:moveTo>
                    <a:lnTo>
                      <a:pt x="17211" y="936"/>
                    </a:lnTo>
                    <a:lnTo>
                      <a:pt x="4383" y="891"/>
                    </a:lnTo>
                    <a:lnTo>
                      <a:pt x="1" y="1"/>
                    </a:lnTo>
                    <a:lnTo>
                      <a:pt x="1" y="1"/>
                    </a:lnTo>
                    <a:cubicBezTo>
                      <a:pt x="1" y="1"/>
                      <a:pt x="366" y="21114"/>
                      <a:pt x="1758" y="29879"/>
                    </a:cubicBezTo>
                    <a:cubicBezTo>
                      <a:pt x="1758" y="29879"/>
                      <a:pt x="3513" y="31302"/>
                      <a:pt x="6031" y="31302"/>
                    </a:cubicBezTo>
                    <a:cubicBezTo>
                      <a:pt x="7007" y="31302"/>
                      <a:pt x="8097" y="31088"/>
                      <a:pt x="9245" y="30495"/>
                    </a:cubicBezTo>
                    <a:lnTo>
                      <a:pt x="9747" y="10614"/>
                    </a:lnTo>
                    <a:lnTo>
                      <a:pt x="9747" y="10386"/>
                    </a:lnTo>
                    <a:cubicBezTo>
                      <a:pt x="10500" y="10340"/>
                      <a:pt x="11299" y="10340"/>
                      <a:pt x="12121" y="10340"/>
                    </a:cubicBezTo>
                    <a:lnTo>
                      <a:pt x="12121" y="10614"/>
                    </a:lnTo>
                    <a:lnTo>
                      <a:pt x="15590" y="30495"/>
                    </a:lnTo>
                    <a:cubicBezTo>
                      <a:pt x="16744" y="31088"/>
                      <a:pt x="17839" y="31302"/>
                      <a:pt x="18818" y="31302"/>
                    </a:cubicBezTo>
                    <a:cubicBezTo>
                      <a:pt x="21345" y="31302"/>
                      <a:pt x="23100" y="29879"/>
                      <a:pt x="23100" y="29879"/>
                    </a:cubicBezTo>
                    <a:cubicBezTo>
                      <a:pt x="24469" y="21114"/>
                      <a:pt x="21890" y="1"/>
                      <a:pt x="2189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9" name="Google Shape;2769;p34"/>
              <p:cNvSpPr/>
              <p:nvPr/>
            </p:nvSpPr>
            <p:spPr>
              <a:xfrm>
                <a:off x="7278532" y="3905828"/>
                <a:ext cx="364769" cy="349891"/>
              </a:xfrm>
              <a:custGeom>
                <a:avLst/>
                <a:gdLst/>
                <a:ahLst/>
                <a:cxnLst/>
                <a:rect l="l" t="t" r="r" b="b"/>
                <a:pathLst>
                  <a:path w="23488" h="22530" extrusionOk="0">
                    <a:moveTo>
                      <a:pt x="21890" y="1"/>
                    </a:moveTo>
                    <a:lnTo>
                      <a:pt x="17211" y="936"/>
                    </a:lnTo>
                    <a:lnTo>
                      <a:pt x="4383" y="891"/>
                    </a:lnTo>
                    <a:lnTo>
                      <a:pt x="1" y="1"/>
                    </a:lnTo>
                    <a:lnTo>
                      <a:pt x="1" y="1"/>
                    </a:lnTo>
                    <a:cubicBezTo>
                      <a:pt x="1" y="1"/>
                      <a:pt x="206" y="11961"/>
                      <a:pt x="914" y="21616"/>
                    </a:cubicBezTo>
                    <a:cubicBezTo>
                      <a:pt x="2854" y="22027"/>
                      <a:pt x="5775" y="22461"/>
                      <a:pt x="9450" y="22529"/>
                    </a:cubicBezTo>
                    <a:lnTo>
                      <a:pt x="9747" y="10614"/>
                    </a:lnTo>
                    <a:lnTo>
                      <a:pt x="9747" y="10386"/>
                    </a:lnTo>
                    <a:cubicBezTo>
                      <a:pt x="10500" y="10340"/>
                      <a:pt x="11299" y="10340"/>
                      <a:pt x="12121" y="10340"/>
                    </a:cubicBezTo>
                    <a:lnTo>
                      <a:pt x="12121" y="10614"/>
                    </a:lnTo>
                    <a:lnTo>
                      <a:pt x="14175" y="22392"/>
                    </a:lnTo>
                    <a:cubicBezTo>
                      <a:pt x="17005" y="22210"/>
                      <a:pt x="20133" y="21776"/>
                      <a:pt x="23488" y="21000"/>
                    </a:cubicBezTo>
                    <a:cubicBezTo>
                      <a:pt x="23282" y="11459"/>
                      <a:pt x="21890" y="1"/>
                      <a:pt x="2189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0" name="Google Shape;2770;p34"/>
              <p:cNvSpPr/>
              <p:nvPr/>
            </p:nvSpPr>
            <p:spPr>
              <a:xfrm>
                <a:off x="7270020" y="3911497"/>
                <a:ext cx="377534" cy="309125"/>
              </a:xfrm>
              <a:custGeom>
                <a:avLst/>
                <a:gdLst/>
                <a:ahLst/>
                <a:cxnLst/>
                <a:rect l="l" t="t" r="r" b="b"/>
                <a:pathLst>
                  <a:path w="24310" h="19905" extrusionOk="0">
                    <a:moveTo>
                      <a:pt x="549" y="1"/>
                    </a:moveTo>
                    <a:cubicBezTo>
                      <a:pt x="549" y="1"/>
                      <a:pt x="1" y="9496"/>
                      <a:pt x="526" y="18398"/>
                    </a:cubicBezTo>
                    <a:cubicBezTo>
                      <a:pt x="2512" y="19790"/>
                      <a:pt x="7487" y="19608"/>
                      <a:pt x="10523" y="19653"/>
                    </a:cubicBezTo>
                    <a:lnTo>
                      <a:pt x="10295" y="10637"/>
                    </a:lnTo>
                    <a:lnTo>
                      <a:pt x="10295" y="10386"/>
                    </a:lnTo>
                    <a:cubicBezTo>
                      <a:pt x="10828" y="10370"/>
                      <a:pt x="11383" y="10354"/>
                      <a:pt x="11953" y="10354"/>
                    </a:cubicBezTo>
                    <a:cubicBezTo>
                      <a:pt x="12189" y="10354"/>
                      <a:pt x="12428" y="10357"/>
                      <a:pt x="12669" y="10363"/>
                    </a:cubicBezTo>
                    <a:lnTo>
                      <a:pt x="12669" y="10637"/>
                    </a:lnTo>
                    <a:lnTo>
                      <a:pt x="13742" y="19904"/>
                    </a:lnTo>
                    <a:cubicBezTo>
                      <a:pt x="16686" y="19767"/>
                      <a:pt x="21365" y="19608"/>
                      <a:pt x="24310" y="18535"/>
                    </a:cubicBezTo>
                    <a:cubicBezTo>
                      <a:pt x="23899" y="9222"/>
                      <a:pt x="22438" y="1"/>
                      <a:pt x="22438" y="1"/>
                    </a:cubicBezTo>
                    <a:lnTo>
                      <a:pt x="17759" y="937"/>
                    </a:lnTo>
                    <a:lnTo>
                      <a:pt x="4931" y="891"/>
                    </a:lnTo>
                    <a:lnTo>
                      <a:pt x="549" y="1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1" name="Google Shape;2771;p34"/>
              <p:cNvSpPr/>
              <p:nvPr/>
            </p:nvSpPr>
            <p:spPr>
              <a:xfrm>
                <a:off x="7376740" y="4068200"/>
                <a:ext cx="144631" cy="5249"/>
              </a:xfrm>
              <a:custGeom>
                <a:avLst/>
                <a:gdLst/>
                <a:ahLst/>
                <a:cxnLst/>
                <a:rect l="l" t="t" r="r" b="b"/>
                <a:pathLst>
                  <a:path w="9313" h="338" extrusionOk="0">
                    <a:moveTo>
                      <a:pt x="4657" y="1"/>
                    </a:moveTo>
                    <a:cubicBezTo>
                      <a:pt x="3881" y="23"/>
                      <a:pt x="3104" y="46"/>
                      <a:pt x="2351" y="46"/>
                    </a:cubicBezTo>
                    <a:cubicBezTo>
                      <a:pt x="1575" y="92"/>
                      <a:pt x="822" y="115"/>
                      <a:pt x="46" y="183"/>
                    </a:cubicBezTo>
                    <a:cubicBezTo>
                      <a:pt x="23" y="183"/>
                      <a:pt x="0" y="206"/>
                      <a:pt x="0" y="252"/>
                    </a:cubicBezTo>
                    <a:cubicBezTo>
                      <a:pt x="0" y="274"/>
                      <a:pt x="23" y="320"/>
                      <a:pt x="46" y="320"/>
                    </a:cubicBezTo>
                    <a:cubicBezTo>
                      <a:pt x="434" y="332"/>
                      <a:pt x="822" y="337"/>
                      <a:pt x="1207" y="337"/>
                    </a:cubicBezTo>
                    <a:cubicBezTo>
                      <a:pt x="1592" y="337"/>
                      <a:pt x="1975" y="332"/>
                      <a:pt x="2351" y="320"/>
                    </a:cubicBezTo>
                    <a:lnTo>
                      <a:pt x="4657" y="297"/>
                    </a:lnTo>
                    <a:lnTo>
                      <a:pt x="9244" y="229"/>
                    </a:lnTo>
                    <a:cubicBezTo>
                      <a:pt x="9290" y="229"/>
                      <a:pt x="9313" y="183"/>
                      <a:pt x="9313" y="160"/>
                    </a:cubicBezTo>
                    <a:cubicBezTo>
                      <a:pt x="9313" y="115"/>
                      <a:pt x="9290" y="92"/>
                      <a:pt x="9244" y="92"/>
                    </a:cubicBezTo>
                    <a:cubicBezTo>
                      <a:pt x="7715" y="1"/>
                      <a:pt x="6186" y="1"/>
                      <a:pt x="465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2" name="Google Shape;2772;p34"/>
              <p:cNvSpPr/>
              <p:nvPr/>
            </p:nvSpPr>
            <p:spPr>
              <a:xfrm>
                <a:off x="7444800" y="3892719"/>
                <a:ext cx="5342" cy="144988"/>
              </a:xfrm>
              <a:custGeom>
                <a:avLst/>
                <a:gdLst/>
                <a:ahLst/>
                <a:cxnLst/>
                <a:rect l="l" t="t" r="r" b="b"/>
                <a:pathLst>
                  <a:path w="344" h="9336" extrusionOk="0">
                    <a:moveTo>
                      <a:pt x="183" y="0"/>
                    </a:moveTo>
                    <a:cubicBezTo>
                      <a:pt x="138" y="0"/>
                      <a:pt x="115" y="23"/>
                      <a:pt x="92" y="69"/>
                    </a:cubicBezTo>
                    <a:cubicBezTo>
                      <a:pt x="46" y="822"/>
                      <a:pt x="23" y="1598"/>
                      <a:pt x="23" y="2374"/>
                    </a:cubicBezTo>
                    <a:cubicBezTo>
                      <a:pt x="1" y="3127"/>
                      <a:pt x="1" y="3903"/>
                      <a:pt x="1" y="4656"/>
                    </a:cubicBezTo>
                    <a:cubicBezTo>
                      <a:pt x="23" y="6186"/>
                      <a:pt x="46" y="7738"/>
                      <a:pt x="206" y="9267"/>
                    </a:cubicBezTo>
                    <a:cubicBezTo>
                      <a:pt x="206" y="9290"/>
                      <a:pt x="229" y="9336"/>
                      <a:pt x="275" y="9336"/>
                    </a:cubicBezTo>
                    <a:cubicBezTo>
                      <a:pt x="297" y="9313"/>
                      <a:pt x="343" y="9290"/>
                      <a:pt x="343" y="9244"/>
                    </a:cubicBezTo>
                    <a:cubicBezTo>
                      <a:pt x="297" y="8491"/>
                      <a:pt x="297" y="7715"/>
                      <a:pt x="297" y="6962"/>
                    </a:cubicBezTo>
                    <a:lnTo>
                      <a:pt x="297" y="4656"/>
                    </a:lnTo>
                    <a:lnTo>
                      <a:pt x="297" y="2374"/>
                    </a:lnTo>
                    <a:cubicBezTo>
                      <a:pt x="275" y="1598"/>
                      <a:pt x="275" y="845"/>
                      <a:pt x="229" y="69"/>
                    </a:cubicBezTo>
                    <a:cubicBezTo>
                      <a:pt x="229" y="23"/>
                      <a:pt x="206" y="0"/>
                      <a:pt x="18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3" name="Google Shape;2773;p34"/>
              <p:cNvSpPr/>
              <p:nvPr/>
            </p:nvSpPr>
            <p:spPr>
              <a:xfrm>
                <a:off x="7447286" y="3938088"/>
                <a:ext cx="24832" cy="92031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5926" extrusionOk="0">
                    <a:moveTo>
                      <a:pt x="1416" y="1"/>
                    </a:moveTo>
                    <a:cubicBezTo>
                      <a:pt x="1393" y="1"/>
                      <a:pt x="1347" y="24"/>
                      <a:pt x="1347" y="69"/>
                    </a:cubicBezTo>
                    <a:cubicBezTo>
                      <a:pt x="1324" y="1142"/>
                      <a:pt x="1324" y="2215"/>
                      <a:pt x="1256" y="3265"/>
                    </a:cubicBezTo>
                    <a:cubicBezTo>
                      <a:pt x="1187" y="3813"/>
                      <a:pt x="1165" y="4337"/>
                      <a:pt x="1028" y="4840"/>
                    </a:cubicBezTo>
                    <a:cubicBezTo>
                      <a:pt x="959" y="5091"/>
                      <a:pt x="868" y="5342"/>
                      <a:pt x="731" y="5524"/>
                    </a:cubicBezTo>
                    <a:cubicBezTo>
                      <a:pt x="598" y="5676"/>
                      <a:pt x="419" y="5764"/>
                      <a:pt x="232" y="5764"/>
                    </a:cubicBezTo>
                    <a:cubicBezTo>
                      <a:pt x="193" y="5764"/>
                      <a:pt x="154" y="5760"/>
                      <a:pt x="115" y="5753"/>
                    </a:cubicBezTo>
                    <a:lnTo>
                      <a:pt x="92" y="5753"/>
                    </a:lnTo>
                    <a:cubicBezTo>
                      <a:pt x="85" y="5746"/>
                      <a:pt x="76" y="5743"/>
                      <a:pt x="68" y="5743"/>
                    </a:cubicBezTo>
                    <a:cubicBezTo>
                      <a:pt x="46" y="5743"/>
                      <a:pt x="23" y="5759"/>
                      <a:pt x="23" y="5775"/>
                    </a:cubicBezTo>
                    <a:cubicBezTo>
                      <a:pt x="0" y="5821"/>
                      <a:pt x="23" y="5844"/>
                      <a:pt x="46" y="5867"/>
                    </a:cubicBezTo>
                    <a:cubicBezTo>
                      <a:pt x="134" y="5907"/>
                      <a:pt x="226" y="5926"/>
                      <a:pt x="318" y="5926"/>
                    </a:cubicBezTo>
                    <a:cubicBezTo>
                      <a:pt x="534" y="5926"/>
                      <a:pt x="746" y="5822"/>
                      <a:pt x="891" y="5661"/>
                    </a:cubicBezTo>
                    <a:cubicBezTo>
                      <a:pt x="1096" y="5456"/>
                      <a:pt x="1210" y="5182"/>
                      <a:pt x="1301" y="4908"/>
                    </a:cubicBezTo>
                    <a:cubicBezTo>
                      <a:pt x="1461" y="4383"/>
                      <a:pt x="1507" y="3835"/>
                      <a:pt x="1530" y="3288"/>
                    </a:cubicBezTo>
                    <a:cubicBezTo>
                      <a:pt x="1598" y="2215"/>
                      <a:pt x="1575" y="1142"/>
                      <a:pt x="1484" y="46"/>
                    </a:cubicBezTo>
                    <a:cubicBezTo>
                      <a:pt x="1484" y="24"/>
                      <a:pt x="1461" y="1"/>
                      <a:pt x="141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4" name="Google Shape;2774;p34"/>
              <p:cNvSpPr/>
              <p:nvPr/>
            </p:nvSpPr>
            <p:spPr>
              <a:xfrm>
                <a:off x="7283844" y="3928163"/>
                <a:ext cx="43624" cy="72820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89" extrusionOk="0">
                    <a:moveTo>
                      <a:pt x="2717" y="1"/>
                    </a:moveTo>
                    <a:cubicBezTo>
                      <a:pt x="2672" y="1"/>
                      <a:pt x="2649" y="23"/>
                      <a:pt x="2649" y="69"/>
                    </a:cubicBezTo>
                    <a:cubicBezTo>
                      <a:pt x="2626" y="297"/>
                      <a:pt x="2626" y="548"/>
                      <a:pt x="2603" y="777"/>
                    </a:cubicBezTo>
                    <a:cubicBezTo>
                      <a:pt x="2557" y="982"/>
                      <a:pt x="2557" y="1233"/>
                      <a:pt x="2489" y="1439"/>
                    </a:cubicBezTo>
                    <a:lnTo>
                      <a:pt x="2398" y="1781"/>
                    </a:lnTo>
                    <a:lnTo>
                      <a:pt x="2283" y="2101"/>
                    </a:lnTo>
                    <a:cubicBezTo>
                      <a:pt x="2261" y="2215"/>
                      <a:pt x="2215" y="2306"/>
                      <a:pt x="2169" y="2420"/>
                    </a:cubicBezTo>
                    <a:cubicBezTo>
                      <a:pt x="2101" y="2511"/>
                      <a:pt x="2078" y="2625"/>
                      <a:pt x="2010" y="2717"/>
                    </a:cubicBezTo>
                    <a:cubicBezTo>
                      <a:pt x="1781" y="3105"/>
                      <a:pt x="1507" y="3470"/>
                      <a:pt x="1165" y="3767"/>
                    </a:cubicBezTo>
                    <a:cubicBezTo>
                      <a:pt x="846" y="4086"/>
                      <a:pt x="457" y="4360"/>
                      <a:pt x="69" y="4543"/>
                    </a:cubicBezTo>
                    <a:lnTo>
                      <a:pt x="47" y="4566"/>
                    </a:lnTo>
                    <a:cubicBezTo>
                      <a:pt x="24" y="4566"/>
                      <a:pt x="1" y="4611"/>
                      <a:pt x="24" y="4634"/>
                    </a:cubicBezTo>
                    <a:cubicBezTo>
                      <a:pt x="24" y="4668"/>
                      <a:pt x="48" y="4689"/>
                      <a:pt x="79" y="4689"/>
                    </a:cubicBezTo>
                    <a:cubicBezTo>
                      <a:pt x="91" y="4689"/>
                      <a:pt x="103" y="4686"/>
                      <a:pt x="115" y="4680"/>
                    </a:cubicBezTo>
                    <a:cubicBezTo>
                      <a:pt x="572" y="4543"/>
                      <a:pt x="982" y="4292"/>
                      <a:pt x="1348" y="3972"/>
                    </a:cubicBezTo>
                    <a:cubicBezTo>
                      <a:pt x="1713" y="3653"/>
                      <a:pt x="2032" y="3287"/>
                      <a:pt x="2261" y="2854"/>
                    </a:cubicBezTo>
                    <a:cubicBezTo>
                      <a:pt x="2329" y="2740"/>
                      <a:pt x="2375" y="2625"/>
                      <a:pt x="2420" y="2534"/>
                    </a:cubicBezTo>
                    <a:cubicBezTo>
                      <a:pt x="2466" y="2420"/>
                      <a:pt x="2512" y="2306"/>
                      <a:pt x="2557" y="2192"/>
                    </a:cubicBezTo>
                    <a:lnTo>
                      <a:pt x="2672" y="1849"/>
                    </a:lnTo>
                    <a:lnTo>
                      <a:pt x="2740" y="1484"/>
                    </a:lnTo>
                    <a:cubicBezTo>
                      <a:pt x="2763" y="1370"/>
                      <a:pt x="2763" y="1256"/>
                      <a:pt x="2786" y="1142"/>
                    </a:cubicBezTo>
                    <a:lnTo>
                      <a:pt x="2808" y="777"/>
                    </a:lnTo>
                    <a:cubicBezTo>
                      <a:pt x="2808" y="548"/>
                      <a:pt x="2786" y="297"/>
                      <a:pt x="2786" y="69"/>
                    </a:cubicBezTo>
                    <a:cubicBezTo>
                      <a:pt x="2763" y="23"/>
                      <a:pt x="2740" y="1"/>
                      <a:pt x="271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5" name="Google Shape;2775;p34"/>
              <p:cNvSpPr/>
              <p:nvPr/>
            </p:nvSpPr>
            <p:spPr>
              <a:xfrm>
                <a:off x="7575625" y="3928163"/>
                <a:ext cx="43608" cy="72836"/>
              </a:xfrm>
              <a:custGeom>
                <a:avLst/>
                <a:gdLst/>
                <a:ahLst/>
                <a:cxnLst/>
                <a:rect l="l" t="t" r="r" b="b"/>
                <a:pathLst>
                  <a:path w="2808" h="4690" extrusionOk="0">
                    <a:moveTo>
                      <a:pt x="114" y="1"/>
                    </a:moveTo>
                    <a:cubicBezTo>
                      <a:pt x="69" y="1"/>
                      <a:pt x="46" y="23"/>
                      <a:pt x="46" y="69"/>
                    </a:cubicBezTo>
                    <a:cubicBezTo>
                      <a:pt x="23" y="297"/>
                      <a:pt x="0" y="548"/>
                      <a:pt x="0" y="777"/>
                    </a:cubicBezTo>
                    <a:lnTo>
                      <a:pt x="23" y="1142"/>
                    </a:lnTo>
                    <a:cubicBezTo>
                      <a:pt x="46" y="1256"/>
                      <a:pt x="46" y="1370"/>
                      <a:pt x="91" y="1484"/>
                    </a:cubicBezTo>
                    <a:lnTo>
                      <a:pt x="160" y="1849"/>
                    </a:lnTo>
                    <a:lnTo>
                      <a:pt x="251" y="2192"/>
                    </a:lnTo>
                    <a:cubicBezTo>
                      <a:pt x="297" y="2306"/>
                      <a:pt x="343" y="2420"/>
                      <a:pt x="388" y="2534"/>
                    </a:cubicBezTo>
                    <a:cubicBezTo>
                      <a:pt x="457" y="2625"/>
                      <a:pt x="480" y="2740"/>
                      <a:pt x="548" y="2854"/>
                    </a:cubicBezTo>
                    <a:cubicBezTo>
                      <a:pt x="776" y="3287"/>
                      <a:pt x="1096" y="3653"/>
                      <a:pt x="1461" y="3972"/>
                    </a:cubicBezTo>
                    <a:cubicBezTo>
                      <a:pt x="1826" y="4292"/>
                      <a:pt x="2237" y="4543"/>
                      <a:pt x="2716" y="4680"/>
                    </a:cubicBezTo>
                    <a:cubicBezTo>
                      <a:pt x="2723" y="4686"/>
                      <a:pt x="2732" y="4689"/>
                      <a:pt x="2741" y="4689"/>
                    </a:cubicBezTo>
                    <a:cubicBezTo>
                      <a:pt x="2762" y="4689"/>
                      <a:pt x="2785" y="4673"/>
                      <a:pt x="2785" y="4657"/>
                    </a:cubicBezTo>
                    <a:cubicBezTo>
                      <a:pt x="2808" y="4611"/>
                      <a:pt x="2785" y="4566"/>
                      <a:pt x="2762" y="4566"/>
                    </a:cubicBezTo>
                    <a:cubicBezTo>
                      <a:pt x="2351" y="4360"/>
                      <a:pt x="1963" y="4086"/>
                      <a:pt x="1644" y="3767"/>
                    </a:cubicBezTo>
                    <a:cubicBezTo>
                      <a:pt x="1301" y="3470"/>
                      <a:pt x="1027" y="3105"/>
                      <a:pt x="799" y="2717"/>
                    </a:cubicBezTo>
                    <a:cubicBezTo>
                      <a:pt x="731" y="2625"/>
                      <a:pt x="708" y="2511"/>
                      <a:pt x="639" y="2420"/>
                    </a:cubicBezTo>
                    <a:cubicBezTo>
                      <a:pt x="594" y="2306"/>
                      <a:pt x="548" y="2215"/>
                      <a:pt x="525" y="2101"/>
                    </a:cubicBezTo>
                    <a:lnTo>
                      <a:pt x="411" y="1781"/>
                    </a:lnTo>
                    <a:lnTo>
                      <a:pt x="320" y="1439"/>
                    </a:lnTo>
                    <a:cubicBezTo>
                      <a:pt x="251" y="1233"/>
                      <a:pt x="251" y="982"/>
                      <a:pt x="206" y="777"/>
                    </a:cubicBezTo>
                    <a:cubicBezTo>
                      <a:pt x="183" y="548"/>
                      <a:pt x="183" y="297"/>
                      <a:pt x="183" y="69"/>
                    </a:cubicBezTo>
                    <a:cubicBezTo>
                      <a:pt x="183" y="23"/>
                      <a:pt x="137" y="1"/>
                      <a:pt x="11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6" name="Google Shape;2776;p34"/>
              <p:cNvSpPr/>
              <p:nvPr/>
            </p:nvSpPr>
            <p:spPr>
              <a:xfrm>
                <a:off x="7246987" y="3526692"/>
                <a:ext cx="136105" cy="387474"/>
              </a:xfrm>
              <a:custGeom>
                <a:avLst/>
                <a:gdLst/>
                <a:ahLst/>
                <a:cxnLst/>
                <a:rect l="l" t="t" r="r" b="b"/>
                <a:pathLst>
                  <a:path w="8764" h="24950" extrusionOk="0">
                    <a:moveTo>
                      <a:pt x="6416" y="1"/>
                    </a:moveTo>
                    <a:cubicBezTo>
                      <a:pt x="6148" y="1"/>
                      <a:pt x="5939" y="37"/>
                      <a:pt x="5866" y="79"/>
                    </a:cubicBezTo>
                    <a:cubicBezTo>
                      <a:pt x="5547" y="216"/>
                      <a:pt x="5204" y="421"/>
                      <a:pt x="4999" y="627"/>
                    </a:cubicBezTo>
                    <a:cubicBezTo>
                      <a:pt x="4520" y="1106"/>
                      <a:pt x="4086" y="1608"/>
                      <a:pt x="3698" y="2156"/>
                    </a:cubicBezTo>
                    <a:cubicBezTo>
                      <a:pt x="2922" y="3229"/>
                      <a:pt x="2351" y="4370"/>
                      <a:pt x="1872" y="5534"/>
                    </a:cubicBezTo>
                    <a:cubicBezTo>
                      <a:pt x="1415" y="6698"/>
                      <a:pt x="1050" y="7839"/>
                      <a:pt x="776" y="9004"/>
                    </a:cubicBezTo>
                    <a:cubicBezTo>
                      <a:pt x="639" y="9551"/>
                      <a:pt x="502" y="10145"/>
                      <a:pt x="388" y="10693"/>
                    </a:cubicBezTo>
                    <a:cubicBezTo>
                      <a:pt x="343" y="10989"/>
                      <a:pt x="297" y="11263"/>
                      <a:pt x="251" y="11560"/>
                    </a:cubicBezTo>
                    <a:lnTo>
                      <a:pt x="114" y="12473"/>
                    </a:lnTo>
                    <a:cubicBezTo>
                      <a:pt x="114" y="12610"/>
                      <a:pt x="91" y="12770"/>
                      <a:pt x="69" y="12929"/>
                    </a:cubicBezTo>
                    <a:lnTo>
                      <a:pt x="46" y="13363"/>
                    </a:lnTo>
                    <a:cubicBezTo>
                      <a:pt x="23" y="13660"/>
                      <a:pt x="0" y="13957"/>
                      <a:pt x="0" y="14253"/>
                    </a:cubicBezTo>
                    <a:cubicBezTo>
                      <a:pt x="0" y="14824"/>
                      <a:pt x="0" y="15395"/>
                      <a:pt x="46" y="15942"/>
                    </a:cubicBezTo>
                    <a:cubicBezTo>
                      <a:pt x="114" y="17061"/>
                      <a:pt x="274" y="18111"/>
                      <a:pt x="502" y="19115"/>
                    </a:cubicBezTo>
                    <a:cubicBezTo>
                      <a:pt x="708" y="20142"/>
                      <a:pt x="1004" y="21078"/>
                      <a:pt x="1347" y="21991"/>
                    </a:cubicBezTo>
                    <a:cubicBezTo>
                      <a:pt x="1438" y="22219"/>
                      <a:pt x="1529" y="22448"/>
                      <a:pt x="1621" y="22676"/>
                    </a:cubicBezTo>
                    <a:cubicBezTo>
                      <a:pt x="1712" y="22904"/>
                      <a:pt x="1803" y="23110"/>
                      <a:pt x="1895" y="23315"/>
                    </a:cubicBezTo>
                    <a:cubicBezTo>
                      <a:pt x="2100" y="23749"/>
                      <a:pt x="2328" y="24160"/>
                      <a:pt x="2579" y="24593"/>
                    </a:cubicBezTo>
                    <a:cubicBezTo>
                      <a:pt x="2726" y="24830"/>
                      <a:pt x="2956" y="24950"/>
                      <a:pt x="3212" y="24950"/>
                    </a:cubicBezTo>
                    <a:cubicBezTo>
                      <a:pt x="3474" y="24950"/>
                      <a:pt x="3763" y="24824"/>
                      <a:pt x="4017" y="24570"/>
                    </a:cubicBezTo>
                    <a:cubicBezTo>
                      <a:pt x="4405" y="24182"/>
                      <a:pt x="4565" y="23589"/>
                      <a:pt x="4474" y="23110"/>
                    </a:cubicBezTo>
                    <a:lnTo>
                      <a:pt x="4451" y="23041"/>
                    </a:lnTo>
                    <a:lnTo>
                      <a:pt x="4200" y="21694"/>
                    </a:lnTo>
                    <a:cubicBezTo>
                      <a:pt x="4109" y="21238"/>
                      <a:pt x="4017" y="20781"/>
                      <a:pt x="3949" y="20325"/>
                    </a:cubicBezTo>
                    <a:cubicBezTo>
                      <a:pt x="3789" y="19412"/>
                      <a:pt x="3652" y="18499"/>
                      <a:pt x="3561" y="17563"/>
                    </a:cubicBezTo>
                    <a:cubicBezTo>
                      <a:pt x="3470" y="16650"/>
                      <a:pt x="3401" y="15714"/>
                      <a:pt x="3401" y="14801"/>
                    </a:cubicBezTo>
                    <a:cubicBezTo>
                      <a:pt x="3378" y="14345"/>
                      <a:pt x="3424" y="13865"/>
                      <a:pt x="3424" y="13409"/>
                    </a:cubicBezTo>
                    <a:cubicBezTo>
                      <a:pt x="3424" y="13181"/>
                      <a:pt x="3447" y="12952"/>
                      <a:pt x="3470" y="12724"/>
                    </a:cubicBezTo>
                    <a:lnTo>
                      <a:pt x="3492" y="12404"/>
                    </a:lnTo>
                    <a:cubicBezTo>
                      <a:pt x="3515" y="12290"/>
                      <a:pt x="3538" y="12176"/>
                      <a:pt x="3538" y="12062"/>
                    </a:cubicBezTo>
                    <a:lnTo>
                      <a:pt x="3629" y="11400"/>
                    </a:lnTo>
                    <a:lnTo>
                      <a:pt x="3766" y="10647"/>
                    </a:lnTo>
                    <a:cubicBezTo>
                      <a:pt x="3858" y="10145"/>
                      <a:pt x="3949" y="9665"/>
                      <a:pt x="4040" y="9186"/>
                    </a:cubicBezTo>
                    <a:cubicBezTo>
                      <a:pt x="4268" y="8227"/>
                      <a:pt x="4497" y="7269"/>
                      <a:pt x="4771" y="6333"/>
                    </a:cubicBezTo>
                    <a:cubicBezTo>
                      <a:pt x="5067" y="5443"/>
                      <a:pt x="5387" y="4530"/>
                      <a:pt x="5775" y="3754"/>
                    </a:cubicBezTo>
                    <a:cubicBezTo>
                      <a:pt x="5980" y="3343"/>
                      <a:pt x="6186" y="2978"/>
                      <a:pt x="6414" y="2635"/>
                    </a:cubicBezTo>
                    <a:cubicBezTo>
                      <a:pt x="6642" y="2293"/>
                      <a:pt x="7008" y="1791"/>
                      <a:pt x="7281" y="1631"/>
                    </a:cubicBezTo>
                    <a:cubicBezTo>
                      <a:pt x="7532" y="1471"/>
                      <a:pt x="8331" y="1357"/>
                      <a:pt x="8331" y="1357"/>
                    </a:cubicBezTo>
                    <a:cubicBezTo>
                      <a:pt x="8422" y="1457"/>
                      <a:pt x="8496" y="1500"/>
                      <a:pt x="8547" y="1500"/>
                    </a:cubicBezTo>
                    <a:cubicBezTo>
                      <a:pt x="8764" y="1500"/>
                      <a:pt x="8564" y="715"/>
                      <a:pt x="7510" y="216"/>
                    </a:cubicBezTo>
                    <a:cubicBezTo>
                      <a:pt x="7148" y="54"/>
                      <a:pt x="6739" y="1"/>
                      <a:pt x="641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7" name="Google Shape;2777;p34"/>
              <p:cNvSpPr/>
              <p:nvPr/>
            </p:nvSpPr>
            <p:spPr>
              <a:xfrm>
                <a:off x="7260810" y="3546277"/>
                <a:ext cx="457638" cy="419434"/>
              </a:xfrm>
              <a:custGeom>
                <a:avLst/>
                <a:gdLst/>
                <a:ahLst/>
                <a:cxnLst/>
                <a:rect l="l" t="t" r="r" b="b"/>
                <a:pathLst>
                  <a:path w="29468" h="27008" extrusionOk="0">
                    <a:moveTo>
                      <a:pt x="9767" y="0"/>
                    </a:moveTo>
                    <a:cubicBezTo>
                      <a:pt x="8831" y="0"/>
                      <a:pt x="7609" y="29"/>
                      <a:pt x="5981" y="119"/>
                    </a:cubicBezTo>
                    <a:cubicBezTo>
                      <a:pt x="5981" y="119"/>
                      <a:pt x="2055" y="1283"/>
                      <a:pt x="480" y="13586"/>
                    </a:cubicBezTo>
                    <a:lnTo>
                      <a:pt x="23" y="23971"/>
                    </a:lnTo>
                    <a:cubicBezTo>
                      <a:pt x="0" y="24473"/>
                      <a:pt x="297" y="24907"/>
                      <a:pt x="754" y="25067"/>
                    </a:cubicBezTo>
                    <a:cubicBezTo>
                      <a:pt x="2465" y="25660"/>
                      <a:pt x="6871" y="26961"/>
                      <a:pt x="12121" y="27007"/>
                    </a:cubicBezTo>
                    <a:lnTo>
                      <a:pt x="12303" y="27007"/>
                    </a:lnTo>
                    <a:cubicBezTo>
                      <a:pt x="19059" y="26961"/>
                      <a:pt x="23921" y="24656"/>
                      <a:pt x="23921" y="24656"/>
                    </a:cubicBezTo>
                    <a:lnTo>
                      <a:pt x="22985" y="13221"/>
                    </a:lnTo>
                    <a:lnTo>
                      <a:pt x="22985" y="13221"/>
                    </a:lnTo>
                    <a:cubicBezTo>
                      <a:pt x="23067" y="13225"/>
                      <a:pt x="23149" y="13228"/>
                      <a:pt x="23231" y="13228"/>
                    </a:cubicBezTo>
                    <a:cubicBezTo>
                      <a:pt x="26265" y="13228"/>
                      <a:pt x="29468" y="10025"/>
                      <a:pt x="29468" y="10025"/>
                    </a:cubicBezTo>
                    <a:cubicBezTo>
                      <a:pt x="29468" y="10025"/>
                      <a:pt x="27391" y="941"/>
                      <a:pt x="21114" y="279"/>
                    </a:cubicBezTo>
                    <a:cubicBezTo>
                      <a:pt x="18869" y="63"/>
                      <a:pt x="16756" y="4"/>
                      <a:pt x="15135" y="4"/>
                    </a:cubicBezTo>
                    <a:cubicBezTo>
                      <a:pt x="13674" y="4"/>
                      <a:pt x="12612" y="52"/>
                      <a:pt x="12212" y="73"/>
                    </a:cubicBezTo>
                    <a:cubicBezTo>
                      <a:pt x="11699" y="48"/>
                      <a:pt x="10969" y="0"/>
                      <a:pt x="976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8" name="Google Shape;2778;p34"/>
              <p:cNvSpPr/>
              <p:nvPr/>
            </p:nvSpPr>
            <p:spPr>
              <a:xfrm>
                <a:off x="7357946" y="3547101"/>
                <a:ext cx="166264" cy="81501"/>
              </a:xfrm>
              <a:custGeom>
                <a:avLst/>
                <a:gdLst/>
                <a:ahLst/>
                <a:cxnLst/>
                <a:rect l="l" t="t" r="r" b="b"/>
                <a:pathLst>
                  <a:path w="10706" h="5248" extrusionOk="0">
                    <a:moveTo>
                      <a:pt x="5436" y="0"/>
                    </a:moveTo>
                    <a:cubicBezTo>
                      <a:pt x="4170" y="0"/>
                      <a:pt x="2736" y="76"/>
                      <a:pt x="1210" y="340"/>
                    </a:cubicBezTo>
                    <a:cubicBezTo>
                      <a:pt x="0" y="568"/>
                      <a:pt x="0" y="1527"/>
                      <a:pt x="0" y="1527"/>
                    </a:cubicBezTo>
                    <a:cubicBezTo>
                      <a:pt x="0" y="3581"/>
                      <a:pt x="1690" y="5247"/>
                      <a:pt x="3744" y="5247"/>
                    </a:cubicBezTo>
                    <a:lnTo>
                      <a:pt x="6277" y="5247"/>
                    </a:lnTo>
                    <a:cubicBezTo>
                      <a:pt x="8651" y="5247"/>
                      <a:pt x="10614" y="3581"/>
                      <a:pt x="10614" y="1184"/>
                    </a:cubicBezTo>
                    <a:cubicBezTo>
                      <a:pt x="10614" y="1184"/>
                      <a:pt x="10706" y="134"/>
                      <a:pt x="9427" y="134"/>
                    </a:cubicBezTo>
                    <a:cubicBezTo>
                      <a:pt x="8514" y="134"/>
                      <a:pt x="7124" y="0"/>
                      <a:pt x="543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9" name="Google Shape;2779;p34"/>
              <p:cNvSpPr/>
              <p:nvPr/>
            </p:nvSpPr>
            <p:spPr>
              <a:xfrm>
                <a:off x="7614269" y="3700899"/>
                <a:ext cx="120171" cy="53920"/>
              </a:xfrm>
              <a:custGeom>
                <a:avLst/>
                <a:gdLst/>
                <a:ahLst/>
                <a:cxnLst/>
                <a:rect l="l" t="t" r="r" b="b"/>
                <a:pathLst>
                  <a:path w="7738" h="3472" extrusionOk="0">
                    <a:moveTo>
                      <a:pt x="6573" y="1"/>
                    </a:moveTo>
                    <a:cubicBezTo>
                      <a:pt x="6509" y="1"/>
                      <a:pt x="6446" y="16"/>
                      <a:pt x="6391" y="47"/>
                    </a:cubicBezTo>
                    <a:cubicBezTo>
                      <a:pt x="5592" y="549"/>
                      <a:pt x="3082" y="1919"/>
                      <a:pt x="411" y="1965"/>
                    </a:cubicBezTo>
                    <a:cubicBezTo>
                      <a:pt x="206" y="1987"/>
                      <a:pt x="23" y="2147"/>
                      <a:pt x="23" y="2353"/>
                    </a:cubicBezTo>
                    <a:lnTo>
                      <a:pt x="0" y="3060"/>
                    </a:lnTo>
                    <a:cubicBezTo>
                      <a:pt x="0" y="3288"/>
                      <a:pt x="183" y="3471"/>
                      <a:pt x="388" y="3471"/>
                    </a:cubicBezTo>
                    <a:cubicBezTo>
                      <a:pt x="3515" y="3403"/>
                      <a:pt x="6231" y="1850"/>
                      <a:pt x="7167" y="1348"/>
                    </a:cubicBezTo>
                    <a:cubicBezTo>
                      <a:pt x="7738" y="1029"/>
                      <a:pt x="6916" y="161"/>
                      <a:pt x="6916" y="161"/>
                    </a:cubicBezTo>
                    <a:cubicBezTo>
                      <a:pt x="6826" y="56"/>
                      <a:pt x="6697" y="1"/>
                      <a:pt x="657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0" name="Google Shape;2780;p34"/>
              <p:cNvSpPr/>
              <p:nvPr/>
            </p:nvSpPr>
            <p:spPr>
              <a:xfrm>
                <a:off x="7524572" y="3542752"/>
                <a:ext cx="137549" cy="361507"/>
              </a:xfrm>
              <a:custGeom>
                <a:avLst/>
                <a:gdLst/>
                <a:ahLst/>
                <a:cxnLst/>
                <a:rect l="l" t="t" r="r" b="b"/>
                <a:pathLst>
                  <a:path w="8857" h="23278" extrusionOk="0">
                    <a:moveTo>
                      <a:pt x="4087" y="1"/>
                    </a:moveTo>
                    <a:cubicBezTo>
                      <a:pt x="3561" y="1"/>
                      <a:pt x="3120" y="102"/>
                      <a:pt x="3013" y="163"/>
                    </a:cubicBezTo>
                    <a:cubicBezTo>
                      <a:pt x="2694" y="323"/>
                      <a:pt x="2351" y="551"/>
                      <a:pt x="2192" y="780"/>
                    </a:cubicBezTo>
                    <a:cubicBezTo>
                      <a:pt x="1804" y="1259"/>
                      <a:pt x="1484" y="1784"/>
                      <a:pt x="1210" y="2309"/>
                    </a:cubicBezTo>
                    <a:cubicBezTo>
                      <a:pt x="662" y="3404"/>
                      <a:pt x="388" y="4523"/>
                      <a:pt x="206" y="5641"/>
                    </a:cubicBezTo>
                    <a:cubicBezTo>
                      <a:pt x="23" y="6760"/>
                      <a:pt x="0" y="7855"/>
                      <a:pt x="23" y="8951"/>
                    </a:cubicBezTo>
                    <a:cubicBezTo>
                      <a:pt x="46" y="9476"/>
                      <a:pt x="69" y="10024"/>
                      <a:pt x="137" y="10549"/>
                    </a:cubicBezTo>
                    <a:cubicBezTo>
                      <a:pt x="160" y="10823"/>
                      <a:pt x="183" y="11074"/>
                      <a:pt x="229" y="11348"/>
                    </a:cubicBezTo>
                    <a:lnTo>
                      <a:pt x="388" y="12192"/>
                    </a:lnTo>
                    <a:cubicBezTo>
                      <a:pt x="411" y="12352"/>
                      <a:pt x="434" y="12489"/>
                      <a:pt x="457" y="12626"/>
                    </a:cubicBezTo>
                    <a:lnTo>
                      <a:pt x="571" y="13037"/>
                    </a:lnTo>
                    <a:cubicBezTo>
                      <a:pt x="639" y="13311"/>
                      <a:pt x="708" y="13585"/>
                      <a:pt x="799" y="13858"/>
                    </a:cubicBezTo>
                    <a:cubicBezTo>
                      <a:pt x="982" y="14383"/>
                      <a:pt x="1142" y="14908"/>
                      <a:pt x="1370" y="15411"/>
                    </a:cubicBezTo>
                    <a:cubicBezTo>
                      <a:pt x="1781" y="16415"/>
                      <a:pt x="2306" y="17351"/>
                      <a:pt x="2876" y="18264"/>
                    </a:cubicBezTo>
                    <a:cubicBezTo>
                      <a:pt x="3424" y="19154"/>
                      <a:pt x="4063" y="19998"/>
                      <a:pt x="4725" y="20797"/>
                    </a:cubicBezTo>
                    <a:cubicBezTo>
                      <a:pt x="4885" y="20980"/>
                      <a:pt x="5068" y="21185"/>
                      <a:pt x="5227" y="21368"/>
                    </a:cubicBezTo>
                    <a:cubicBezTo>
                      <a:pt x="5410" y="21573"/>
                      <a:pt x="5593" y="21756"/>
                      <a:pt x="5775" y="21939"/>
                    </a:cubicBezTo>
                    <a:cubicBezTo>
                      <a:pt x="6140" y="22327"/>
                      <a:pt x="6483" y="22669"/>
                      <a:pt x="6916" y="23011"/>
                    </a:cubicBezTo>
                    <a:cubicBezTo>
                      <a:pt x="7134" y="23189"/>
                      <a:pt x="7390" y="23277"/>
                      <a:pt x="7644" y="23277"/>
                    </a:cubicBezTo>
                    <a:cubicBezTo>
                      <a:pt x="7976" y="23277"/>
                      <a:pt x="8304" y="23126"/>
                      <a:pt x="8537" y="22829"/>
                    </a:cubicBezTo>
                    <a:cubicBezTo>
                      <a:pt x="8834" y="22418"/>
                      <a:pt x="8857" y="21870"/>
                      <a:pt x="8605" y="21436"/>
                    </a:cubicBezTo>
                    <a:lnTo>
                      <a:pt x="8560" y="21368"/>
                    </a:lnTo>
                    <a:lnTo>
                      <a:pt x="7829" y="20181"/>
                    </a:lnTo>
                    <a:cubicBezTo>
                      <a:pt x="7601" y="19770"/>
                      <a:pt x="7350" y="19359"/>
                      <a:pt x="7122" y="18948"/>
                    </a:cubicBezTo>
                    <a:cubicBezTo>
                      <a:pt x="6665" y="18127"/>
                      <a:pt x="6232" y="17305"/>
                      <a:pt x="5844" y="16461"/>
                    </a:cubicBezTo>
                    <a:cubicBezTo>
                      <a:pt x="5456" y="15639"/>
                      <a:pt x="5090" y="14794"/>
                      <a:pt x="4794" y="13950"/>
                    </a:cubicBezTo>
                    <a:cubicBezTo>
                      <a:pt x="4634" y="13516"/>
                      <a:pt x="4543" y="13105"/>
                      <a:pt x="4406" y="12672"/>
                    </a:cubicBezTo>
                    <a:cubicBezTo>
                      <a:pt x="4337" y="12466"/>
                      <a:pt x="4292" y="12261"/>
                      <a:pt x="4246" y="12055"/>
                    </a:cubicBezTo>
                    <a:lnTo>
                      <a:pt x="4177" y="11736"/>
                    </a:lnTo>
                    <a:cubicBezTo>
                      <a:pt x="4155" y="11622"/>
                      <a:pt x="4132" y="11530"/>
                      <a:pt x="4109" y="11416"/>
                    </a:cubicBezTo>
                    <a:lnTo>
                      <a:pt x="4018" y="10800"/>
                    </a:lnTo>
                    <a:lnTo>
                      <a:pt x="3926" y="10115"/>
                    </a:lnTo>
                    <a:cubicBezTo>
                      <a:pt x="3858" y="9636"/>
                      <a:pt x="3835" y="9179"/>
                      <a:pt x="3789" y="8723"/>
                    </a:cubicBezTo>
                    <a:cubicBezTo>
                      <a:pt x="3744" y="7810"/>
                      <a:pt x="3698" y="6920"/>
                      <a:pt x="3721" y="6029"/>
                    </a:cubicBezTo>
                    <a:cubicBezTo>
                      <a:pt x="3767" y="5162"/>
                      <a:pt x="3858" y="4317"/>
                      <a:pt x="4063" y="3541"/>
                    </a:cubicBezTo>
                    <a:cubicBezTo>
                      <a:pt x="4155" y="3153"/>
                      <a:pt x="4269" y="2788"/>
                      <a:pt x="4428" y="2446"/>
                    </a:cubicBezTo>
                    <a:cubicBezTo>
                      <a:pt x="4565" y="2103"/>
                      <a:pt x="4839" y="1601"/>
                      <a:pt x="5068" y="1419"/>
                    </a:cubicBezTo>
                    <a:cubicBezTo>
                      <a:pt x="5341" y="1236"/>
                      <a:pt x="6186" y="1053"/>
                      <a:pt x="6186" y="1053"/>
                    </a:cubicBezTo>
                    <a:cubicBezTo>
                      <a:pt x="6307" y="1123"/>
                      <a:pt x="6397" y="1154"/>
                      <a:pt x="6457" y="1154"/>
                    </a:cubicBezTo>
                    <a:cubicBezTo>
                      <a:pt x="6746" y="1154"/>
                      <a:pt x="6290" y="436"/>
                      <a:pt x="4908" y="95"/>
                    </a:cubicBezTo>
                    <a:cubicBezTo>
                      <a:pt x="4634" y="26"/>
                      <a:pt x="4350" y="1"/>
                      <a:pt x="408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1" name="Google Shape;2781;p34"/>
              <p:cNvSpPr/>
              <p:nvPr/>
            </p:nvSpPr>
            <p:spPr>
              <a:xfrm>
                <a:off x="7534854" y="3646847"/>
                <a:ext cx="224750" cy="257208"/>
              </a:xfrm>
              <a:custGeom>
                <a:avLst/>
                <a:gdLst/>
                <a:ahLst/>
                <a:cxnLst/>
                <a:rect l="l" t="t" r="r" b="b"/>
                <a:pathLst>
                  <a:path w="14472" h="16562" extrusionOk="0">
                    <a:moveTo>
                      <a:pt x="3399" y="1"/>
                    </a:moveTo>
                    <a:cubicBezTo>
                      <a:pt x="2909" y="1"/>
                      <a:pt x="2416" y="122"/>
                      <a:pt x="1963" y="377"/>
                    </a:cubicBezTo>
                    <a:cubicBezTo>
                      <a:pt x="525" y="1176"/>
                      <a:pt x="0" y="3002"/>
                      <a:pt x="799" y="4440"/>
                    </a:cubicBezTo>
                    <a:lnTo>
                      <a:pt x="6391" y="14483"/>
                    </a:lnTo>
                    <a:cubicBezTo>
                      <a:pt x="6505" y="14689"/>
                      <a:pt x="6642" y="14894"/>
                      <a:pt x="6802" y="15100"/>
                    </a:cubicBezTo>
                    <a:cubicBezTo>
                      <a:pt x="7609" y="16061"/>
                      <a:pt x="8769" y="16561"/>
                      <a:pt x="9934" y="16561"/>
                    </a:cubicBezTo>
                    <a:cubicBezTo>
                      <a:pt x="10844" y="16561"/>
                      <a:pt x="11758" y="16255"/>
                      <a:pt x="12509" y="15625"/>
                    </a:cubicBezTo>
                    <a:cubicBezTo>
                      <a:pt x="14220" y="14187"/>
                      <a:pt x="14472" y="11653"/>
                      <a:pt x="13034" y="9918"/>
                    </a:cubicBezTo>
                    <a:lnTo>
                      <a:pt x="5707" y="1085"/>
                    </a:lnTo>
                    <a:cubicBezTo>
                      <a:pt x="5123" y="384"/>
                      <a:pt x="4268" y="1"/>
                      <a:pt x="339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2" name="Google Shape;2782;p34"/>
              <p:cNvSpPr/>
              <p:nvPr/>
            </p:nvSpPr>
            <p:spPr>
              <a:xfrm>
                <a:off x="7636246" y="3811875"/>
                <a:ext cx="153141" cy="128340"/>
              </a:xfrm>
              <a:custGeom>
                <a:avLst/>
                <a:gdLst/>
                <a:ahLst/>
                <a:cxnLst/>
                <a:rect l="l" t="t" r="r" b="b"/>
                <a:pathLst>
                  <a:path w="9861" h="8264" extrusionOk="0">
                    <a:moveTo>
                      <a:pt x="8925" y="1370"/>
                    </a:moveTo>
                    <a:cubicBezTo>
                      <a:pt x="9861" y="2740"/>
                      <a:pt x="8857" y="5091"/>
                      <a:pt x="6642" y="6620"/>
                    </a:cubicBezTo>
                    <a:cubicBezTo>
                      <a:pt x="4451" y="8150"/>
                      <a:pt x="1895" y="8264"/>
                      <a:pt x="936" y="6894"/>
                    </a:cubicBezTo>
                    <a:cubicBezTo>
                      <a:pt x="0" y="5525"/>
                      <a:pt x="1005" y="3196"/>
                      <a:pt x="3219" y="1667"/>
                    </a:cubicBezTo>
                    <a:cubicBezTo>
                      <a:pt x="5410" y="138"/>
                      <a:pt x="7966" y="1"/>
                      <a:pt x="8925" y="137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3" name="Google Shape;2783;p34"/>
              <p:cNvSpPr/>
              <p:nvPr/>
            </p:nvSpPr>
            <p:spPr>
              <a:xfrm>
                <a:off x="7505779" y="3607147"/>
                <a:ext cx="112391" cy="106318"/>
              </a:xfrm>
              <a:custGeom>
                <a:avLst/>
                <a:gdLst/>
                <a:ahLst/>
                <a:cxnLst/>
                <a:rect l="l" t="t" r="r" b="b"/>
                <a:pathLst>
                  <a:path w="7237" h="6846" extrusionOk="0">
                    <a:moveTo>
                      <a:pt x="4983" y="1"/>
                    </a:moveTo>
                    <a:cubicBezTo>
                      <a:pt x="4964" y="1"/>
                      <a:pt x="4947" y="4"/>
                      <a:pt x="4931" y="12"/>
                    </a:cubicBezTo>
                    <a:cubicBezTo>
                      <a:pt x="4406" y="240"/>
                      <a:pt x="4543" y="1541"/>
                      <a:pt x="4543" y="1541"/>
                    </a:cubicBezTo>
                    <a:cubicBezTo>
                      <a:pt x="4543" y="1541"/>
                      <a:pt x="3394" y="1348"/>
                      <a:pt x="2358" y="1348"/>
                    </a:cubicBezTo>
                    <a:cubicBezTo>
                      <a:pt x="1722" y="1348"/>
                      <a:pt x="1128" y="1421"/>
                      <a:pt x="868" y="1655"/>
                    </a:cubicBezTo>
                    <a:cubicBezTo>
                      <a:pt x="160" y="2317"/>
                      <a:pt x="799" y="2956"/>
                      <a:pt x="799" y="2956"/>
                    </a:cubicBezTo>
                    <a:cubicBezTo>
                      <a:pt x="799" y="2956"/>
                      <a:pt x="1" y="3458"/>
                      <a:pt x="708" y="4440"/>
                    </a:cubicBezTo>
                    <a:cubicBezTo>
                      <a:pt x="708" y="4440"/>
                      <a:pt x="23" y="5262"/>
                      <a:pt x="845" y="5901"/>
                    </a:cubicBezTo>
                    <a:cubicBezTo>
                      <a:pt x="1826" y="6670"/>
                      <a:pt x="2665" y="6846"/>
                      <a:pt x="3226" y="6846"/>
                    </a:cubicBezTo>
                    <a:cubicBezTo>
                      <a:pt x="3697" y="6846"/>
                      <a:pt x="3972" y="6722"/>
                      <a:pt x="3972" y="6722"/>
                    </a:cubicBezTo>
                    <a:lnTo>
                      <a:pt x="7236" y="3253"/>
                    </a:lnTo>
                    <a:cubicBezTo>
                      <a:pt x="7236" y="3253"/>
                      <a:pt x="5546" y="1"/>
                      <a:pt x="498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4" name="Google Shape;2784;p34"/>
              <p:cNvSpPr/>
              <p:nvPr/>
            </p:nvSpPr>
            <p:spPr>
              <a:xfrm>
                <a:off x="7226422" y="4378406"/>
                <a:ext cx="58859" cy="48935"/>
              </a:xfrm>
              <a:custGeom>
                <a:avLst/>
                <a:gdLst/>
                <a:ahLst/>
                <a:cxnLst/>
                <a:rect l="l" t="t" r="r" b="b"/>
                <a:pathLst>
                  <a:path w="3790" h="3151" extrusionOk="0">
                    <a:moveTo>
                      <a:pt x="3310" y="1"/>
                    </a:moveTo>
                    <a:lnTo>
                      <a:pt x="3310" y="1"/>
                    </a:lnTo>
                    <a:cubicBezTo>
                      <a:pt x="0" y="663"/>
                      <a:pt x="594" y="2717"/>
                      <a:pt x="594" y="2717"/>
                    </a:cubicBezTo>
                    <a:cubicBezTo>
                      <a:pt x="1552" y="2922"/>
                      <a:pt x="2032" y="3059"/>
                      <a:pt x="3173" y="3151"/>
                    </a:cubicBezTo>
                    <a:cubicBezTo>
                      <a:pt x="3675" y="2146"/>
                      <a:pt x="3789" y="1073"/>
                      <a:pt x="331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5" name="Google Shape;2785;p34"/>
              <p:cNvSpPr/>
              <p:nvPr/>
            </p:nvSpPr>
            <p:spPr>
              <a:xfrm>
                <a:off x="7274991" y="4330707"/>
                <a:ext cx="150237" cy="98165"/>
              </a:xfrm>
              <a:custGeom>
                <a:avLst/>
                <a:gdLst/>
                <a:ahLst/>
                <a:cxnLst/>
                <a:rect l="l" t="t" r="r" b="b"/>
                <a:pathLst>
                  <a:path w="9674" h="6321" extrusionOk="0">
                    <a:moveTo>
                      <a:pt x="3473" y="1"/>
                    </a:moveTo>
                    <a:cubicBezTo>
                      <a:pt x="980" y="1"/>
                      <a:pt x="1256" y="2821"/>
                      <a:pt x="1256" y="2821"/>
                    </a:cubicBezTo>
                    <a:cubicBezTo>
                      <a:pt x="936" y="2843"/>
                      <a:pt x="913" y="2843"/>
                      <a:pt x="137" y="3003"/>
                    </a:cubicBezTo>
                    <a:cubicBezTo>
                      <a:pt x="617" y="4076"/>
                      <a:pt x="502" y="5149"/>
                      <a:pt x="0" y="6153"/>
                    </a:cubicBezTo>
                    <a:cubicBezTo>
                      <a:pt x="1470" y="6276"/>
                      <a:pt x="2878" y="6320"/>
                      <a:pt x="4143" y="6320"/>
                    </a:cubicBezTo>
                    <a:cubicBezTo>
                      <a:pt x="7337" y="6320"/>
                      <a:pt x="9610" y="6039"/>
                      <a:pt x="9610" y="6039"/>
                    </a:cubicBezTo>
                    <a:lnTo>
                      <a:pt x="9655" y="2638"/>
                    </a:lnTo>
                    <a:cubicBezTo>
                      <a:pt x="9674" y="1563"/>
                      <a:pt x="8805" y="764"/>
                      <a:pt x="7827" y="764"/>
                    </a:cubicBezTo>
                    <a:cubicBezTo>
                      <a:pt x="7579" y="764"/>
                      <a:pt x="7325" y="816"/>
                      <a:pt x="7076" y="926"/>
                    </a:cubicBezTo>
                    <a:cubicBezTo>
                      <a:pt x="6290" y="1263"/>
                      <a:pt x="6035" y="1688"/>
                      <a:pt x="5918" y="2006"/>
                    </a:cubicBezTo>
                    <a:lnTo>
                      <a:pt x="5918" y="2006"/>
                    </a:lnTo>
                    <a:cubicBezTo>
                      <a:pt x="5916" y="2008"/>
                      <a:pt x="5914" y="2011"/>
                      <a:pt x="5913" y="2015"/>
                    </a:cubicBezTo>
                    <a:lnTo>
                      <a:pt x="5913" y="2015"/>
                    </a:lnTo>
                    <a:cubicBezTo>
                      <a:pt x="5976" y="1374"/>
                      <a:pt x="5268" y="127"/>
                      <a:pt x="3767" y="13"/>
                    </a:cubicBezTo>
                    <a:cubicBezTo>
                      <a:pt x="3665" y="5"/>
                      <a:pt x="3567" y="1"/>
                      <a:pt x="347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6" name="Google Shape;2786;p34"/>
              <p:cNvSpPr/>
              <p:nvPr/>
            </p:nvSpPr>
            <p:spPr>
              <a:xfrm>
                <a:off x="7234406" y="4419503"/>
                <a:ext cx="190538" cy="23745"/>
              </a:xfrm>
              <a:custGeom>
                <a:avLst/>
                <a:gdLst/>
                <a:ahLst/>
                <a:cxnLst/>
                <a:rect l="l" t="t" r="r" b="b"/>
                <a:pathLst>
                  <a:path w="12269" h="1529" extrusionOk="0">
                    <a:moveTo>
                      <a:pt x="180" y="1"/>
                    </a:moveTo>
                    <a:cubicBezTo>
                      <a:pt x="1" y="1"/>
                      <a:pt x="240" y="870"/>
                      <a:pt x="240" y="870"/>
                    </a:cubicBezTo>
                    <a:cubicBezTo>
                      <a:pt x="2178" y="1374"/>
                      <a:pt x="4422" y="1529"/>
                      <a:pt x="6442" y="1529"/>
                    </a:cubicBezTo>
                    <a:cubicBezTo>
                      <a:pt x="9633" y="1529"/>
                      <a:pt x="12268" y="1144"/>
                      <a:pt x="12268" y="1144"/>
                    </a:cubicBezTo>
                    <a:lnTo>
                      <a:pt x="12268" y="390"/>
                    </a:lnTo>
                    <a:cubicBezTo>
                      <a:pt x="12268" y="390"/>
                      <a:pt x="10456" y="568"/>
                      <a:pt x="7827" y="568"/>
                    </a:cubicBezTo>
                    <a:cubicBezTo>
                      <a:pt x="5654" y="568"/>
                      <a:pt x="2921" y="447"/>
                      <a:pt x="194" y="2"/>
                    </a:cubicBezTo>
                    <a:cubicBezTo>
                      <a:pt x="189" y="1"/>
                      <a:pt x="184" y="1"/>
                      <a:pt x="18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7" name="Google Shape;2787;p34"/>
              <p:cNvSpPr/>
              <p:nvPr/>
            </p:nvSpPr>
            <p:spPr>
              <a:xfrm>
                <a:off x="7376025" y="4376278"/>
                <a:ext cx="27317" cy="26960"/>
              </a:xfrm>
              <a:custGeom>
                <a:avLst/>
                <a:gdLst/>
                <a:ahLst/>
                <a:cxnLst/>
                <a:rect l="l" t="t" r="r" b="b"/>
                <a:pathLst>
                  <a:path w="1759" h="1736" extrusionOk="0">
                    <a:moveTo>
                      <a:pt x="891" y="1"/>
                    </a:moveTo>
                    <a:cubicBezTo>
                      <a:pt x="411" y="1"/>
                      <a:pt x="23" y="389"/>
                      <a:pt x="1" y="868"/>
                    </a:cubicBezTo>
                    <a:cubicBezTo>
                      <a:pt x="1" y="1347"/>
                      <a:pt x="389" y="1735"/>
                      <a:pt x="868" y="1735"/>
                    </a:cubicBezTo>
                    <a:cubicBezTo>
                      <a:pt x="1347" y="1735"/>
                      <a:pt x="1758" y="1347"/>
                      <a:pt x="1758" y="868"/>
                    </a:cubicBezTo>
                    <a:cubicBezTo>
                      <a:pt x="1758" y="389"/>
                      <a:pt x="1370" y="1"/>
                      <a:pt x="89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8" name="Google Shape;2788;p34"/>
              <p:cNvSpPr/>
              <p:nvPr/>
            </p:nvSpPr>
            <p:spPr>
              <a:xfrm>
                <a:off x="7292355" y="4373032"/>
                <a:ext cx="52476" cy="8588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553" extrusionOk="0">
                    <a:moveTo>
                      <a:pt x="172" y="1"/>
                    </a:moveTo>
                    <a:cubicBezTo>
                      <a:pt x="78" y="1"/>
                      <a:pt x="24" y="82"/>
                      <a:pt x="24" y="164"/>
                    </a:cubicBezTo>
                    <a:cubicBezTo>
                      <a:pt x="1" y="255"/>
                      <a:pt x="69" y="347"/>
                      <a:pt x="183" y="347"/>
                    </a:cubicBezTo>
                    <a:lnTo>
                      <a:pt x="3173" y="552"/>
                    </a:lnTo>
                    <a:lnTo>
                      <a:pt x="3196" y="552"/>
                    </a:lnTo>
                    <a:cubicBezTo>
                      <a:pt x="3288" y="552"/>
                      <a:pt x="3356" y="484"/>
                      <a:pt x="3356" y="392"/>
                    </a:cubicBezTo>
                    <a:cubicBezTo>
                      <a:pt x="3379" y="278"/>
                      <a:pt x="3310" y="210"/>
                      <a:pt x="3196" y="210"/>
                    </a:cubicBezTo>
                    <a:lnTo>
                      <a:pt x="206" y="4"/>
                    </a:lnTo>
                    <a:cubicBezTo>
                      <a:pt x="194" y="2"/>
                      <a:pt x="183" y="1"/>
                      <a:pt x="17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9" name="Google Shape;2789;p34"/>
              <p:cNvSpPr/>
              <p:nvPr/>
            </p:nvSpPr>
            <p:spPr>
              <a:xfrm>
                <a:off x="7271791" y="4326327"/>
                <a:ext cx="76594" cy="45006"/>
              </a:xfrm>
              <a:custGeom>
                <a:avLst/>
                <a:gdLst/>
                <a:ahLst/>
                <a:cxnLst/>
                <a:rect l="l" t="t" r="r" b="b"/>
                <a:pathLst>
                  <a:path w="4932" h="2898" extrusionOk="0">
                    <a:moveTo>
                      <a:pt x="1576" y="341"/>
                    </a:moveTo>
                    <a:cubicBezTo>
                      <a:pt x="1622" y="341"/>
                      <a:pt x="1644" y="341"/>
                      <a:pt x="1667" y="364"/>
                    </a:cubicBezTo>
                    <a:cubicBezTo>
                      <a:pt x="1736" y="409"/>
                      <a:pt x="1804" y="501"/>
                      <a:pt x="1850" y="569"/>
                    </a:cubicBezTo>
                    <a:cubicBezTo>
                      <a:pt x="2032" y="889"/>
                      <a:pt x="2101" y="1231"/>
                      <a:pt x="2192" y="1596"/>
                    </a:cubicBezTo>
                    <a:cubicBezTo>
                      <a:pt x="2215" y="1710"/>
                      <a:pt x="2261" y="1847"/>
                      <a:pt x="2283" y="1961"/>
                    </a:cubicBezTo>
                    <a:lnTo>
                      <a:pt x="2215" y="1916"/>
                    </a:lnTo>
                    <a:cubicBezTo>
                      <a:pt x="1918" y="1528"/>
                      <a:pt x="1690" y="1094"/>
                      <a:pt x="1553" y="637"/>
                    </a:cubicBezTo>
                    <a:cubicBezTo>
                      <a:pt x="1507" y="501"/>
                      <a:pt x="1507" y="386"/>
                      <a:pt x="1530" y="364"/>
                    </a:cubicBezTo>
                    <a:cubicBezTo>
                      <a:pt x="1553" y="341"/>
                      <a:pt x="1576" y="341"/>
                      <a:pt x="1576" y="341"/>
                    </a:cubicBezTo>
                    <a:close/>
                    <a:moveTo>
                      <a:pt x="549" y="1162"/>
                    </a:moveTo>
                    <a:cubicBezTo>
                      <a:pt x="663" y="1162"/>
                      <a:pt x="777" y="1231"/>
                      <a:pt x="891" y="1299"/>
                    </a:cubicBezTo>
                    <a:cubicBezTo>
                      <a:pt x="1279" y="1550"/>
                      <a:pt x="1644" y="1824"/>
                      <a:pt x="1964" y="2144"/>
                    </a:cubicBezTo>
                    <a:cubicBezTo>
                      <a:pt x="1987" y="2167"/>
                      <a:pt x="2010" y="2190"/>
                      <a:pt x="2032" y="2212"/>
                    </a:cubicBezTo>
                    <a:cubicBezTo>
                      <a:pt x="1530" y="2121"/>
                      <a:pt x="982" y="1870"/>
                      <a:pt x="526" y="1505"/>
                    </a:cubicBezTo>
                    <a:cubicBezTo>
                      <a:pt x="389" y="1391"/>
                      <a:pt x="366" y="1322"/>
                      <a:pt x="366" y="1277"/>
                    </a:cubicBezTo>
                    <a:cubicBezTo>
                      <a:pt x="366" y="1208"/>
                      <a:pt x="457" y="1162"/>
                      <a:pt x="549" y="1162"/>
                    </a:cubicBezTo>
                    <a:close/>
                    <a:moveTo>
                      <a:pt x="1594" y="1"/>
                    </a:moveTo>
                    <a:cubicBezTo>
                      <a:pt x="1495" y="1"/>
                      <a:pt x="1397" y="29"/>
                      <a:pt x="1325" y="90"/>
                    </a:cubicBezTo>
                    <a:cubicBezTo>
                      <a:pt x="1211" y="181"/>
                      <a:pt x="1097" y="364"/>
                      <a:pt x="1211" y="752"/>
                    </a:cubicBezTo>
                    <a:cubicBezTo>
                      <a:pt x="1279" y="911"/>
                      <a:pt x="1348" y="1071"/>
                      <a:pt x="1416" y="1231"/>
                    </a:cubicBezTo>
                    <a:cubicBezTo>
                      <a:pt x="1302" y="1162"/>
                      <a:pt x="1188" y="1071"/>
                      <a:pt x="1074" y="1003"/>
                    </a:cubicBezTo>
                    <a:cubicBezTo>
                      <a:pt x="937" y="911"/>
                      <a:pt x="754" y="820"/>
                      <a:pt x="549" y="820"/>
                    </a:cubicBezTo>
                    <a:cubicBezTo>
                      <a:pt x="320" y="820"/>
                      <a:pt x="47" y="980"/>
                      <a:pt x="24" y="1231"/>
                    </a:cubicBezTo>
                    <a:cubicBezTo>
                      <a:pt x="1" y="1505"/>
                      <a:pt x="229" y="1710"/>
                      <a:pt x="320" y="1756"/>
                    </a:cubicBezTo>
                    <a:cubicBezTo>
                      <a:pt x="594" y="2007"/>
                      <a:pt x="982" y="2235"/>
                      <a:pt x="1416" y="2395"/>
                    </a:cubicBezTo>
                    <a:cubicBezTo>
                      <a:pt x="1416" y="2486"/>
                      <a:pt x="1485" y="2578"/>
                      <a:pt x="1576" y="2578"/>
                    </a:cubicBezTo>
                    <a:lnTo>
                      <a:pt x="2466" y="2669"/>
                    </a:lnTo>
                    <a:cubicBezTo>
                      <a:pt x="2512" y="2692"/>
                      <a:pt x="2535" y="2692"/>
                      <a:pt x="2557" y="2692"/>
                    </a:cubicBezTo>
                    <a:lnTo>
                      <a:pt x="2626" y="2692"/>
                    </a:lnTo>
                    <a:lnTo>
                      <a:pt x="4726" y="2897"/>
                    </a:lnTo>
                    <a:lnTo>
                      <a:pt x="4749" y="2897"/>
                    </a:lnTo>
                    <a:cubicBezTo>
                      <a:pt x="4817" y="2897"/>
                      <a:pt x="4908" y="2829"/>
                      <a:pt x="4908" y="2737"/>
                    </a:cubicBezTo>
                    <a:cubicBezTo>
                      <a:pt x="4931" y="2646"/>
                      <a:pt x="4863" y="2555"/>
                      <a:pt x="4749" y="2555"/>
                    </a:cubicBezTo>
                    <a:lnTo>
                      <a:pt x="2786" y="2372"/>
                    </a:lnTo>
                    <a:cubicBezTo>
                      <a:pt x="2671" y="2098"/>
                      <a:pt x="2603" y="1824"/>
                      <a:pt x="2535" y="1528"/>
                    </a:cubicBezTo>
                    <a:cubicBezTo>
                      <a:pt x="2443" y="1140"/>
                      <a:pt x="2352" y="752"/>
                      <a:pt x="2146" y="409"/>
                    </a:cubicBezTo>
                    <a:cubicBezTo>
                      <a:pt x="2055" y="272"/>
                      <a:pt x="1987" y="158"/>
                      <a:pt x="1850" y="67"/>
                    </a:cubicBezTo>
                    <a:cubicBezTo>
                      <a:pt x="1774" y="24"/>
                      <a:pt x="1684" y="1"/>
                      <a:pt x="159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0" name="Google Shape;2790;p34"/>
              <p:cNvSpPr/>
              <p:nvPr/>
            </p:nvSpPr>
            <p:spPr>
              <a:xfrm>
                <a:off x="7661408" y="4378406"/>
                <a:ext cx="58859" cy="48935"/>
              </a:xfrm>
              <a:custGeom>
                <a:avLst/>
                <a:gdLst/>
                <a:ahLst/>
                <a:cxnLst/>
                <a:rect l="l" t="t" r="r" b="b"/>
                <a:pathLst>
                  <a:path w="3790" h="3151" extrusionOk="0">
                    <a:moveTo>
                      <a:pt x="503" y="1"/>
                    </a:moveTo>
                    <a:cubicBezTo>
                      <a:pt x="1" y="1073"/>
                      <a:pt x="138" y="2146"/>
                      <a:pt x="617" y="3151"/>
                    </a:cubicBezTo>
                    <a:cubicBezTo>
                      <a:pt x="1758" y="3059"/>
                      <a:pt x="2261" y="2922"/>
                      <a:pt x="3219" y="2717"/>
                    </a:cubicBezTo>
                    <a:cubicBezTo>
                      <a:pt x="3219" y="2717"/>
                      <a:pt x="3790" y="663"/>
                      <a:pt x="50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1" name="Google Shape;2791;p34"/>
              <p:cNvSpPr/>
              <p:nvPr/>
            </p:nvSpPr>
            <p:spPr>
              <a:xfrm>
                <a:off x="7521807" y="4330707"/>
                <a:ext cx="149880" cy="98165"/>
              </a:xfrm>
              <a:custGeom>
                <a:avLst/>
                <a:gdLst/>
                <a:ahLst/>
                <a:cxnLst/>
                <a:rect l="l" t="t" r="r" b="b"/>
                <a:pathLst>
                  <a:path w="9651" h="6321" extrusionOk="0">
                    <a:moveTo>
                      <a:pt x="6180" y="1"/>
                    </a:moveTo>
                    <a:cubicBezTo>
                      <a:pt x="6086" y="1"/>
                      <a:pt x="5987" y="5"/>
                      <a:pt x="5885" y="13"/>
                    </a:cubicBezTo>
                    <a:cubicBezTo>
                      <a:pt x="4401" y="127"/>
                      <a:pt x="3671" y="1383"/>
                      <a:pt x="3762" y="2022"/>
                    </a:cubicBezTo>
                    <a:cubicBezTo>
                      <a:pt x="3625" y="1702"/>
                      <a:pt x="3397" y="1268"/>
                      <a:pt x="2598" y="926"/>
                    </a:cubicBezTo>
                    <a:cubicBezTo>
                      <a:pt x="2349" y="816"/>
                      <a:pt x="2095" y="764"/>
                      <a:pt x="1847" y="764"/>
                    </a:cubicBezTo>
                    <a:cubicBezTo>
                      <a:pt x="869" y="764"/>
                      <a:pt x="0" y="1563"/>
                      <a:pt x="19" y="2638"/>
                    </a:cubicBezTo>
                    <a:lnTo>
                      <a:pt x="41" y="6039"/>
                    </a:lnTo>
                    <a:cubicBezTo>
                      <a:pt x="41" y="6039"/>
                      <a:pt x="2326" y="6320"/>
                      <a:pt x="5518" y="6320"/>
                    </a:cubicBezTo>
                    <a:cubicBezTo>
                      <a:pt x="6782" y="6320"/>
                      <a:pt x="8188" y="6276"/>
                      <a:pt x="9651" y="6153"/>
                    </a:cubicBezTo>
                    <a:cubicBezTo>
                      <a:pt x="9172" y="5149"/>
                      <a:pt x="9035" y="4076"/>
                      <a:pt x="9537" y="3003"/>
                    </a:cubicBezTo>
                    <a:cubicBezTo>
                      <a:pt x="8761" y="2843"/>
                      <a:pt x="8738" y="2843"/>
                      <a:pt x="8418" y="2821"/>
                    </a:cubicBezTo>
                    <a:cubicBezTo>
                      <a:pt x="8418" y="2821"/>
                      <a:pt x="8694" y="1"/>
                      <a:pt x="618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2" name="Google Shape;2792;p34"/>
              <p:cNvSpPr/>
              <p:nvPr/>
            </p:nvSpPr>
            <p:spPr>
              <a:xfrm>
                <a:off x="7539809" y="4376278"/>
                <a:ext cx="26960" cy="26960"/>
              </a:xfrm>
              <a:custGeom>
                <a:avLst/>
                <a:gdLst/>
                <a:ahLst/>
                <a:cxnLst/>
                <a:rect l="l" t="t" r="r" b="b"/>
                <a:pathLst>
                  <a:path w="1736" h="1736" extrusionOk="0">
                    <a:moveTo>
                      <a:pt x="868" y="1"/>
                    </a:moveTo>
                    <a:cubicBezTo>
                      <a:pt x="389" y="1"/>
                      <a:pt x="1" y="389"/>
                      <a:pt x="1" y="868"/>
                    </a:cubicBezTo>
                    <a:cubicBezTo>
                      <a:pt x="1" y="1347"/>
                      <a:pt x="389" y="1735"/>
                      <a:pt x="868" y="1735"/>
                    </a:cubicBezTo>
                    <a:cubicBezTo>
                      <a:pt x="1348" y="1735"/>
                      <a:pt x="1736" y="1347"/>
                      <a:pt x="1736" y="868"/>
                    </a:cubicBezTo>
                    <a:cubicBezTo>
                      <a:pt x="1736" y="389"/>
                      <a:pt x="1348" y="1"/>
                      <a:pt x="868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3" name="Google Shape;2793;p34"/>
              <p:cNvSpPr/>
              <p:nvPr/>
            </p:nvSpPr>
            <p:spPr>
              <a:xfrm>
                <a:off x="7521730" y="4419503"/>
                <a:ext cx="190879" cy="23745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1529" extrusionOk="0">
                    <a:moveTo>
                      <a:pt x="12112" y="1"/>
                    </a:moveTo>
                    <a:cubicBezTo>
                      <a:pt x="12108" y="1"/>
                      <a:pt x="12103" y="1"/>
                      <a:pt x="12098" y="2"/>
                    </a:cubicBezTo>
                    <a:cubicBezTo>
                      <a:pt x="9371" y="447"/>
                      <a:pt x="6634" y="568"/>
                      <a:pt x="4455" y="568"/>
                    </a:cubicBezTo>
                    <a:cubicBezTo>
                      <a:pt x="1820" y="568"/>
                      <a:pt x="1" y="390"/>
                      <a:pt x="1" y="390"/>
                    </a:cubicBezTo>
                    <a:lnTo>
                      <a:pt x="1" y="390"/>
                    </a:lnTo>
                    <a:lnTo>
                      <a:pt x="24" y="1144"/>
                    </a:lnTo>
                    <a:cubicBezTo>
                      <a:pt x="24" y="1144"/>
                      <a:pt x="2659" y="1529"/>
                      <a:pt x="5844" y="1529"/>
                    </a:cubicBezTo>
                    <a:cubicBezTo>
                      <a:pt x="7862" y="1529"/>
                      <a:pt x="10100" y="1374"/>
                      <a:pt x="12030" y="870"/>
                    </a:cubicBezTo>
                    <a:cubicBezTo>
                      <a:pt x="12030" y="870"/>
                      <a:pt x="12290" y="1"/>
                      <a:pt x="1211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4" name="Google Shape;2794;p34"/>
              <p:cNvSpPr/>
              <p:nvPr/>
            </p:nvSpPr>
            <p:spPr>
              <a:xfrm>
                <a:off x="7602216" y="4373032"/>
                <a:ext cx="52119" cy="8588"/>
              </a:xfrm>
              <a:custGeom>
                <a:avLst/>
                <a:gdLst/>
                <a:ahLst/>
                <a:cxnLst/>
                <a:rect l="l" t="t" r="r" b="b"/>
                <a:pathLst>
                  <a:path w="3356" h="553" extrusionOk="0">
                    <a:moveTo>
                      <a:pt x="3202" y="1"/>
                    </a:moveTo>
                    <a:cubicBezTo>
                      <a:pt x="3192" y="1"/>
                      <a:pt x="3182" y="2"/>
                      <a:pt x="3173" y="4"/>
                    </a:cubicBezTo>
                    <a:lnTo>
                      <a:pt x="160" y="210"/>
                    </a:lnTo>
                    <a:cubicBezTo>
                      <a:pt x="69" y="210"/>
                      <a:pt x="0" y="278"/>
                      <a:pt x="0" y="392"/>
                    </a:cubicBezTo>
                    <a:cubicBezTo>
                      <a:pt x="0" y="484"/>
                      <a:pt x="91" y="552"/>
                      <a:pt x="183" y="552"/>
                    </a:cubicBezTo>
                    <a:lnTo>
                      <a:pt x="3196" y="347"/>
                    </a:lnTo>
                    <a:cubicBezTo>
                      <a:pt x="3287" y="347"/>
                      <a:pt x="3355" y="255"/>
                      <a:pt x="3355" y="164"/>
                    </a:cubicBezTo>
                    <a:cubicBezTo>
                      <a:pt x="3355" y="82"/>
                      <a:pt x="3282" y="1"/>
                      <a:pt x="320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5" name="Google Shape;2795;p34"/>
              <p:cNvSpPr/>
              <p:nvPr/>
            </p:nvSpPr>
            <p:spPr>
              <a:xfrm>
                <a:off x="7598659" y="4326327"/>
                <a:ext cx="76594" cy="45006"/>
              </a:xfrm>
              <a:custGeom>
                <a:avLst/>
                <a:gdLst/>
                <a:ahLst/>
                <a:cxnLst/>
                <a:rect l="l" t="t" r="r" b="b"/>
                <a:pathLst>
                  <a:path w="4932" h="2898" extrusionOk="0">
                    <a:moveTo>
                      <a:pt x="3333" y="341"/>
                    </a:moveTo>
                    <a:cubicBezTo>
                      <a:pt x="3356" y="341"/>
                      <a:pt x="3379" y="341"/>
                      <a:pt x="3379" y="364"/>
                    </a:cubicBezTo>
                    <a:cubicBezTo>
                      <a:pt x="3425" y="386"/>
                      <a:pt x="3425" y="501"/>
                      <a:pt x="3379" y="637"/>
                    </a:cubicBezTo>
                    <a:cubicBezTo>
                      <a:pt x="3219" y="1094"/>
                      <a:pt x="2991" y="1528"/>
                      <a:pt x="2694" y="1916"/>
                    </a:cubicBezTo>
                    <a:cubicBezTo>
                      <a:pt x="2675" y="1934"/>
                      <a:pt x="2657" y="1938"/>
                      <a:pt x="2651" y="1951"/>
                    </a:cubicBezTo>
                    <a:lnTo>
                      <a:pt x="2651" y="1951"/>
                    </a:lnTo>
                    <a:cubicBezTo>
                      <a:pt x="2673" y="1840"/>
                      <a:pt x="2695" y="1729"/>
                      <a:pt x="2717" y="1596"/>
                    </a:cubicBezTo>
                    <a:cubicBezTo>
                      <a:pt x="2808" y="1231"/>
                      <a:pt x="2900" y="889"/>
                      <a:pt x="3082" y="569"/>
                    </a:cubicBezTo>
                    <a:cubicBezTo>
                      <a:pt x="3128" y="501"/>
                      <a:pt x="3174" y="409"/>
                      <a:pt x="3242" y="364"/>
                    </a:cubicBezTo>
                    <a:cubicBezTo>
                      <a:pt x="3288" y="341"/>
                      <a:pt x="3311" y="341"/>
                      <a:pt x="3333" y="341"/>
                    </a:cubicBezTo>
                    <a:close/>
                    <a:moveTo>
                      <a:pt x="4383" y="1162"/>
                    </a:moveTo>
                    <a:cubicBezTo>
                      <a:pt x="4452" y="1162"/>
                      <a:pt x="4543" y="1208"/>
                      <a:pt x="4543" y="1277"/>
                    </a:cubicBezTo>
                    <a:cubicBezTo>
                      <a:pt x="4566" y="1322"/>
                      <a:pt x="4543" y="1391"/>
                      <a:pt x="4383" y="1505"/>
                    </a:cubicBezTo>
                    <a:cubicBezTo>
                      <a:pt x="3950" y="1870"/>
                      <a:pt x="3402" y="2121"/>
                      <a:pt x="2877" y="2212"/>
                    </a:cubicBezTo>
                    <a:cubicBezTo>
                      <a:pt x="2900" y="2190"/>
                      <a:pt x="2922" y="2167"/>
                      <a:pt x="2945" y="2144"/>
                    </a:cubicBezTo>
                    <a:cubicBezTo>
                      <a:pt x="3288" y="1824"/>
                      <a:pt x="3630" y="1550"/>
                      <a:pt x="4018" y="1299"/>
                    </a:cubicBezTo>
                    <a:cubicBezTo>
                      <a:pt x="4132" y="1231"/>
                      <a:pt x="4269" y="1162"/>
                      <a:pt x="4383" y="1162"/>
                    </a:cubicBezTo>
                    <a:close/>
                    <a:moveTo>
                      <a:pt x="3326" y="1"/>
                    </a:moveTo>
                    <a:cubicBezTo>
                      <a:pt x="3237" y="1"/>
                      <a:pt x="3146" y="24"/>
                      <a:pt x="3059" y="67"/>
                    </a:cubicBezTo>
                    <a:cubicBezTo>
                      <a:pt x="2945" y="158"/>
                      <a:pt x="2854" y="272"/>
                      <a:pt x="2786" y="409"/>
                    </a:cubicBezTo>
                    <a:cubicBezTo>
                      <a:pt x="2557" y="752"/>
                      <a:pt x="2489" y="1140"/>
                      <a:pt x="2397" y="1528"/>
                    </a:cubicBezTo>
                    <a:cubicBezTo>
                      <a:pt x="2329" y="1824"/>
                      <a:pt x="2261" y="2098"/>
                      <a:pt x="2124" y="2372"/>
                    </a:cubicBezTo>
                    <a:lnTo>
                      <a:pt x="161" y="2555"/>
                    </a:lnTo>
                    <a:cubicBezTo>
                      <a:pt x="69" y="2555"/>
                      <a:pt x="1" y="2646"/>
                      <a:pt x="1" y="2737"/>
                    </a:cubicBezTo>
                    <a:cubicBezTo>
                      <a:pt x="24" y="2829"/>
                      <a:pt x="92" y="2897"/>
                      <a:pt x="183" y="2897"/>
                    </a:cubicBezTo>
                    <a:lnTo>
                      <a:pt x="206" y="2897"/>
                    </a:lnTo>
                    <a:lnTo>
                      <a:pt x="2306" y="2692"/>
                    </a:lnTo>
                    <a:cubicBezTo>
                      <a:pt x="2321" y="2692"/>
                      <a:pt x="2337" y="2702"/>
                      <a:pt x="2345" y="2702"/>
                    </a:cubicBezTo>
                    <a:cubicBezTo>
                      <a:pt x="2349" y="2702"/>
                      <a:pt x="2352" y="2699"/>
                      <a:pt x="2352" y="2692"/>
                    </a:cubicBezTo>
                    <a:cubicBezTo>
                      <a:pt x="2397" y="2692"/>
                      <a:pt x="2420" y="2692"/>
                      <a:pt x="2443" y="2669"/>
                    </a:cubicBezTo>
                    <a:lnTo>
                      <a:pt x="3356" y="2578"/>
                    </a:lnTo>
                    <a:cubicBezTo>
                      <a:pt x="3447" y="2578"/>
                      <a:pt x="3516" y="2486"/>
                      <a:pt x="3516" y="2395"/>
                    </a:cubicBezTo>
                    <a:cubicBezTo>
                      <a:pt x="3927" y="2235"/>
                      <a:pt x="4315" y="2007"/>
                      <a:pt x="4612" y="1756"/>
                    </a:cubicBezTo>
                    <a:cubicBezTo>
                      <a:pt x="4680" y="1710"/>
                      <a:pt x="4931" y="1505"/>
                      <a:pt x="4885" y="1231"/>
                    </a:cubicBezTo>
                    <a:cubicBezTo>
                      <a:pt x="4863" y="980"/>
                      <a:pt x="4612" y="820"/>
                      <a:pt x="4383" y="820"/>
                    </a:cubicBezTo>
                    <a:cubicBezTo>
                      <a:pt x="4178" y="820"/>
                      <a:pt x="3995" y="911"/>
                      <a:pt x="3835" y="1003"/>
                    </a:cubicBezTo>
                    <a:cubicBezTo>
                      <a:pt x="3721" y="1071"/>
                      <a:pt x="3630" y="1162"/>
                      <a:pt x="3516" y="1231"/>
                    </a:cubicBezTo>
                    <a:cubicBezTo>
                      <a:pt x="3584" y="1071"/>
                      <a:pt x="3653" y="911"/>
                      <a:pt x="3699" y="752"/>
                    </a:cubicBezTo>
                    <a:cubicBezTo>
                      <a:pt x="3835" y="364"/>
                      <a:pt x="3721" y="181"/>
                      <a:pt x="3607" y="90"/>
                    </a:cubicBezTo>
                    <a:cubicBezTo>
                      <a:pt x="3523" y="29"/>
                      <a:pt x="3426" y="1"/>
                      <a:pt x="332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6" name="Google Shape;2796;p34"/>
              <p:cNvSpPr/>
              <p:nvPr/>
            </p:nvSpPr>
            <p:spPr>
              <a:xfrm>
                <a:off x="7536268" y="3459842"/>
                <a:ext cx="148544" cy="81905"/>
              </a:xfrm>
              <a:custGeom>
                <a:avLst/>
                <a:gdLst/>
                <a:ahLst/>
                <a:cxnLst/>
                <a:rect l="l" t="t" r="r" b="b"/>
                <a:pathLst>
                  <a:path w="9565" h="5274" fill="none" extrusionOk="0">
                    <a:moveTo>
                      <a:pt x="9564" y="0"/>
                    </a:moveTo>
                    <a:cubicBezTo>
                      <a:pt x="9108" y="1963"/>
                      <a:pt x="7693" y="3698"/>
                      <a:pt x="5821" y="4474"/>
                    </a:cubicBezTo>
                    <a:cubicBezTo>
                      <a:pt x="3972" y="5273"/>
                      <a:pt x="1735" y="5090"/>
                      <a:pt x="1" y="4040"/>
                    </a:cubicBezTo>
                  </a:path>
                </a:pathLst>
              </a:custGeom>
              <a:solidFill>
                <a:srgbClr val="64CBC3"/>
              </a:solidFill>
              <a:ln w="3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7" name="Google Shape;2797;p34"/>
              <p:cNvSpPr/>
              <p:nvPr/>
            </p:nvSpPr>
            <p:spPr>
              <a:xfrm>
                <a:off x="7674175" y="3112049"/>
                <a:ext cx="144289" cy="301686"/>
              </a:xfrm>
              <a:custGeom>
                <a:avLst/>
                <a:gdLst/>
                <a:ahLst/>
                <a:cxnLst/>
                <a:rect l="l" t="t" r="r" b="b"/>
                <a:pathLst>
                  <a:path w="9291" h="19426" fill="none" extrusionOk="0">
                    <a:moveTo>
                      <a:pt x="1" y="138"/>
                    </a:moveTo>
                    <a:cubicBezTo>
                      <a:pt x="2397" y="1"/>
                      <a:pt x="4657" y="1484"/>
                      <a:pt x="6163" y="3379"/>
                    </a:cubicBezTo>
                    <a:cubicBezTo>
                      <a:pt x="8400" y="6209"/>
                      <a:pt x="9291" y="10021"/>
                      <a:pt x="8537" y="13536"/>
                    </a:cubicBezTo>
                    <a:cubicBezTo>
                      <a:pt x="8195" y="15157"/>
                      <a:pt x="7487" y="16732"/>
                      <a:pt x="6232" y="17827"/>
                    </a:cubicBezTo>
                    <a:cubicBezTo>
                      <a:pt x="4999" y="18923"/>
                      <a:pt x="3173" y="19425"/>
                      <a:pt x="1644" y="18832"/>
                    </a:cubicBezTo>
                  </a:path>
                </a:pathLst>
              </a:custGeom>
              <a:solidFill>
                <a:srgbClr val="64CBC3"/>
              </a:solidFill>
              <a:ln w="3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8" name="Google Shape;2798;p34"/>
              <p:cNvSpPr/>
              <p:nvPr/>
            </p:nvSpPr>
            <p:spPr>
              <a:xfrm>
                <a:off x="7184580" y="3064909"/>
                <a:ext cx="76237" cy="181142"/>
              </a:xfrm>
              <a:custGeom>
                <a:avLst/>
                <a:gdLst/>
                <a:ahLst/>
                <a:cxnLst/>
                <a:rect l="l" t="t" r="r" b="b"/>
                <a:pathLst>
                  <a:path w="4909" h="11664" fill="none" extrusionOk="0">
                    <a:moveTo>
                      <a:pt x="4908" y="0"/>
                    </a:moveTo>
                    <a:cubicBezTo>
                      <a:pt x="1804" y="1986"/>
                      <a:pt x="1" y="5843"/>
                      <a:pt x="457" y="9495"/>
                    </a:cubicBezTo>
                    <a:cubicBezTo>
                      <a:pt x="526" y="9998"/>
                      <a:pt x="640" y="10523"/>
                      <a:pt x="914" y="10933"/>
                    </a:cubicBezTo>
                    <a:cubicBezTo>
                      <a:pt x="1211" y="11367"/>
                      <a:pt x="1736" y="11664"/>
                      <a:pt x="2238" y="11550"/>
                    </a:cubicBezTo>
                  </a:path>
                </a:pathLst>
              </a:custGeom>
              <a:solidFill>
                <a:srgbClr val="64CBC3"/>
              </a:solidFill>
              <a:ln w="3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9" name="Google Shape;2799;p34"/>
              <p:cNvSpPr/>
              <p:nvPr/>
            </p:nvSpPr>
            <p:spPr>
              <a:xfrm>
                <a:off x="7229964" y="3350294"/>
                <a:ext cx="119829" cy="165193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10637" fill="none" extrusionOk="0">
                    <a:moveTo>
                      <a:pt x="7715" y="9815"/>
                    </a:moveTo>
                    <a:cubicBezTo>
                      <a:pt x="7327" y="10409"/>
                      <a:pt x="6620" y="10637"/>
                      <a:pt x="5981" y="10546"/>
                    </a:cubicBezTo>
                    <a:cubicBezTo>
                      <a:pt x="5342" y="10454"/>
                      <a:pt x="4748" y="10089"/>
                      <a:pt x="4223" y="9655"/>
                    </a:cubicBezTo>
                    <a:cubicBezTo>
                      <a:pt x="1530" y="7510"/>
                      <a:pt x="1" y="3675"/>
                      <a:pt x="366" y="0"/>
                    </a:cubicBezTo>
                  </a:path>
                </a:pathLst>
              </a:custGeom>
              <a:solidFill>
                <a:srgbClr val="64CBC3"/>
              </a:solidFill>
              <a:ln w="3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0" name="Google Shape;2800;p34"/>
              <p:cNvSpPr/>
              <p:nvPr/>
            </p:nvSpPr>
            <p:spPr>
              <a:xfrm>
                <a:off x="7191320" y="2974078"/>
                <a:ext cx="611494" cy="563289"/>
              </a:xfrm>
              <a:custGeom>
                <a:avLst/>
                <a:gdLst/>
                <a:ahLst/>
                <a:cxnLst/>
                <a:rect l="l" t="t" r="r" b="b"/>
                <a:pathLst>
                  <a:path w="39375" h="36271" extrusionOk="0">
                    <a:moveTo>
                      <a:pt x="16909" y="1"/>
                    </a:moveTo>
                    <a:cubicBezTo>
                      <a:pt x="14402" y="1"/>
                      <a:pt x="13125" y="1237"/>
                      <a:pt x="13125" y="1237"/>
                    </a:cubicBezTo>
                    <a:cubicBezTo>
                      <a:pt x="13125" y="1237"/>
                      <a:pt x="12415" y="999"/>
                      <a:pt x="11322" y="999"/>
                    </a:cubicBezTo>
                    <a:cubicBezTo>
                      <a:pt x="10123" y="999"/>
                      <a:pt x="8464" y="1286"/>
                      <a:pt x="6780" y="2493"/>
                    </a:cubicBezTo>
                    <a:cubicBezTo>
                      <a:pt x="3538" y="4798"/>
                      <a:pt x="4223" y="6099"/>
                      <a:pt x="4223" y="6099"/>
                    </a:cubicBezTo>
                    <a:cubicBezTo>
                      <a:pt x="2283" y="7537"/>
                      <a:pt x="731" y="10459"/>
                      <a:pt x="366" y="13061"/>
                    </a:cubicBezTo>
                    <a:cubicBezTo>
                      <a:pt x="1" y="15686"/>
                      <a:pt x="1735" y="16987"/>
                      <a:pt x="1735" y="16987"/>
                    </a:cubicBezTo>
                    <a:cubicBezTo>
                      <a:pt x="1735" y="16987"/>
                      <a:pt x="1667" y="19041"/>
                      <a:pt x="1849" y="21095"/>
                    </a:cubicBezTo>
                    <a:cubicBezTo>
                      <a:pt x="2032" y="23150"/>
                      <a:pt x="2397" y="26459"/>
                      <a:pt x="4223" y="29746"/>
                    </a:cubicBezTo>
                    <a:cubicBezTo>
                      <a:pt x="6518" y="33861"/>
                      <a:pt x="8916" y="34135"/>
                      <a:pt x="9514" y="34135"/>
                    </a:cubicBezTo>
                    <a:cubicBezTo>
                      <a:pt x="9606" y="34135"/>
                      <a:pt x="9656" y="34129"/>
                      <a:pt x="9656" y="34129"/>
                    </a:cubicBezTo>
                    <a:cubicBezTo>
                      <a:pt x="11592" y="35932"/>
                      <a:pt x="13988" y="36012"/>
                      <a:pt x="17179" y="36012"/>
                    </a:cubicBezTo>
                    <a:cubicBezTo>
                      <a:pt x="17490" y="36012"/>
                      <a:pt x="17809" y="36011"/>
                      <a:pt x="18135" y="36011"/>
                    </a:cubicBezTo>
                    <a:cubicBezTo>
                      <a:pt x="19631" y="36011"/>
                      <a:pt x="21291" y="36027"/>
                      <a:pt x="23145" y="36206"/>
                    </a:cubicBezTo>
                    <a:cubicBezTo>
                      <a:pt x="23604" y="36250"/>
                      <a:pt x="24035" y="36270"/>
                      <a:pt x="24439" y="36270"/>
                    </a:cubicBezTo>
                    <a:cubicBezTo>
                      <a:pt x="29674" y="36270"/>
                      <a:pt x="30584" y="32824"/>
                      <a:pt x="32024" y="32485"/>
                    </a:cubicBezTo>
                    <a:cubicBezTo>
                      <a:pt x="33577" y="32097"/>
                      <a:pt x="35768" y="25934"/>
                      <a:pt x="35768" y="25934"/>
                    </a:cubicBezTo>
                    <a:cubicBezTo>
                      <a:pt x="39374" y="24131"/>
                      <a:pt x="38758" y="18539"/>
                      <a:pt x="37000" y="14248"/>
                    </a:cubicBezTo>
                    <a:cubicBezTo>
                      <a:pt x="35083" y="9477"/>
                      <a:pt x="29788" y="8016"/>
                      <a:pt x="29788" y="8016"/>
                    </a:cubicBezTo>
                    <a:cubicBezTo>
                      <a:pt x="24015" y="1534"/>
                      <a:pt x="19700" y="1"/>
                      <a:pt x="1690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1" name="Google Shape;2801;p34"/>
              <p:cNvSpPr/>
              <p:nvPr/>
            </p:nvSpPr>
            <p:spPr>
              <a:xfrm>
                <a:off x="7386307" y="3421912"/>
                <a:ext cx="114860" cy="189295"/>
              </a:xfrm>
              <a:custGeom>
                <a:avLst/>
                <a:gdLst/>
                <a:ahLst/>
                <a:cxnLst/>
                <a:rect l="l" t="t" r="r" b="b"/>
                <a:pathLst>
                  <a:path w="7396" h="12189" extrusionOk="0">
                    <a:moveTo>
                      <a:pt x="3584" y="0"/>
                    </a:moveTo>
                    <a:cubicBezTo>
                      <a:pt x="1598" y="0"/>
                      <a:pt x="0" y="1621"/>
                      <a:pt x="0" y="3606"/>
                    </a:cubicBezTo>
                    <a:lnTo>
                      <a:pt x="0" y="9587"/>
                    </a:lnTo>
                    <a:cubicBezTo>
                      <a:pt x="0" y="11573"/>
                      <a:pt x="1598" y="12189"/>
                      <a:pt x="3584" y="12189"/>
                    </a:cubicBezTo>
                    <a:lnTo>
                      <a:pt x="3789" y="12189"/>
                    </a:lnTo>
                    <a:cubicBezTo>
                      <a:pt x="5775" y="12189"/>
                      <a:pt x="7396" y="11573"/>
                      <a:pt x="7396" y="9587"/>
                    </a:cubicBezTo>
                    <a:lnTo>
                      <a:pt x="7396" y="3606"/>
                    </a:lnTo>
                    <a:cubicBezTo>
                      <a:pt x="7396" y="1621"/>
                      <a:pt x="5775" y="0"/>
                      <a:pt x="378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2" name="Google Shape;2802;p34"/>
              <p:cNvSpPr/>
              <p:nvPr/>
            </p:nvSpPr>
            <p:spPr>
              <a:xfrm>
                <a:off x="7386307" y="3421912"/>
                <a:ext cx="114860" cy="129738"/>
              </a:xfrm>
              <a:custGeom>
                <a:avLst/>
                <a:gdLst/>
                <a:ahLst/>
                <a:cxnLst/>
                <a:rect l="l" t="t" r="r" b="b"/>
                <a:pathLst>
                  <a:path w="7396" h="8354" extrusionOk="0">
                    <a:moveTo>
                      <a:pt x="3584" y="0"/>
                    </a:moveTo>
                    <a:cubicBezTo>
                      <a:pt x="1598" y="0"/>
                      <a:pt x="0" y="1621"/>
                      <a:pt x="0" y="3606"/>
                    </a:cubicBezTo>
                    <a:lnTo>
                      <a:pt x="0" y="7601"/>
                    </a:lnTo>
                    <a:cubicBezTo>
                      <a:pt x="1960" y="8175"/>
                      <a:pt x="3697" y="8354"/>
                      <a:pt x="5115" y="8354"/>
                    </a:cubicBezTo>
                    <a:cubicBezTo>
                      <a:pt x="6010" y="8354"/>
                      <a:pt x="6778" y="8283"/>
                      <a:pt x="7396" y="8194"/>
                    </a:cubicBezTo>
                    <a:lnTo>
                      <a:pt x="7396" y="3606"/>
                    </a:lnTo>
                    <a:cubicBezTo>
                      <a:pt x="7396" y="1621"/>
                      <a:pt x="5775" y="0"/>
                      <a:pt x="378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3" name="Google Shape;2803;p34"/>
              <p:cNvSpPr/>
              <p:nvPr/>
            </p:nvSpPr>
            <p:spPr>
              <a:xfrm>
                <a:off x="7616039" y="3351288"/>
                <a:ext cx="144289" cy="141944"/>
              </a:xfrm>
              <a:custGeom>
                <a:avLst/>
                <a:gdLst/>
                <a:ahLst/>
                <a:cxnLst/>
                <a:rect l="l" t="t" r="r" b="b"/>
                <a:pathLst>
                  <a:path w="9291" h="9140" extrusionOk="0">
                    <a:moveTo>
                      <a:pt x="4654" y="0"/>
                    </a:moveTo>
                    <a:cubicBezTo>
                      <a:pt x="2235" y="0"/>
                      <a:pt x="225" y="1923"/>
                      <a:pt x="114" y="4365"/>
                    </a:cubicBezTo>
                    <a:cubicBezTo>
                      <a:pt x="0" y="6898"/>
                      <a:pt x="1940" y="9021"/>
                      <a:pt x="4451" y="9135"/>
                    </a:cubicBezTo>
                    <a:cubicBezTo>
                      <a:pt x="4521" y="9138"/>
                      <a:pt x="4590" y="9140"/>
                      <a:pt x="4659" y="9140"/>
                    </a:cubicBezTo>
                    <a:cubicBezTo>
                      <a:pt x="7078" y="9140"/>
                      <a:pt x="9088" y="7216"/>
                      <a:pt x="9199" y="4775"/>
                    </a:cubicBezTo>
                    <a:cubicBezTo>
                      <a:pt x="9290" y="2242"/>
                      <a:pt x="7350" y="119"/>
                      <a:pt x="4862" y="5"/>
                    </a:cubicBezTo>
                    <a:cubicBezTo>
                      <a:pt x="4792" y="2"/>
                      <a:pt x="4723" y="0"/>
                      <a:pt x="4654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4" name="Google Shape;2804;p34"/>
              <p:cNvSpPr/>
              <p:nvPr/>
            </p:nvSpPr>
            <p:spPr>
              <a:xfrm>
                <a:off x="7625964" y="3398148"/>
                <a:ext cx="121243" cy="40922"/>
              </a:xfrm>
              <a:custGeom>
                <a:avLst/>
                <a:gdLst/>
                <a:ahLst/>
                <a:cxnLst/>
                <a:rect l="l" t="t" r="r" b="b"/>
                <a:pathLst>
                  <a:path w="7807" h="2635" extrusionOk="0">
                    <a:moveTo>
                      <a:pt x="3150" y="1"/>
                    </a:moveTo>
                    <a:lnTo>
                      <a:pt x="2602" y="24"/>
                    </a:lnTo>
                    <a:cubicBezTo>
                      <a:pt x="2420" y="24"/>
                      <a:pt x="2260" y="92"/>
                      <a:pt x="2077" y="115"/>
                    </a:cubicBezTo>
                    <a:cubicBezTo>
                      <a:pt x="1712" y="161"/>
                      <a:pt x="1393" y="320"/>
                      <a:pt x="1050" y="434"/>
                    </a:cubicBezTo>
                    <a:cubicBezTo>
                      <a:pt x="868" y="480"/>
                      <a:pt x="731" y="594"/>
                      <a:pt x="571" y="663"/>
                    </a:cubicBezTo>
                    <a:lnTo>
                      <a:pt x="92" y="914"/>
                    </a:lnTo>
                    <a:cubicBezTo>
                      <a:pt x="23" y="959"/>
                      <a:pt x="0" y="1028"/>
                      <a:pt x="46" y="1119"/>
                    </a:cubicBezTo>
                    <a:cubicBezTo>
                      <a:pt x="61" y="1163"/>
                      <a:pt x="104" y="1189"/>
                      <a:pt x="151" y="1189"/>
                    </a:cubicBezTo>
                    <a:cubicBezTo>
                      <a:pt x="177" y="1189"/>
                      <a:pt x="204" y="1181"/>
                      <a:pt x="229" y="1165"/>
                    </a:cubicBezTo>
                    <a:lnTo>
                      <a:pt x="251" y="1165"/>
                    </a:lnTo>
                    <a:lnTo>
                      <a:pt x="708" y="959"/>
                    </a:lnTo>
                    <a:cubicBezTo>
                      <a:pt x="868" y="891"/>
                      <a:pt x="1005" y="800"/>
                      <a:pt x="1187" y="754"/>
                    </a:cubicBezTo>
                    <a:cubicBezTo>
                      <a:pt x="1507" y="663"/>
                      <a:pt x="1804" y="526"/>
                      <a:pt x="2146" y="503"/>
                    </a:cubicBezTo>
                    <a:cubicBezTo>
                      <a:pt x="2450" y="440"/>
                      <a:pt x="2758" y="411"/>
                      <a:pt x="3064" y="411"/>
                    </a:cubicBezTo>
                    <a:cubicBezTo>
                      <a:pt x="3426" y="411"/>
                      <a:pt x="3786" y="452"/>
                      <a:pt x="4132" y="526"/>
                    </a:cubicBezTo>
                    <a:cubicBezTo>
                      <a:pt x="4794" y="663"/>
                      <a:pt x="5410" y="937"/>
                      <a:pt x="5981" y="1302"/>
                    </a:cubicBezTo>
                    <a:cubicBezTo>
                      <a:pt x="6528" y="1667"/>
                      <a:pt x="7076" y="2101"/>
                      <a:pt x="7533" y="2580"/>
                    </a:cubicBezTo>
                    <a:cubicBezTo>
                      <a:pt x="7570" y="2618"/>
                      <a:pt x="7615" y="2635"/>
                      <a:pt x="7655" y="2635"/>
                    </a:cubicBezTo>
                    <a:cubicBezTo>
                      <a:pt x="7688" y="2635"/>
                      <a:pt x="7718" y="2623"/>
                      <a:pt x="7738" y="2603"/>
                    </a:cubicBezTo>
                    <a:cubicBezTo>
                      <a:pt x="7807" y="2534"/>
                      <a:pt x="7807" y="2466"/>
                      <a:pt x="7761" y="2397"/>
                    </a:cubicBezTo>
                    <a:cubicBezTo>
                      <a:pt x="7556" y="2101"/>
                      <a:pt x="7304" y="1850"/>
                      <a:pt x="7053" y="1599"/>
                    </a:cubicBezTo>
                    <a:cubicBezTo>
                      <a:pt x="6780" y="1348"/>
                      <a:pt x="6506" y="1142"/>
                      <a:pt x="6209" y="937"/>
                    </a:cubicBezTo>
                    <a:cubicBezTo>
                      <a:pt x="5615" y="549"/>
                      <a:pt x="4931" y="252"/>
                      <a:pt x="4223" y="115"/>
                    </a:cubicBezTo>
                    <a:cubicBezTo>
                      <a:pt x="3881" y="24"/>
                      <a:pt x="3515" y="1"/>
                      <a:pt x="315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5" name="Google Shape;2805;p34"/>
              <p:cNvSpPr/>
              <p:nvPr/>
            </p:nvSpPr>
            <p:spPr>
              <a:xfrm>
                <a:off x="7602216" y="3417657"/>
                <a:ext cx="93941" cy="32442"/>
              </a:xfrm>
              <a:custGeom>
                <a:avLst/>
                <a:gdLst/>
                <a:ahLst/>
                <a:cxnLst/>
                <a:rect l="l" t="t" r="r" b="b"/>
                <a:pathLst>
                  <a:path w="6049" h="2089" extrusionOk="0">
                    <a:moveTo>
                      <a:pt x="2442" y="0"/>
                    </a:moveTo>
                    <a:cubicBezTo>
                      <a:pt x="2168" y="23"/>
                      <a:pt x="1872" y="23"/>
                      <a:pt x="1598" y="114"/>
                    </a:cubicBezTo>
                    <a:cubicBezTo>
                      <a:pt x="1324" y="160"/>
                      <a:pt x="1073" y="274"/>
                      <a:pt x="799" y="365"/>
                    </a:cubicBezTo>
                    <a:cubicBezTo>
                      <a:pt x="548" y="480"/>
                      <a:pt x="320" y="616"/>
                      <a:pt x="69" y="753"/>
                    </a:cubicBezTo>
                    <a:cubicBezTo>
                      <a:pt x="23" y="776"/>
                      <a:pt x="0" y="845"/>
                      <a:pt x="23" y="913"/>
                    </a:cubicBezTo>
                    <a:cubicBezTo>
                      <a:pt x="40" y="947"/>
                      <a:pt x="81" y="968"/>
                      <a:pt x="120" y="968"/>
                    </a:cubicBezTo>
                    <a:cubicBezTo>
                      <a:pt x="134" y="968"/>
                      <a:pt x="148" y="965"/>
                      <a:pt x="160" y="959"/>
                    </a:cubicBezTo>
                    <a:lnTo>
                      <a:pt x="183" y="959"/>
                    </a:lnTo>
                    <a:cubicBezTo>
                      <a:pt x="434" y="845"/>
                      <a:pt x="662" y="731"/>
                      <a:pt x="913" y="639"/>
                    </a:cubicBezTo>
                    <a:cubicBezTo>
                      <a:pt x="1164" y="571"/>
                      <a:pt x="1415" y="480"/>
                      <a:pt x="1666" y="457"/>
                    </a:cubicBezTo>
                    <a:cubicBezTo>
                      <a:pt x="1876" y="419"/>
                      <a:pt x="2090" y="400"/>
                      <a:pt x="2304" y="400"/>
                    </a:cubicBezTo>
                    <a:cubicBezTo>
                      <a:pt x="2603" y="400"/>
                      <a:pt x="2903" y="436"/>
                      <a:pt x="3196" y="502"/>
                    </a:cubicBezTo>
                    <a:cubicBezTo>
                      <a:pt x="3698" y="594"/>
                      <a:pt x="4177" y="822"/>
                      <a:pt x="4611" y="1096"/>
                    </a:cubicBezTo>
                    <a:cubicBezTo>
                      <a:pt x="5044" y="1370"/>
                      <a:pt x="5455" y="1689"/>
                      <a:pt x="5843" y="2054"/>
                    </a:cubicBezTo>
                    <a:cubicBezTo>
                      <a:pt x="5866" y="2077"/>
                      <a:pt x="5895" y="2089"/>
                      <a:pt x="5923" y="2089"/>
                    </a:cubicBezTo>
                    <a:cubicBezTo>
                      <a:pt x="5952" y="2089"/>
                      <a:pt x="5980" y="2077"/>
                      <a:pt x="6003" y="2054"/>
                    </a:cubicBezTo>
                    <a:cubicBezTo>
                      <a:pt x="6049" y="2009"/>
                      <a:pt x="6049" y="1940"/>
                      <a:pt x="6026" y="1918"/>
                    </a:cubicBezTo>
                    <a:cubicBezTo>
                      <a:pt x="5706" y="1438"/>
                      <a:pt x="5296" y="1050"/>
                      <a:pt x="4839" y="731"/>
                    </a:cubicBezTo>
                    <a:cubicBezTo>
                      <a:pt x="4383" y="411"/>
                      <a:pt x="3835" y="206"/>
                      <a:pt x="3287" y="92"/>
                    </a:cubicBezTo>
                    <a:cubicBezTo>
                      <a:pt x="3013" y="23"/>
                      <a:pt x="2716" y="0"/>
                      <a:pt x="244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6" name="Google Shape;2806;p34"/>
              <p:cNvSpPr/>
              <p:nvPr/>
            </p:nvSpPr>
            <p:spPr>
              <a:xfrm>
                <a:off x="7136011" y="3236600"/>
                <a:ext cx="161310" cy="141944"/>
              </a:xfrm>
              <a:custGeom>
                <a:avLst/>
                <a:gdLst/>
                <a:ahLst/>
                <a:cxnLst/>
                <a:rect l="l" t="t" r="r" b="b"/>
                <a:pathLst>
                  <a:path w="10387" h="9140" extrusionOk="0">
                    <a:moveTo>
                      <a:pt x="5223" y="0"/>
                    </a:moveTo>
                    <a:cubicBezTo>
                      <a:pt x="3539" y="0"/>
                      <a:pt x="1917" y="938"/>
                      <a:pt x="1119" y="2550"/>
                    </a:cubicBezTo>
                    <a:cubicBezTo>
                      <a:pt x="1" y="4810"/>
                      <a:pt x="937" y="7549"/>
                      <a:pt x="3174" y="8667"/>
                    </a:cubicBezTo>
                    <a:cubicBezTo>
                      <a:pt x="3821" y="8987"/>
                      <a:pt x="4505" y="9139"/>
                      <a:pt x="5179" y="9139"/>
                    </a:cubicBezTo>
                    <a:cubicBezTo>
                      <a:pt x="6858" y="9139"/>
                      <a:pt x="8470" y="8196"/>
                      <a:pt x="9268" y="6567"/>
                    </a:cubicBezTo>
                    <a:cubicBezTo>
                      <a:pt x="10386" y="4307"/>
                      <a:pt x="9473" y="1568"/>
                      <a:pt x="7236" y="473"/>
                    </a:cubicBezTo>
                    <a:cubicBezTo>
                      <a:pt x="6588" y="152"/>
                      <a:pt x="5901" y="0"/>
                      <a:pt x="522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7" name="Google Shape;2807;p34"/>
              <p:cNvSpPr/>
              <p:nvPr/>
            </p:nvSpPr>
            <p:spPr>
              <a:xfrm>
                <a:off x="7157989" y="3282373"/>
                <a:ext cx="117360" cy="49277"/>
              </a:xfrm>
              <a:custGeom>
                <a:avLst/>
                <a:gdLst/>
                <a:ahLst/>
                <a:cxnLst/>
                <a:rect l="l" t="t" r="r" b="b"/>
                <a:pathLst>
                  <a:path w="7557" h="3173" extrusionOk="0">
                    <a:moveTo>
                      <a:pt x="2588" y="0"/>
                    </a:moveTo>
                    <a:cubicBezTo>
                      <a:pt x="2448" y="0"/>
                      <a:pt x="2308" y="5"/>
                      <a:pt x="2169" y="14"/>
                    </a:cubicBezTo>
                    <a:cubicBezTo>
                      <a:pt x="1804" y="59"/>
                      <a:pt x="1439" y="105"/>
                      <a:pt x="1097" y="196"/>
                    </a:cubicBezTo>
                    <a:cubicBezTo>
                      <a:pt x="754" y="288"/>
                      <a:pt x="412" y="402"/>
                      <a:pt x="92" y="562"/>
                    </a:cubicBezTo>
                    <a:cubicBezTo>
                      <a:pt x="24" y="584"/>
                      <a:pt x="1" y="653"/>
                      <a:pt x="24" y="744"/>
                    </a:cubicBezTo>
                    <a:cubicBezTo>
                      <a:pt x="43" y="801"/>
                      <a:pt x="92" y="841"/>
                      <a:pt x="160" y="841"/>
                    </a:cubicBezTo>
                    <a:cubicBezTo>
                      <a:pt x="175" y="841"/>
                      <a:pt x="190" y="840"/>
                      <a:pt x="206" y="835"/>
                    </a:cubicBezTo>
                    <a:cubicBezTo>
                      <a:pt x="846" y="607"/>
                      <a:pt x="1530" y="493"/>
                      <a:pt x="2192" y="447"/>
                    </a:cubicBezTo>
                    <a:cubicBezTo>
                      <a:pt x="2295" y="444"/>
                      <a:pt x="2398" y="442"/>
                      <a:pt x="2501" y="442"/>
                    </a:cubicBezTo>
                    <a:cubicBezTo>
                      <a:pt x="3065" y="442"/>
                      <a:pt x="3638" y="499"/>
                      <a:pt x="4178" y="653"/>
                    </a:cubicBezTo>
                    <a:cubicBezTo>
                      <a:pt x="4817" y="835"/>
                      <a:pt x="5411" y="1155"/>
                      <a:pt x="5936" y="1589"/>
                    </a:cubicBezTo>
                    <a:cubicBezTo>
                      <a:pt x="6209" y="1794"/>
                      <a:pt x="6415" y="2045"/>
                      <a:pt x="6643" y="2296"/>
                    </a:cubicBezTo>
                    <a:cubicBezTo>
                      <a:pt x="6780" y="2410"/>
                      <a:pt x="6871" y="2547"/>
                      <a:pt x="6963" y="2684"/>
                    </a:cubicBezTo>
                    <a:lnTo>
                      <a:pt x="7259" y="3095"/>
                    </a:lnTo>
                    <a:lnTo>
                      <a:pt x="7282" y="3118"/>
                    </a:lnTo>
                    <a:cubicBezTo>
                      <a:pt x="7307" y="3156"/>
                      <a:pt x="7346" y="3173"/>
                      <a:pt x="7388" y="3173"/>
                    </a:cubicBezTo>
                    <a:cubicBezTo>
                      <a:pt x="7422" y="3173"/>
                      <a:pt x="7457" y="3161"/>
                      <a:pt x="7488" y="3141"/>
                    </a:cubicBezTo>
                    <a:cubicBezTo>
                      <a:pt x="7556" y="3095"/>
                      <a:pt x="7556" y="3004"/>
                      <a:pt x="7511" y="2935"/>
                    </a:cubicBezTo>
                    <a:lnTo>
                      <a:pt x="7237" y="2502"/>
                    </a:lnTo>
                    <a:cubicBezTo>
                      <a:pt x="7122" y="2365"/>
                      <a:pt x="7054" y="2182"/>
                      <a:pt x="6917" y="2068"/>
                    </a:cubicBezTo>
                    <a:cubicBezTo>
                      <a:pt x="6689" y="1794"/>
                      <a:pt x="6461" y="1520"/>
                      <a:pt x="6164" y="1292"/>
                    </a:cubicBezTo>
                    <a:cubicBezTo>
                      <a:pt x="6027" y="1178"/>
                      <a:pt x="5913" y="1041"/>
                      <a:pt x="5753" y="950"/>
                    </a:cubicBezTo>
                    <a:lnTo>
                      <a:pt x="5296" y="676"/>
                    </a:lnTo>
                    <a:cubicBezTo>
                      <a:pt x="4977" y="516"/>
                      <a:pt x="4657" y="333"/>
                      <a:pt x="4292" y="242"/>
                    </a:cubicBezTo>
                    <a:cubicBezTo>
                      <a:pt x="3742" y="77"/>
                      <a:pt x="3162" y="0"/>
                      <a:pt x="258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8" name="Google Shape;2808;p34"/>
              <p:cNvSpPr/>
              <p:nvPr/>
            </p:nvSpPr>
            <p:spPr>
              <a:xfrm>
                <a:off x="7196990" y="3318531"/>
                <a:ext cx="91115" cy="38887"/>
              </a:xfrm>
              <a:custGeom>
                <a:avLst/>
                <a:gdLst/>
                <a:ahLst/>
                <a:cxnLst/>
                <a:rect l="l" t="t" r="r" b="b"/>
                <a:pathLst>
                  <a:path w="5867" h="2504" extrusionOk="0">
                    <a:moveTo>
                      <a:pt x="2028" y="0"/>
                    </a:moveTo>
                    <a:cubicBezTo>
                      <a:pt x="1914" y="0"/>
                      <a:pt x="1802" y="5"/>
                      <a:pt x="1690" y="14"/>
                    </a:cubicBezTo>
                    <a:cubicBezTo>
                      <a:pt x="1119" y="60"/>
                      <a:pt x="571" y="197"/>
                      <a:pt x="69" y="470"/>
                    </a:cubicBezTo>
                    <a:cubicBezTo>
                      <a:pt x="24" y="493"/>
                      <a:pt x="1" y="539"/>
                      <a:pt x="24" y="607"/>
                    </a:cubicBezTo>
                    <a:cubicBezTo>
                      <a:pt x="24" y="645"/>
                      <a:pt x="69" y="682"/>
                      <a:pt x="123" y="682"/>
                    </a:cubicBezTo>
                    <a:cubicBezTo>
                      <a:pt x="135" y="682"/>
                      <a:pt x="148" y="680"/>
                      <a:pt x="161" y="676"/>
                    </a:cubicBezTo>
                    <a:cubicBezTo>
                      <a:pt x="663" y="562"/>
                      <a:pt x="1188" y="470"/>
                      <a:pt x="1713" y="448"/>
                    </a:cubicBezTo>
                    <a:cubicBezTo>
                      <a:pt x="1838" y="436"/>
                      <a:pt x="1965" y="431"/>
                      <a:pt x="2093" y="431"/>
                    </a:cubicBezTo>
                    <a:cubicBezTo>
                      <a:pt x="2476" y="431"/>
                      <a:pt x="2865" y="482"/>
                      <a:pt x="3242" y="585"/>
                    </a:cubicBezTo>
                    <a:cubicBezTo>
                      <a:pt x="3721" y="744"/>
                      <a:pt x="4201" y="973"/>
                      <a:pt x="4589" y="1292"/>
                    </a:cubicBezTo>
                    <a:cubicBezTo>
                      <a:pt x="4794" y="1452"/>
                      <a:pt x="4977" y="1635"/>
                      <a:pt x="5159" y="1817"/>
                    </a:cubicBezTo>
                    <a:cubicBezTo>
                      <a:pt x="5342" y="2023"/>
                      <a:pt x="5479" y="2251"/>
                      <a:pt x="5639" y="2433"/>
                    </a:cubicBezTo>
                    <a:lnTo>
                      <a:pt x="5661" y="2456"/>
                    </a:lnTo>
                    <a:cubicBezTo>
                      <a:pt x="5690" y="2484"/>
                      <a:pt x="5718" y="2504"/>
                      <a:pt x="5746" y="2504"/>
                    </a:cubicBezTo>
                    <a:cubicBezTo>
                      <a:pt x="5764" y="2504"/>
                      <a:pt x="5781" y="2497"/>
                      <a:pt x="5798" y="2479"/>
                    </a:cubicBezTo>
                    <a:cubicBezTo>
                      <a:pt x="5867" y="2456"/>
                      <a:pt x="5867" y="2388"/>
                      <a:pt x="5844" y="2319"/>
                    </a:cubicBezTo>
                    <a:cubicBezTo>
                      <a:pt x="5707" y="2091"/>
                      <a:pt x="5570" y="1840"/>
                      <a:pt x="5388" y="1635"/>
                    </a:cubicBezTo>
                    <a:cubicBezTo>
                      <a:pt x="5205" y="1429"/>
                      <a:pt x="5045" y="1201"/>
                      <a:pt x="4817" y="1018"/>
                    </a:cubicBezTo>
                    <a:cubicBezTo>
                      <a:pt x="4611" y="836"/>
                      <a:pt x="4383" y="676"/>
                      <a:pt x="4132" y="516"/>
                    </a:cubicBezTo>
                    <a:cubicBezTo>
                      <a:pt x="3881" y="402"/>
                      <a:pt x="3630" y="265"/>
                      <a:pt x="3356" y="197"/>
                    </a:cubicBezTo>
                    <a:cubicBezTo>
                      <a:pt x="2920" y="69"/>
                      <a:pt x="2470" y="0"/>
                      <a:pt x="202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9" name="Google Shape;2809;p34"/>
              <p:cNvSpPr/>
              <p:nvPr/>
            </p:nvSpPr>
            <p:spPr>
              <a:xfrm>
                <a:off x="7220039" y="3053384"/>
                <a:ext cx="479271" cy="472314"/>
              </a:xfrm>
              <a:custGeom>
                <a:avLst/>
                <a:gdLst/>
                <a:ahLst/>
                <a:cxnLst/>
                <a:rect l="l" t="t" r="r" b="b"/>
                <a:pathLst>
                  <a:path w="30861" h="30413" extrusionOk="0">
                    <a:moveTo>
                      <a:pt x="15447" y="1"/>
                    </a:moveTo>
                    <a:cubicBezTo>
                      <a:pt x="8038" y="1"/>
                      <a:pt x="1657" y="5734"/>
                      <a:pt x="845" y="13410"/>
                    </a:cubicBezTo>
                    <a:cubicBezTo>
                      <a:pt x="0" y="21627"/>
                      <a:pt x="3584" y="29319"/>
                      <a:pt x="13650" y="30324"/>
                    </a:cubicBezTo>
                    <a:cubicBezTo>
                      <a:pt x="14249" y="30383"/>
                      <a:pt x="14834" y="30412"/>
                      <a:pt x="15406" y="30412"/>
                    </a:cubicBezTo>
                    <a:cubicBezTo>
                      <a:pt x="23827" y="30412"/>
                      <a:pt x="29202" y="24120"/>
                      <a:pt x="29993" y="16446"/>
                    </a:cubicBezTo>
                    <a:cubicBezTo>
                      <a:pt x="30860" y="8229"/>
                      <a:pt x="25017" y="902"/>
                      <a:pt x="16960" y="80"/>
                    </a:cubicBezTo>
                    <a:cubicBezTo>
                      <a:pt x="16452" y="27"/>
                      <a:pt x="15947" y="1"/>
                      <a:pt x="15447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0" name="Google Shape;2810;p34"/>
              <p:cNvSpPr/>
              <p:nvPr/>
            </p:nvSpPr>
            <p:spPr>
              <a:xfrm>
                <a:off x="7283145" y="3153892"/>
                <a:ext cx="324717" cy="98911"/>
              </a:xfrm>
              <a:custGeom>
                <a:avLst/>
                <a:gdLst/>
                <a:ahLst/>
                <a:cxnLst/>
                <a:rect l="l" t="t" r="r" b="b"/>
                <a:pathLst>
                  <a:path w="20909" h="6369" fill="none" extrusionOk="0">
                    <a:moveTo>
                      <a:pt x="20908" y="0"/>
                    </a:moveTo>
                    <a:cubicBezTo>
                      <a:pt x="19744" y="2579"/>
                      <a:pt x="17302" y="4246"/>
                      <a:pt x="14677" y="5296"/>
                    </a:cubicBezTo>
                    <a:cubicBezTo>
                      <a:pt x="14015" y="5570"/>
                      <a:pt x="13353" y="5570"/>
                      <a:pt x="12782" y="5250"/>
                    </a:cubicBezTo>
                    <a:cubicBezTo>
                      <a:pt x="12189" y="4908"/>
                      <a:pt x="11892" y="4177"/>
                      <a:pt x="11892" y="3492"/>
                    </a:cubicBezTo>
                    <a:cubicBezTo>
                      <a:pt x="11915" y="2785"/>
                      <a:pt x="12166" y="2123"/>
                      <a:pt x="12394" y="1484"/>
                    </a:cubicBezTo>
                    <a:cubicBezTo>
                      <a:pt x="12075" y="2374"/>
                      <a:pt x="11755" y="3241"/>
                      <a:pt x="11276" y="4040"/>
                    </a:cubicBezTo>
                    <a:cubicBezTo>
                      <a:pt x="10774" y="4839"/>
                      <a:pt x="10112" y="5547"/>
                      <a:pt x="9267" y="5935"/>
                    </a:cubicBezTo>
                    <a:cubicBezTo>
                      <a:pt x="8423" y="6323"/>
                      <a:pt x="7396" y="6368"/>
                      <a:pt x="6597" y="5889"/>
                    </a:cubicBezTo>
                    <a:cubicBezTo>
                      <a:pt x="5798" y="5410"/>
                      <a:pt x="5341" y="4360"/>
                      <a:pt x="5638" y="3470"/>
                    </a:cubicBezTo>
                    <a:cubicBezTo>
                      <a:pt x="5159" y="4565"/>
                      <a:pt x="4223" y="5478"/>
                      <a:pt x="3127" y="5912"/>
                    </a:cubicBezTo>
                    <a:cubicBezTo>
                      <a:pt x="2443" y="6209"/>
                      <a:pt x="1621" y="6300"/>
                      <a:pt x="982" y="5958"/>
                    </a:cubicBezTo>
                    <a:cubicBezTo>
                      <a:pt x="343" y="5615"/>
                      <a:pt x="0" y="4679"/>
                      <a:pt x="434" y="4086"/>
                    </a:cubicBezTo>
                  </a:path>
                </a:pathLst>
              </a:custGeom>
              <a:solidFill>
                <a:srgbClr val="64CBC3"/>
              </a:solidFill>
              <a:ln w="3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1" name="Google Shape;2811;p34"/>
              <p:cNvSpPr/>
              <p:nvPr/>
            </p:nvSpPr>
            <p:spPr>
              <a:xfrm>
                <a:off x="7493369" y="3308808"/>
                <a:ext cx="101395" cy="102467"/>
              </a:xfrm>
              <a:custGeom>
                <a:avLst/>
                <a:gdLst/>
                <a:ahLst/>
                <a:cxnLst/>
                <a:rect l="l" t="t" r="r" b="b"/>
                <a:pathLst>
                  <a:path w="6529" h="6598" extrusionOk="0">
                    <a:moveTo>
                      <a:pt x="3265" y="1"/>
                    </a:moveTo>
                    <a:cubicBezTo>
                      <a:pt x="1462" y="1"/>
                      <a:pt x="1" y="1484"/>
                      <a:pt x="1" y="3311"/>
                    </a:cubicBezTo>
                    <a:cubicBezTo>
                      <a:pt x="1" y="5114"/>
                      <a:pt x="1462" y="6597"/>
                      <a:pt x="3265" y="6597"/>
                    </a:cubicBezTo>
                    <a:cubicBezTo>
                      <a:pt x="5068" y="6597"/>
                      <a:pt x="6529" y="5114"/>
                      <a:pt x="6529" y="3311"/>
                    </a:cubicBezTo>
                    <a:cubicBezTo>
                      <a:pt x="6529" y="1484"/>
                      <a:pt x="5068" y="1"/>
                      <a:pt x="3265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2" name="Google Shape;2812;p34"/>
              <p:cNvSpPr/>
              <p:nvPr/>
            </p:nvSpPr>
            <p:spPr>
              <a:xfrm>
                <a:off x="7492312" y="3313064"/>
                <a:ext cx="100681" cy="102110"/>
              </a:xfrm>
              <a:custGeom>
                <a:avLst/>
                <a:gdLst/>
                <a:ahLst/>
                <a:cxnLst/>
                <a:rect l="l" t="t" r="r" b="b"/>
                <a:pathLst>
                  <a:path w="6483" h="6575" extrusionOk="0">
                    <a:moveTo>
                      <a:pt x="3241" y="1"/>
                    </a:moveTo>
                    <a:cubicBezTo>
                      <a:pt x="1461" y="1"/>
                      <a:pt x="0" y="1484"/>
                      <a:pt x="0" y="3288"/>
                    </a:cubicBezTo>
                    <a:cubicBezTo>
                      <a:pt x="0" y="5091"/>
                      <a:pt x="1461" y="6574"/>
                      <a:pt x="3241" y="6574"/>
                    </a:cubicBezTo>
                    <a:cubicBezTo>
                      <a:pt x="5045" y="6574"/>
                      <a:pt x="6483" y="5091"/>
                      <a:pt x="6483" y="3288"/>
                    </a:cubicBezTo>
                    <a:cubicBezTo>
                      <a:pt x="6483" y="1484"/>
                      <a:pt x="5045" y="1"/>
                      <a:pt x="324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3" name="Google Shape;2813;p34"/>
              <p:cNvSpPr/>
              <p:nvPr/>
            </p:nvSpPr>
            <p:spPr>
              <a:xfrm>
                <a:off x="7494798" y="3318733"/>
                <a:ext cx="65583" cy="66313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4270" extrusionOk="0">
                    <a:moveTo>
                      <a:pt x="2123" y="1"/>
                    </a:moveTo>
                    <a:cubicBezTo>
                      <a:pt x="959" y="1"/>
                      <a:pt x="0" y="960"/>
                      <a:pt x="0" y="2124"/>
                    </a:cubicBezTo>
                    <a:cubicBezTo>
                      <a:pt x="0" y="3311"/>
                      <a:pt x="959" y="4269"/>
                      <a:pt x="2123" y="4269"/>
                    </a:cubicBezTo>
                    <a:cubicBezTo>
                      <a:pt x="3287" y="4269"/>
                      <a:pt x="4223" y="3311"/>
                      <a:pt x="4223" y="2124"/>
                    </a:cubicBezTo>
                    <a:cubicBezTo>
                      <a:pt x="4223" y="960"/>
                      <a:pt x="3287" y="1"/>
                      <a:pt x="2123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4" name="Google Shape;2814;p34"/>
              <p:cNvSpPr/>
              <p:nvPr/>
            </p:nvSpPr>
            <p:spPr>
              <a:xfrm>
                <a:off x="7549392" y="3339655"/>
                <a:ext cx="23761" cy="15965"/>
              </a:xfrm>
              <a:custGeom>
                <a:avLst/>
                <a:gdLst/>
                <a:ahLst/>
                <a:cxnLst/>
                <a:rect l="l" t="t" r="r" b="b"/>
                <a:pathLst>
                  <a:path w="1530" h="1028" extrusionOk="0">
                    <a:moveTo>
                      <a:pt x="776" y="1"/>
                    </a:moveTo>
                    <a:cubicBezTo>
                      <a:pt x="343" y="1"/>
                      <a:pt x="0" y="229"/>
                      <a:pt x="0" y="526"/>
                    </a:cubicBezTo>
                    <a:cubicBezTo>
                      <a:pt x="0" y="800"/>
                      <a:pt x="343" y="1028"/>
                      <a:pt x="776" y="1028"/>
                    </a:cubicBezTo>
                    <a:cubicBezTo>
                      <a:pt x="1187" y="1028"/>
                      <a:pt x="1529" y="800"/>
                      <a:pt x="1529" y="526"/>
                    </a:cubicBezTo>
                    <a:cubicBezTo>
                      <a:pt x="1529" y="229"/>
                      <a:pt x="1187" y="1"/>
                      <a:pt x="77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5" name="Google Shape;2815;p34"/>
              <p:cNvSpPr/>
              <p:nvPr/>
            </p:nvSpPr>
            <p:spPr>
              <a:xfrm>
                <a:off x="7285273" y="3255269"/>
                <a:ext cx="115217" cy="102327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6589" extrusionOk="0">
                    <a:moveTo>
                      <a:pt x="3736" y="1"/>
                    </a:moveTo>
                    <a:cubicBezTo>
                      <a:pt x="2434" y="1"/>
                      <a:pt x="1192" y="785"/>
                      <a:pt x="685" y="2078"/>
                    </a:cubicBezTo>
                    <a:cubicBezTo>
                      <a:pt x="0" y="3767"/>
                      <a:pt x="799" y="5685"/>
                      <a:pt x="2465" y="6347"/>
                    </a:cubicBezTo>
                    <a:cubicBezTo>
                      <a:pt x="2864" y="6511"/>
                      <a:pt x="3278" y="6588"/>
                      <a:pt x="3685" y="6588"/>
                    </a:cubicBezTo>
                    <a:cubicBezTo>
                      <a:pt x="4979" y="6588"/>
                      <a:pt x="6213" y="5805"/>
                      <a:pt x="6734" y="4521"/>
                    </a:cubicBezTo>
                    <a:cubicBezTo>
                      <a:pt x="7418" y="2832"/>
                      <a:pt x="6620" y="914"/>
                      <a:pt x="4931" y="229"/>
                    </a:cubicBezTo>
                    <a:cubicBezTo>
                      <a:pt x="4540" y="74"/>
                      <a:pt x="4135" y="1"/>
                      <a:pt x="373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6" name="Google Shape;2816;p34"/>
              <p:cNvSpPr/>
              <p:nvPr/>
            </p:nvSpPr>
            <p:spPr>
              <a:xfrm>
                <a:off x="7285273" y="3259836"/>
                <a:ext cx="114503" cy="101659"/>
              </a:xfrm>
              <a:custGeom>
                <a:avLst/>
                <a:gdLst/>
                <a:ahLst/>
                <a:cxnLst/>
                <a:rect l="l" t="t" r="r" b="b"/>
                <a:pathLst>
                  <a:path w="7373" h="6546" extrusionOk="0">
                    <a:moveTo>
                      <a:pt x="3713" y="0"/>
                    </a:moveTo>
                    <a:cubicBezTo>
                      <a:pt x="2432" y="0"/>
                      <a:pt x="1207" y="770"/>
                      <a:pt x="685" y="2058"/>
                    </a:cubicBezTo>
                    <a:cubicBezTo>
                      <a:pt x="0" y="3747"/>
                      <a:pt x="799" y="5642"/>
                      <a:pt x="2465" y="6304"/>
                    </a:cubicBezTo>
                    <a:cubicBezTo>
                      <a:pt x="2864" y="6468"/>
                      <a:pt x="3276" y="6545"/>
                      <a:pt x="3682" y="6545"/>
                    </a:cubicBezTo>
                    <a:cubicBezTo>
                      <a:pt x="4970" y="6545"/>
                      <a:pt x="6190" y="5762"/>
                      <a:pt x="6711" y="4478"/>
                    </a:cubicBezTo>
                    <a:cubicBezTo>
                      <a:pt x="7373" y="2811"/>
                      <a:pt x="6574" y="894"/>
                      <a:pt x="4908" y="232"/>
                    </a:cubicBezTo>
                    <a:cubicBezTo>
                      <a:pt x="4517" y="75"/>
                      <a:pt x="4113" y="0"/>
                      <a:pt x="371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7" name="Google Shape;2817;p34"/>
              <p:cNvSpPr/>
              <p:nvPr/>
            </p:nvSpPr>
            <p:spPr>
              <a:xfrm>
                <a:off x="7290227" y="3269233"/>
                <a:ext cx="74466" cy="66049"/>
              </a:xfrm>
              <a:custGeom>
                <a:avLst/>
                <a:gdLst/>
                <a:ahLst/>
                <a:cxnLst/>
                <a:rect l="l" t="t" r="r" b="b"/>
                <a:pathLst>
                  <a:path w="4795" h="4253" extrusionOk="0">
                    <a:moveTo>
                      <a:pt x="2417" y="0"/>
                    </a:moveTo>
                    <a:cubicBezTo>
                      <a:pt x="1582" y="0"/>
                      <a:pt x="783" y="504"/>
                      <a:pt x="435" y="1339"/>
                    </a:cubicBezTo>
                    <a:cubicBezTo>
                      <a:pt x="1" y="2435"/>
                      <a:pt x="526" y="3667"/>
                      <a:pt x="1599" y="4101"/>
                    </a:cubicBezTo>
                    <a:cubicBezTo>
                      <a:pt x="1854" y="4204"/>
                      <a:pt x="2117" y="4253"/>
                      <a:pt x="2378" y="4253"/>
                    </a:cubicBezTo>
                    <a:cubicBezTo>
                      <a:pt x="3213" y="4253"/>
                      <a:pt x="4012" y="3749"/>
                      <a:pt x="4360" y="2914"/>
                    </a:cubicBezTo>
                    <a:cubicBezTo>
                      <a:pt x="4794" y="1818"/>
                      <a:pt x="4269" y="586"/>
                      <a:pt x="3196" y="152"/>
                    </a:cubicBezTo>
                    <a:cubicBezTo>
                      <a:pt x="2941" y="49"/>
                      <a:pt x="2678" y="0"/>
                      <a:pt x="241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8" name="Google Shape;2818;p34"/>
              <p:cNvSpPr/>
              <p:nvPr/>
            </p:nvSpPr>
            <p:spPr>
              <a:xfrm>
                <a:off x="7348379" y="3288927"/>
                <a:ext cx="24475" cy="16027"/>
              </a:xfrm>
              <a:custGeom>
                <a:avLst/>
                <a:gdLst/>
                <a:ahLst/>
                <a:cxnLst/>
                <a:rect l="l" t="t" r="r" b="b"/>
                <a:pathLst>
                  <a:path w="1576" h="1032" extrusionOk="0">
                    <a:moveTo>
                      <a:pt x="760" y="1"/>
                    </a:moveTo>
                    <a:cubicBezTo>
                      <a:pt x="375" y="1"/>
                      <a:pt x="45" y="199"/>
                      <a:pt x="23" y="459"/>
                    </a:cubicBezTo>
                    <a:cubicBezTo>
                      <a:pt x="0" y="733"/>
                      <a:pt x="320" y="1007"/>
                      <a:pt x="753" y="1030"/>
                    </a:cubicBezTo>
                    <a:cubicBezTo>
                      <a:pt x="777" y="1031"/>
                      <a:pt x="799" y="1032"/>
                      <a:pt x="822" y="1032"/>
                    </a:cubicBezTo>
                    <a:cubicBezTo>
                      <a:pt x="1204" y="1032"/>
                      <a:pt x="1531" y="853"/>
                      <a:pt x="1552" y="573"/>
                    </a:cubicBezTo>
                    <a:cubicBezTo>
                      <a:pt x="1575" y="299"/>
                      <a:pt x="1256" y="48"/>
                      <a:pt x="822" y="3"/>
                    </a:cubicBezTo>
                    <a:cubicBezTo>
                      <a:pt x="801" y="1"/>
                      <a:pt x="780" y="1"/>
                      <a:pt x="760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9" name="Google Shape;2819;p34"/>
              <p:cNvSpPr/>
              <p:nvPr/>
            </p:nvSpPr>
            <p:spPr>
              <a:xfrm>
                <a:off x="7487342" y="3387478"/>
                <a:ext cx="99268" cy="46497"/>
              </a:xfrm>
              <a:custGeom>
                <a:avLst/>
                <a:gdLst/>
                <a:ahLst/>
                <a:cxnLst/>
                <a:rect l="l" t="t" r="r" b="b"/>
                <a:pathLst>
                  <a:path w="6392" h="2994" extrusionOk="0">
                    <a:moveTo>
                      <a:pt x="2459" y="0"/>
                    </a:moveTo>
                    <a:cubicBezTo>
                      <a:pt x="1199" y="0"/>
                      <a:pt x="225" y="404"/>
                      <a:pt x="115" y="1030"/>
                    </a:cubicBezTo>
                    <a:cubicBezTo>
                      <a:pt x="1" y="1829"/>
                      <a:pt x="1279" y="2674"/>
                      <a:pt x="2991" y="2925"/>
                    </a:cubicBezTo>
                    <a:cubicBezTo>
                      <a:pt x="3307" y="2972"/>
                      <a:pt x="3615" y="2994"/>
                      <a:pt x="3907" y="2994"/>
                    </a:cubicBezTo>
                    <a:cubicBezTo>
                      <a:pt x="5179" y="2994"/>
                      <a:pt x="6162" y="2574"/>
                      <a:pt x="6255" y="1943"/>
                    </a:cubicBezTo>
                    <a:cubicBezTo>
                      <a:pt x="6392" y="1144"/>
                      <a:pt x="5091" y="300"/>
                      <a:pt x="3402" y="72"/>
                    </a:cubicBezTo>
                    <a:cubicBezTo>
                      <a:pt x="3076" y="23"/>
                      <a:pt x="2759" y="0"/>
                      <a:pt x="245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0" name="Google Shape;2820;p34"/>
              <p:cNvSpPr/>
              <p:nvPr/>
            </p:nvSpPr>
            <p:spPr>
              <a:xfrm>
                <a:off x="7279945" y="3341394"/>
                <a:ext cx="98926" cy="46528"/>
              </a:xfrm>
              <a:custGeom>
                <a:avLst/>
                <a:gdLst/>
                <a:ahLst/>
                <a:cxnLst/>
                <a:rect l="l" t="t" r="r" b="b"/>
                <a:pathLst>
                  <a:path w="6370" h="2996" extrusionOk="0">
                    <a:moveTo>
                      <a:pt x="2460" y="0"/>
                    </a:moveTo>
                    <a:cubicBezTo>
                      <a:pt x="1194" y="0"/>
                      <a:pt x="207" y="407"/>
                      <a:pt x="115" y="1053"/>
                    </a:cubicBezTo>
                    <a:cubicBezTo>
                      <a:pt x="1" y="1829"/>
                      <a:pt x="1279" y="2673"/>
                      <a:pt x="2968" y="2924"/>
                    </a:cubicBezTo>
                    <a:cubicBezTo>
                      <a:pt x="3297" y="2973"/>
                      <a:pt x="3616" y="2996"/>
                      <a:pt x="3918" y="2996"/>
                    </a:cubicBezTo>
                    <a:cubicBezTo>
                      <a:pt x="5191" y="2996"/>
                      <a:pt x="6163" y="2588"/>
                      <a:pt x="6255" y="1943"/>
                    </a:cubicBezTo>
                    <a:cubicBezTo>
                      <a:pt x="6369" y="1167"/>
                      <a:pt x="5091" y="322"/>
                      <a:pt x="3402" y="71"/>
                    </a:cubicBezTo>
                    <a:cubicBezTo>
                      <a:pt x="3078" y="23"/>
                      <a:pt x="2761" y="0"/>
                      <a:pt x="246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1" name="Google Shape;2821;p34"/>
              <p:cNvSpPr/>
              <p:nvPr/>
            </p:nvSpPr>
            <p:spPr>
              <a:xfrm>
                <a:off x="7449056" y="3387525"/>
                <a:ext cx="160953" cy="103523"/>
              </a:xfrm>
              <a:custGeom>
                <a:avLst/>
                <a:gdLst/>
                <a:ahLst/>
                <a:cxnLst/>
                <a:rect l="l" t="t" r="r" b="b"/>
                <a:pathLst>
                  <a:path w="10364" h="6666" extrusionOk="0">
                    <a:moveTo>
                      <a:pt x="115" y="3013"/>
                    </a:moveTo>
                    <a:cubicBezTo>
                      <a:pt x="1" y="4748"/>
                      <a:pt x="2192" y="6300"/>
                      <a:pt x="4976" y="6482"/>
                    </a:cubicBezTo>
                    <a:cubicBezTo>
                      <a:pt x="7784" y="6665"/>
                      <a:pt x="10135" y="5387"/>
                      <a:pt x="10249" y="3652"/>
                    </a:cubicBezTo>
                    <a:cubicBezTo>
                      <a:pt x="10363" y="1917"/>
                      <a:pt x="8172" y="342"/>
                      <a:pt x="5387" y="183"/>
                    </a:cubicBezTo>
                    <a:cubicBezTo>
                      <a:pt x="2580" y="0"/>
                      <a:pt x="229" y="1278"/>
                      <a:pt x="115" y="3013"/>
                    </a:cubicBezTo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2" name="Google Shape;2822;p34"/>
              <p:cNvSpPr/>
              <p:nvPr/>
            </p:nvSpPr>
            <p:spPr>
              <a:xfrm>
                <a:off x="7246987" y="3345309"/>
                <a:ext cx="166621" cy="104983"/>
              </a:xfrm>
              <a:custGeom>
                <a:avLst/>
                <a:gdLst/>
                <a:ahLst/>
                <a:cxnLst/>
                <a:rect l="l" t="t" r="r" b="b"/>
                <a:pathLst>
                  <a:path w="10729" h="6760" extrusionOk="0">
                    <a:moveTo>
                      <a:pt x="4030" y="0"/>
                    </a:moveTo>
                    <a:cubicBezTo>
                      <a:pt x="2299" y="0"/>
                      <a:pt x="895" y="676"/>
                      <a:pt x="525" y="1851"/>
                    </a:cubicBezTo>
                    <a:cubicBezTo>
                      <a:pt x="0" y="3494"/>
                      <a:pt x="1735" y="5548"/>
                      <a:pt x="4405" y="6393"/>
                    </a:cubicBezTo>
                    <a:cubicBezTo>
                      <a:pt x="5193" y="6642"/>
                      <a:pt x="5974" y="6760"/>
                      <a:pt x="6698" y="6760"/>
                    </a:cubicBezTo>
                    <a:cubicBezTo>
                      <a:pt x="8430" y="6760"/>
                      <a:pt x="9833" y="6084"/>
                      <a:pt x="10203" y="4909"/>
                    </a:cubicBezTo>
                    <a:cubicBezTo>
                      <a:pt x="10728" y="3243"/>
                      <a:pt x="8993" y="1212"/>
                      <a:pt x="6323" y="367"/>
                    </a:cubicBezTo>
                    <a:cubicBezTo>
                      <a:pt x="5536" y="118"/>
                      <a:pt x="4754" y="0"/>
                      <a:pt x="4030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3" name="Google Shape;2823;p34"/>
              <p:cNvSpPr/>
              <p:nvPr/>
            </p:nvSpPr>
            <p:spPr>
              <a:xfrm>
                <a:off x="7434161" y="3447432"/>
                <a:ext cx="30858" cy="11880"/>
              </a:xfrm>
              <a:custGeom>
                <a:avLst/>
                <a:gdLst/>
                <a:ahLst/>
                <a:cxnLst/>
                <a:rect l="l" t="t" r="r" b="b"/>
                <a:pathLst>
                  <a:path w="1987" h="765" extrusionOk="0">
                    <a:moveTo>
                      <a:pt x="1918" y="1"/>
                    </a:moveTo>
                    <a:cubicBezTo>
                      <a:pt x="1667" y="229"/>
                      <a:pt x="1370" y="411"/>
                      <a:pt x="1051" y="526"/>
                    </a:cubicBezTo>
                    <a:cubicBezTo>
                      <a:pt x="832" y="603"/>
                      <a:pt x="603" y="639"/>
                      <a:pt x="378" y="639"/>
                    </a:cubicBezTo>
                    <a:cubicBezTo>
                      <a:pt x="274" y="639"/>
                      <a:pt x="171" y="631"/>
                      <a:pt x="69" y="617"/>
                    </a:cubicBezTo>
                    <a:cubicBezTo>
                      <a:pt x="47" y="617"/>
                      <a:pt x="24" y="617"/>
                      <a:pt x="1" y="640"/>
                    </a:cubicBezTo>
                    <a:cubicBezTo>
                      <a:pt x="1" y="662"/>
                      <a:pt x="24" y="708"/>
                      <a:pt x="47" y="708"/>
                    </a:cubicBezTo>
                    <a:cubicBezTo>
                      <a:pt x="189" y="746"/>
                      <a:pt x="336" y="764"/>
                      <a:pt x="484" y="764"/>
                    </a:cubicBezTo>
                    <a:cubicBezTo>
                      <a:pt x="690" y="764"/>
                      <a:pt x="897" y="729"/>
                      <a:pt x="1097" y="662"/>
                    </a:cubicBezTo>
                    <a:cubicBezTo>
                      <a:pt x="1439" y="548"/>
                      <a:pt x="1758" y="366"/>
                      <a:pt x="1987" y="69"/>
                    </a:cubicBezTo>
                    <a:cubicBezTo>
                      <a:pt x="1987" y="46"/>
                      <a:pt x="1987" y="23"/>
                      <a:pt x="1964" y="23"/>
                    </a:cubicBezTo>
                    <a:cubicBezTo>
                      <a:pt x="1964" y="1"/>
                      <a:pt x="1918" y="1"/>
                      <a:pt x="1918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4" name="Google Shape;2824;p34"/>
              <p:cNvSpPr/>
              <p:nvPr/>
            </p:nvSpPr>
            <p:spPr>
              <a:xfrm>
                <a:off x="7205501" y="3003387"/>
                <a:ext cx="507986" cy="344238"/>
              </a:xfrm>
              <a:custGeom>
                <a:avLst/>
                <a:gdLst/>
                <a:ahLst/>
                <a:cxnLst/>
                <a:rect l="l" t="t" r="r" b="b"/>
                <a:pathLst>
                  <a:path w="32710" h="22166" extrusionOk="0">
                    <a:moveTo>
                      <a:pt x="13153" y="0"/>
                    </a:moveTo>
                    <a:cubicBezTo>
                      <a:pt x="12954" y="0"/>
                      <a:pt x="12754" y="4"/>
                      <a:pt x="12554" y="12"/>
                    </a:cubicBezTo>
                    <a:cubicBezTo>
                      <a:pt x="10318" y="126"/>
                      <a:pt x="8058" y="766"/>
                      <a:pt x="6232" y="2067"/>
                    </a:cubicBezTo>
                    <a:cubicBezTo>
                      <a:pt x="3561" y="3984"/>
                      <a:pt x="2055" y="7134"/>
                      <a:pt x="914" y="10215"/>
                    </a:cubicBezTo>
                    <a:cubicBezTo>
                      <a:pt x="434" y="11516"/>
                      <a:pt x="1" y="13000"/>
                      <a:pt x="594" y="14278"/>
                    </a:cubicBezTo>
                    <a:cubicBezTo>
                      <a:pt x="1125" y="15472"/>
                      <a:pt x="2469" y="16152"/>
                      <a:pt x="3777" y="16152"/>
                    </a:cubicBezTo>
                    <a:cubicBezTo>
                      <a:pt x="3819" y="16152"/>
                      <a:pt x="3861" y="16151"/>
                      <a:pt x="3904" y="16150"/>
                    </a:cubicBezTo>
                    <a:cubicBezTo>
                      <a:pt x="5250" y="16081"/>
                      <a:pt x="6506" y="15374"/>
                      <a:pt x="7487" y="14461"/>
                    </a:cubicBezTo>
                    <a:cubicBezTo>
                      <a:pt x="8469" y="13525"/>
                      <a:pt x="9199" y="12384"/>
                      <a:pt x="9930" y="11265"/>
                    </a:cubicBezTo>
                    <a:lnTo>
                      <a:pt x="9930" y="11265"/>
                    </a:lnTo>
                    <a:cubicBezTo>
                      <a:pt x="9542" y="12224"/>
                      <a:pt x="9656" y="13411"/>
                      <a:pt x="10249" y="14278"/>
                    </a:cubicBezTo>
                    <a:cubicBezTo>
                      <a:pt x="10841" y="15132"/>
                      <a:pt x="11853" y="15650"/>
                      <a:pt x="12861" y="15650"/>
                    </a:cubicBezTo>
                    <a:cubicBezTo>
                      <a:pt x="12904" y="15650"/>
                      <a:pt x="12946" y="15649"/>
                      <a:pt x="12988" y="15648"/>
                    </a:cubicBezTo>
                    <a:cubicBezTo>
                      <a:pt x="13992" y="15625"/>
                      <a:pt x="14951" y="15077"/>
                      <a:pt x="15682" y="14392"/>
                    </a:cubicBezTo>
                    <a:cubicBezTo>
                      <a:pt x="16307" y="13806"/>
                      <a:pt x="16815" y="13086"/>
                      <a:pt x="17292" y="12362"/>
                    </a:cubicBezTo>
                    <a:lnTo>
                      <a:pt x="17292" y="12362"/>
                    </a:lnTo>
                    <a:cubicBezTo>
                      <a:pt x="17051" y="12937"/>
                      <a:pt x="17232" y="13693"/>
                      <a:pt x="17713" y="14118"/>
                    </a:cubicBezTo>
                    <a:cubicBezTo>
                      <a:pt x="18104" y="14452"/>
                      <a:pt x="18597" y="14537"/>
                      <a:pt x="19103" y="14537"/>
                    </a:cubicBezTo>
                    <a:cubicBezTo>
                      <a:pt x="19394" y="14537"/>
                      <a:pt x="19689" y="14509"/>
                      <a:pt x="19973" y="14484"/>
                    </a:cubicBezTo>
                    <a:cubicBezTo>
                      <a:pt x="21365" y="14369"/>
                      <a:pt x="24857" y="11676"/>
                      <a:pt x="25702" y="9827"/>
                    </a:cubicBezTo>
                    <a:cubicBezTo>
                      <a:pt x="25999" y="12406"/>
                      <a:pt x="26136" y="13571"/>
                      <a:pt x="26638" y="16104"/>
                    </a:cubicBezTo>
                    <a:cubicBezTo>
                      <a:pt x="26957" y="17702"/>
                      <a:pt x="27528" y="19277"/>
                      <a:pt x="28509" y="20578"/>
                    </a:cubicBezTo>
                    <a:cubicBezTo>
                      <a:pt x="29044" y="21295"/>
                      <a:pt x="29761" y="22166"/>
                      <a:pt x="30438" y="22166"/>
                    </a:cubicBezTo>
                    <a:cubicBezTo>
                      <a:pt x="30773" y="22166"/>
                      <a:pt x="31098" y="21952"/>
                      <a:pt x="31385" y="21400"/>
                    </a:cubicBezTo>
                    <a:cubicBezTo>
                      <a:pt x="32024" y="20121"/>
                      <a:pt x="32390" y="18683"/>
                      <a:pt x="32481" y="17245"/>
                    </a:cubicBezTo>
                    <a:cubicBezTo>
                      <a:pt x="32709" y="14392"/>
                      <a:pt x="31933" y="11448"/>
                      <a:pt x="30404" y="9028"/>
                    </a:cubicBezTo>
                    <a:cubicBezTo>
                      <a:pt x="27893" y="5057"/>
                      <a:pt x="23648" y="2432"/>
                      <a:pt x="19174" y="1017"/>
                    </a:cubicBezTo>
                    <a:cubicBezTo>
                      <a:pt x="17220" y="414"/>
                      <a:pt x="15190" y="0"/>
                      <a:pt x="13153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5" name="Google Shape;2825;p34"/>
              <p:cNvSpPr/>
              <p:nvPr/>
            </p:nvSpPr>
            <p:spPr>
              <a:xfrm>
                <a:off x="7391977" y="3118789"/>
                <a:ext cx="162009" cy="61390"/>
              </a:xfrm>
              <a:custGeom>
                <a:avLst/>
                <a:gdLst/>
                <a:ahLst/>
                <a:cxnLst/>
                <a:rect l="l" t="t" r="r" b="b"/>
                <a:pathLst>
                  <a:path w="10432" h="3953" extrusionOk="0">
                    <a:moveTo>
                      <a:pt x="914" y="1"/>
                    </a:moveTo>
                    <a:cubicBezTo>
                      <a:pt x="891" y="1"/>
                      <a:pt x="845" y="1"/>
                      <a:pt x="845" y="23"/>
                    </a:cubicBezTo>
                    <a:cubicBezTo>
                      <a:pt x="617" y="389"/>
                      <a:pt x="412" y="754"/>
                      <a:pt x="252" y="1142"/>
                    </a:cubicBezTo>
                    <a:cubicBezTo>
                      <a:pt x="92" y="1530"/>
                      <a:pt x="1" y="1963"/>
                      <a:pt x="24" y="2397"/>
                    </a:cubicBezTo>
                    <a:cubicBezTo>
                      <a:pt x="69" y="2831"/>
                      <a:pt x="229" y="3265"/>
                      <a:pt x="571" y="3561"/>
                    </a:cubicBezTo>
                    <a:cubicBezTo>
                      <a:pt x="886" y="3834"/>
                      <a:pt x="1296" y="3952"/>
                      <a:pt x="1697" y="3952"/>
                    </a:cubicBezTo>
                    <a:cubicBezTo>
                      <a:pt x="1732" y="3952"/>
                      <a:pt x="1768" y="3951"/>
                      <a:pt x="1804" y="3949"/>
                    </a:cubicBezTo>
                    <a:cubicBezTo>
                      <a:pt x="2671" y="3926"/>
                      <a:pt x="3447" y="3493"/>
                      <a:pt x="4132" y="2991"/>
                    </a:cubicBezTo>
                    <a:cubicBezTo>
                      <a:pt x="4567" y="2661"/>
                      <a:pt x="4972" y="2272"/>
                      <a:pt x="5328" y="1837"/>
                    </a:cubicBezTo>
                    <a:lnTo>
                      <a:pt x="5328" y="1837"/>
                    </a:lnTo>
                    <a:cubicBezTo>
                      <a:pt x="5306" y="1916"/>
                      <a:pt x="5288" y="1996"/>
                      <a:pt x="5273" y="2078"/>
                    </a:cubicBezTo>
                    <a:cubicBezTo>
                      <a:pt x="5182" y="2443"/>
                      <a:pt x="5228" y="2854"/>
                      <a:pt x="5410" y="3196"/>
                    </a:cubicBezTo>
                    <a:cubicBezTo>
                      <a:pt x="5524" y="3356"/>
                      <a:pt x="5661" y="3516"/>
                      <a:pt x="5821" y="3607"/>
                    </a:cubicBezTo>
                    <a:cubicBezTo>
                      <a:pt x="5973" y="3702"/>
                      <a:pt x="6141" y="3750"/>
                      <a:pt x="6312" y="3750"/>
                    </a:cubicBezTo>
                    <a:cubicBezTo>
                      <a:pt x="6346" y="3750"/>
                      <a:pt x="6380" y="3748"/>
                      <a:pt x="6415" y="3744"/>
                    </a:cubicBezTo>
                    <a:cubicBezTo>
                      <a:pt x="6803" y="3744"/>
                      <a:pt x="7145" y="3584"/>
                      <a:pt x="7465" y="3401"/>
                    </a:cubicBezTo>
                    <a:cubicBezTo>
                      <a:pt x="8720" y="2648"/>
                      <a:pt x="9747" y="1530"/>
                      <a:pt x="10409" y="252"/>
                    </a:cubicBezTo>
                    <a:cubicBezTo>
                      <a:pt x="10432" y="229"/>
                      <a:pt x="10432" y="183"/>
                      <a:pt x="10409" y="183"/>
                    </a:cubicBezTo>
                    <a:cubicBezTo>
                      <a:pt x="10386" y="172"/>
                      <a:pt x="10369" y="166"/>
                      <a:pt x="10355" y="166"/>
                    </a:cubicBezTo>
                    <a:cubicBezTo>
                      <a:pt x="10341" y="166"/>
                      <a:pt x="10329" y="172"/>
                      <a:pt x="10318" y="183"/>
                    </a:cubicBezTo>
                    <a:cubicBezTo>
                      <a:pt x="9633" y="1439"/>
                      <a:pt x="8606" y="2511"/>
                      <a:pt x="7373" y="3242"/>
                    </a:cubicBezTo>
                    <a:cubicBezTo>
                      <a:pt x="7077" y="3401"/>
                      <a:pt x="6734" y="3538"/>
                      <a:pt x="6392" y="3561"/>
                    </a:cubicBezTo>
                    <a:cubicBezTo>
                      <a:pt x="6072" y="3561"/>
                      <a:pt x="5753" y="3379"/>
                      <a:pt x="5593" y="3082"/>
                    </a:cubicBezTo>
                    <a:cubicBezTo>
                      <a:pt x="5433" y="2808"/>
                      <a:pt x="5410" y="2443"/>
                      <a:pt x="5479" y="2100"/>
                    </a:cubicBezTo>
                    <a:cubicBezTo>
                      <a:pt x="5547" y="1781"/>
                      <a:pt x="5707" y="1439"/>
                      <a:pt x="5844" y="1119"/>
                    </a:cubicBezTo>
                    <a:lnTo>
                      <a:pt x="5844" y="1119"/>
                    </a:lnTo>
                    <a:cubicBezTo>
                      <a:pt x="5844" y="1119"/>
                      <a:pt x="5844" y="1119"/>
                      <a:pt x="5844" y="1119"/>
                    </a:cubicBezTo>
                    <a:cubicBezTo>
                      <a:pt x="5867" y="1073"/>
                      <a:pt x="5844" y="1005"/>
                      <a:pt x="5798" y="982"/>
                    </a:cubicBezTo>
                    <a:cubicBezTo>
                      <a:pt x="5782" y="974"/>
                      <a:pt x="5762" y="968"/>
                      <a:pt x="5742" y="968"/>
                    </a:cubicBezTo>
                    <a:cubicBezTo>
                      <a:pt x="5709" y="968"/>
                      <a:pt x="5676" y="984"/>
                      <a:pt x="5661" y="1028"/>
                    </a:cubicBezTo>
                    <a:cubicBezTo>
                      <a:pt x="5660" y="1030"/>
                      <a:pt x="5658" y="1033"/>
                      <a:pt x="5656" y="1036"/>
                    </a:cubicBezTo>
                    <a:lnTo>
                      <a:pt x="5656" y="1036"/>
                    </a:lnTo>
                    <a:lnTo>
                      <a:pt x="5639" y="1028"/>
                    </a:lnTo>
                    <a:cubicBezTo>
                      <a:pt x="5624" y="1063"/>
                      <a:pt x="5608" y="1098"/>
                      <a:pt x="5593" y="1134"/>
                    </a:cubicBezTo>
                    <a:lnTo>
                      <a:pt x="5593" y="1134"/>
                    </a:lnTo>
                    <a:cubicBezTo>
                      <a:pt x="5168" y="1776"/>
                      <a:pt x="4623" y="2355"/>
                      <a:pt x="3995" y="2831"/>
                    </a:cubicBezTo>
                    <a:cubicBezTo>
                      <a:pt x="3356" y="3333"/>
                      <a:pt x="2603" y="3744"/>
                      <a:pt x="1781" y="3767"/>
                    </a:cubicBezTo>
                    <a:cubicBezTo>
                      <a:pt x="1743" y="3769"/>
                      <a:pt x="1705" y="3770"/>
                      <a:pt x="1667" y="3770"/>
                    </a:cubicBezTo>
                    <a:cubicBezTo>
                      <a:pt x="1314" y="3770"/>
                      <a:pt x="953" y="3672"/>
                      <a:pt x="685" y="3424"/>
                    </a:cubicBezTo>
                    <a:cubicBezTo>
                      <a:pt x="389" y="3173"/>
                      <a:pt x="229" y="2785"/>
                      <a:pt x="183" y="2374"/>
                    </a:cubicBezTo>
                    <a:cubicBezTo>
                      <a:pt x="92" y="1553"/>
                      <a:pt x="526" y="799"/>
                      <a:pt x="914" y="69"/>
                    </a:cubicBezTo>
                    <a:cubicBezTo>
                      <a:pt x="937" y="46"/>
                      <a:pt x="937" y="23"/>
                      <a:pt x="91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6" name="Google Shape;2826;p34"/>
              <p:cNvSpPr/>
              <p:nvPr/>
            </p:nvSpPr>
            <p:spPr>
              <a:xfrm>
                <a:off x="7246629" y="3137226"/>
                <a:ext cx="52476" cy="45891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2955" extrusionOk="0">
                    <a:moveTo>
                      <a:pt x="388" y="0"/>
                    </a:moveTo>
                    <a:cubicBezTo>
                      <a:pt x="366" y="0"/>
                      <a:pt x="343" y="23"/>
                      <a:pt x="320" y="46"/>
                    </a:cubicBezTo>
                    <a:cubicBezTo>
                      <a:pt x="160" y="571"/>
                      <a:pt x="0" y="1119"/>
                      <a:pt x="92" y="1689"/>
                    </a:cubicBezTo>
                    <a:cubicBezTo>
                      <a:pt x="137" y="1986"/>
                      <a:pt x="229" y="2260"/>
                      <a:pt x="411" y="2488"/>
                    </a:cubicBezTo>
                    <a:cubicBezTo>
                      <a:pt x="594" y="2717"/>
                      <a:pt x="890" y="2899"/>
                      <a:pt x="1187" y="2945"/>
                    </a:cubicBezTo>
                    <a:cubicBezTo>
                      <a:pt x="1241" y="2951"/>
                      <a:pt x="1295" y="2954"/>
                      <a:pt x="1349" y="2954"/>
                    </a:cubicBezTo>
                    <a:cubicBezTo>
                      <a:pt x="1887" y="2954"/>
                      <a:pt x="2405" y="2652"/>
                      <a:pt x="2717" y="2237"/>
                    </a:cubicBezTo>
                    <a:cubicBezTo>
                      <a:pt x="3059" y="1781"/>
                      <a:pt x="3219" y="1233"/>
                      <a:pt x="3356" y="685"/>
                    </a:cubicBezTo>
                    <a:cubicBezTo>
                      <a:pt x="3378" y="662"/>
                      <a:pt x="3356" y="640"/>
                      <a:pt x="3333" y="640"/>
                    </a:cubicBezTo>
                    <a:cubicBezTo>
                      <a:pt x="3326" y="633"/>
                      <a:pt x="3317" y="630"/>
                      <a:pt x="3309" y="630"/>
                    </a:cubicBezTo>
                    <a:cubicBezTo>
                      <a:pt x="3287" y="630"/>
                      <a:pt x="3264" y="646"/>
                      <a:pt x="3264" y="662"/>
                    </a:cubicBezTo>
                    <a:cubicBezTo>
                      <a:pt x="3082" y="1187"/>
                      <a:pt x="2876" y="1689"/>
                      <a:pt x="2557" y="2100"/>
                    </a:cubicBezTo>
                    <a:cubicBezTo>
                      <a:pt x="2270" y="2469"/>
                      <a:pt x="1818" y="2727"/>
                      <a:pt x="1366" y="2727"/>
                    </a:cubicBezTo>
                    <a:cubicBezTo>
                      <a:pt x="1314" y="2727"/>
                      <a:pt x="1262" y="2724"/>
                      <a:pt x="1210" y="2717"/>
                    </a:cubicBezTo>
                    <a:cubicBezTo>
                      <a:pt x="708" y="2671"/>
                      <a:pt x="366" y="2169"/>
                      <a:pt x="274" y="1667"/>
                    </a:cubicBezTo>
                    <a:cubicBezTo>
                      <a:pt x="160" y="1142"/>
                      <a:pt x="297" y="594"/>
                      <a:pt x="434" y="69"/>
                    </a:cubicBezTo>
                    <a:cubicBezTo>
                      <a:pt x="434" y="46"/>
                      <a:pt x="411" y="23"/>
                      <a:pt x="388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7" name="Google Shape;2827;p34"/>
              <p:cNvSpPr/>
              <p:nvPr/>
            </p:nvSpPr>
            <p:spPr>
              <a:xfrm>
                <a:off x="7630577" y="3189336"/>
                <a:ext cx="90400" cy="124085"/>
              </a:xfrm>
              <a:custGeom>
                <a:avLst/>
                <a:gdLst/>
                <a:ahLst/>
                <a:cxnLst/>
                <a:rect l="l" t="t" r="r" b="b"/>
                <a:pathLst>
                  <a:path w="5821" h="7990" extrusionOk="0">
                    <a:moveTo>
                      <a:pt x="69" y="1"/>
                    </a:moveTo>
                    <a:cubicBezTo>
                      <a:pt x="23" y="1"/>
                      <a:pt x="0" y="24"/>
                      <a:pt x="0" y="46"/>
                    </a:cubicBezTo>
                    <a:cubicBezTo>
                      <a:pt x="0" y="1576"/>
                      <a:pt x="206" y="3105"/>
                      <a:pt x="594" y="4589"/>
                    </a:cubicBezTo>
                    <a:cubicBezTo>
                      <a:pt x="685" y="4954"/>
                      <a:pt x="799" y="5319"/>
                      <a:pt x="936" y="5684"/>
                    </a:cubicBezTo>
                    <a:cubicBezTo>
                      <a:pt x="1050" y="6049"/>
                      <a:pt x="1187" y="6437"/>
                      <a:pt x="1438" y="6757"/>
                    </a:cubicBezTo>
                    <a:cubicBezTo>
                      <a:pt x="1661" y="7020"/>
                      <a:pt x="2010" y="7248"/>
                      <a:pt x="2388" y="7248"/>
                    </a:cubicBezTo>
                    <a:cubicBezTo>
                      <a:pt x="2436" y="7248"/>
                      <a:pt x="2485" y="7244"/>
                      <a:pt x="2534" y="7236"/>
                    </a:cubicBezTo>
                    <a:cubicBezTo>
                      <a:pt x="2743" y="7215"/>
                      <a:pt x="2914" y="7099"/>
                      <a:pt x="3046" y="6939"/>
                    </a:cubicBezTo>
                    <a:lnTo>
                      <a:pt x="3046" y="6939"/>
                    </a:lnTo>
                    <a:cubicBezTo>
                      <a:pt x="3102" y="7122"/>
                      <a:pt x="3194" y="7294"/>
                      <a:pt x="3310" y="7442"/>
                    </a:cubicBezTo>
                    <a:cubicBezTo>
                      <a:pt x="3584" y="7761"/>
                      <a:pt x="3972" y="7990"/>
                      <a:pt x="4383" y="7990"/>
                    </a:cubicBezTo>
                    <a:cubicBezTo>
                      <a:pt x="4793" y="7990"/>
                      <a:pt x="5181" y="7761"/>
                      <a:pt x="5433" y="7442"/>
                    </a:cubicBezTo>
                    <a:cubicBezTo>
                      <a:pt x="5684" y="7122"/>
                      <a:pt x="5821" y="6711"/>
                      <a:pt x="5729" y="6323"/>
                    </a:cubicBezTo>
                    <a:cubicBezTo>
                      <a:pt x="5729" y="6278"/>
                      <a:pt x="5706" y="6278"/>
                      <a:pt x="5661" y="6278"/>
                    </a:cubicBezTo>
                    <a:cubicBezTo>
                      <a:pt x="5638" y="6278"/>
                      <a:pt x="5615" y="6301"/>
                      <a:pt x="5638" y="6346"/>
                    </a:cubicBezTo>
                    <a:cubicBezTo>
                      <a:pt x="5752" y="7077"/>
                      <a:pt x="5090" y="7807"/>
                      <a:pt x="4383" y="7807"/>
                    </a:cubicBezTo>
                    <a:cubicBezTo>
                      <a:pt x="3781" y="7788"/>
                      <a:pt x="3272" y="7258"/>
                      <a:pt x="3201" y="6689"/>
                    </a:cubicBezTo>
                    <a:lnTo>
                      <a:pt x="3201" y="6689"/>
                    </a:lnTo>
                    <a:cubicBezTo>
                      <a:pt x="3250" y="6557"/>
                      <a:pt x="3262" y="6408"/>
                      <a:pt x="3218" y="6278"/>
                    </a:cubicBezTo>
                    <a:cubicBezTo>
                      <a:pt x="3196" y="6232"/>
                      <a:pt x="3173" y="6209"/>
                      <a:pt x="3150" y="6209"/>
                    </a:cubicBezTo>
                    <a:cubicBezTo>
                      <a:pt x="3137" y="6205"/>
                      <a:pt x="3126" y="6203"/>
                      <a:pt x="3115" y="6203"/>
                    </a:cubicBezTo>
                    <a:cubicBezTo>
                      <a:pt x="3066" y="6203"/>
                      <a:pt x="3032" y="6240"/>
                      <a:pt x="3013" y="6278"/>
                    </a:cubicBezTo>
                    <a:cubicBezTo>
                      <a:pt x="2986" y="6398"/>
                      <a:pt x="2979" y="6521"/>
                      <a:pt x="2989" y="6642"/>
                    </a:cubicBezTo>
                    <a:lnTo>
                      <a:pt x="2989" y="6642"/>
                    </a:lnTo>
                    <a:cubicBezTo>
                      <a:pt x="2908" y="6833"/>
                      <a:pt x="2719" y="6993"/>
                      <a:pt x="2511" y="7008"/>
                    </a:cubicBezTo>
                    <a:cubicBezTo>
                      <a:pt x="2462" y="7018"/>
                      <a:pt x="2413" y="7023"/>
                      <a:pt x="2365" y="7023"/>
                    </a:cubicBezTo>
                    <a:cubicBezTo>
                      <a:pt x="2073" y="7023"/>
                      <a:pt x="1794" y="6855"/>
                      <a:pt x="1598" y="6620"/>
                    </a:cubicBezTo>
                    <a:cubicBezTo>
                      <a:pt x="1370" y="6346"/>
                      <a:pt x="1233" y="5981"/>
                      <a:pt x="1119" y="5639"/>
                    </a:cubicBezTo>
                    <a:cubicBezTo>
                      <a:pt x="982" y="5273"/>
                      <a:pt x="867" y="4908"/>
                      <a:pt x="776" y="4543"/>
                    </a:cubicBezTo>
                    <a:cubicBezTo>
                      <a:pt x="365" y="3082"/>
                      <a:pt x="160" y="1576"/>
                      <a:pt x="114" y="46"/>
                    </a:cubicBezTo>
                    <a:cubicBezTo>
                      <a:pt x="114" y="24"/>
                      <a:pt x="91" y="1"/>
                      <a:pt x="69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8" name="Google Shape;2828;p34"/>
              <p:cNvSpPr/>
              <p:nvPr/>
            </p:nvSpPr>
            <p:spPr>
              <a:xfrm>
                <a:off x="7313634" y="3016899"/>
                <a:ext cx="80476" cy="67183"/>
              </a:xfrm>
              <a:custGeom>
                <a:avLst/>
                <a:gdLst/>
                <a:ahLst/>
                <a:cxnLst/>
                <a:rect l="l" t="t" r="r" b="b"/>
                <a:pathLst>
                  <a:path w="5182" h="4326" extrusionOk="0">
                    <a:moveTo>
                      <a:pt x="1646" y="0"/>
                    </a:moveTo>
                    <a:cubicBezTo>
                      <a:pt x="1636" y="0"/>
                      <a:pt x="1628" y="3"/>
                      <a:pt x="1621" y="10"/>
                    </a:cubicBezTo>
                    <a:cubicBezTo>
                      <a:pt x="1233" y="284"/>
                      <a:pt x="845" y="535"/>
                      <a:pt x="525" y="923"/>
                    </a:cubicBezTo>
                    <a:cubicBezTo>
                      <a:pt x="206" y="1288"/>
                      <a:pt x="0" y="1790"/>
                      <a:pt x="69" y="2292"/>
                    </a:cubicBezTo>
                    <a:cubicBezTo>
                      <a:pt x="92" y="2543"/>
                      <a:pt x="183" y="2794"/>
                      <a:pt x="365" y="2977"/>
                    </a:cubicBezTo>
                    <a:cubicBezTo>
                      <a:pt x="525" y="3182"/>
                      <a:pt x="776" y="3296"/>
                      <a:pt x="1027" y="3342"/>
                    </a:cubicBezTo>
                    <a:cubicBezTo>
                      <a:pt x="1069" y="3346"/>
                      <a:pt x="1110" y="3347"/>
                      <a:pt x="1151" y="3347"/>
                    </a:cubicBezTo>
                    <a:cubicBezTo>
                      <a:pt x="1444" y="3347"/>
                      <a:pt x="1727" y="3257"/>
                      <a:pt x="1969" y="3105"/>
                    </a:cubicBezTo>
                    <a:lnTo>
                      <a:pt x="1969" y="3105"/>
                    </a:lnTo>
                    <a:cubicBezTo>
                      <a:pt x="1965" y="3138"/>
                      <a:pt x="1963" y="3172"/>
                      <a:pt x="1963" y="3205"/>
                    </a:cubicBezTo>
                    <a:cubicBezTo>
                      <a:pt x="1963" y="3411"/>
                      <a:pt x="2009" y="3616"/>
                      <a:pt x="2123" y="3799"/>
                    </a:cubicBezTo>
                    <a:cubicBezTo>
                      <a:pt x="2337" y="4163"/>
                      <a:pt x="2752" y="4326"/>
                      <a:pt x="3142" y="4326"/>
                    </a:cubicBezTo>
                    <a:cubicBezTo>
                      <a:pt x="3168" y="4326"/>
                      <a:pt x="3193" y="4325"/>
                      <a:pt x="3219" y="4324"/>
                    </a:cubicBezTo>
                    <a:cubicBezTo>
                      <a:pt x="3630" y="4301"/>
                      <a:pt x="4018" y="4141"/>
                      <a:pt x="4337" y="3913"/>
                    </a:cubicBezTo>
                    <a:cubicBezTo>
                      <a:pt x="4657" y="3662"/>
                      <a:pt x="4908" y="3365"/>
                      <a:pt x="5159" y="3091"/>
                    </a:cubicBezTo>
                    <a:cubicBezTo>
                      <a:pt x="5182" y="3068"/>
                      <a:pt x="5182" y="3023"/>
                      <a:pt x="5159" y="3000"/>
                    </a:cubicBezTo>
                    <a:cubicBezTo>
                      <a:pt x="5136" y="3000"/>
                      <a:pt x="5113" y="3000"/>
                      <a:pt x="5090" y="3023"/>
                    </a:cubicBezTo>
                    <a:cubicBezTo>
                      <a:pt x="4816" y="3296"/>
                      <a:pt x="4543" y="3548"/>
                      <a:pt x="4246" y="3776"/>
                    </a:cubicBezTo>
                    <a:cubicBezTo>
                      <a:pt x="3926" y="3981"/>
                      <a:pt x="3584" y="4118"/>
                      <a:pt x="3219" y="4118"/>
                    </a:cubicBezTo>
                    <a:cubicBezTo>
                      <a:pt x="3193" y="4120"/>
                      <a:pt x="3167" y="4121"/>
                      <a:pt x="3141" y="4121"/>
                    </a:cubicBezTo>
                    <a:cubicBezTo>
                      <a:pt x="2802" y="4121"/>
                      <a:pt x="2475" y="3981"/>
                      <a:pt x="2306" y="3685"/>
                    </a:cubicBezTo>
                    <a:cubicBezTo>
                      <a:pt x="2123" y="3411"/>
                      <a:pt x="2123" y="2977"/>
                      <a:pt x="2374" y="2772"/>
                    </a:cubicBezTo>
                    <a:lnTo>
                      <a:pt x="2364" y="2761"/>
                    </a:lnTo>
                    <a:lnTo>
                      <a:pt x="2364" y="2761"/>
                    </a:lnTo>
                    <a:cubicBezTo>
                      <a:pt x="2367" y="2757"/>
                      <a:pt x="2371" y="2753"/>
                      <a:pt x="2374" y="2749"/>
                    </a:cubicBezTo>
                    <a:cubicBezTo>
                      <a:pt x="2420" y="2703"/>
                      <a:pt x="2420" y="2657"/>
                      <a:pt x="2374" y="2612"/>
                    </a:cubicBezTo>
                    <a:cubicBezTo>
                      <a:pt x="2351" y="2589"/>
                      <a:pt x="2323" y="2578"/>
                      <a:pt x="2294" y="2578"/>
                    </a:cubicBezTo>
                    <a:cubicBezTo>
                      <a:pt x="2266" y="2578"/>
                      <a:pt x="2237" y="2589"/>
                      <a:pt x="2214" y="2612"/>
                    </a:cubicBezTo>
                    <a:cubicBezTo>
                      <a:pt x="2174" y="2646"/>
                      <a:pt x="2138" y="2686"/>
                      <a:pt x="2107" y="2731"/>
                    </a:cubicBezTo>
                    <a:lnTo>
                      <a:pt x="2107" y="2731"/>
                    </a:lnTo>
                    <a:cubicBezTo>
                      <a:pt x="1857" y="2979"/>
                      <a:pt x="1508" y="3143"/>
                      <a:pt x="1162" y="3143"/>
                    </a:cubicBezTo>
                    <a:cubicBezTo>
                      <a:pt x="1125" y="3143"/>
                      <a:pt x="1087" y="3141"/>
                      <a:pt x="1050" y="3137"/>
                    </a:cubicBezTo>
                    <a:cubicBezTo>
                      <a:pt x="845" y="3114"/>
                      <a:pt x="639" y="3023"/>
                      <a:pt x="502" y="2863"/>
                    </a:cubicBezTo>
                    <a:cubicBezTo>
                      <a:pt x="343" y="2703"/>
                      <a:pt x="274" y="2498"/>
                      <a:pt x="229" y="2269"/>
                    </a:cubicBezTo>
                    <a:cubicBezTo>
                      <a:pt x="183" y="1813"/>
                      <a:pt x="343" y="1356"/>
                      <a:pt x="639" y="1014"/>
                    </a:cubicBezTo>
                    <a:cubicBezTo>
                      <a:pt x="936" y="649"/>
                      <a:pt x="1301" y="375"/>
                      <a:pt x="1689" y="101"/>
                    </a:cubicBezTo>
                    <a:cubicBezTo>
                      <a:pt x="1712" y="78"/>
                      <a:pt x="1712" y="55"/>
                      <a:pt x="1712" y="32"/>
                    </a:cubicBezTo>
                    <a:cubicBezTo>
                      <a:pt x="1696" y="16"/>
                      <a:pt x="1669" y="0"/>
                      <a:pt x="164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9" name="Google Shape;2829;p34"/>
              <p:cNvSpPr/>
              <p:nvPr/>
            </p:nvSpPr>
            <p:spPr>
              <a:xfrm>
                <a:off x="7666735" y="3138997"/>
                <a:ext cx="52119" cy="63005"/>
              </a:xfrm>
              <a:custGeom>
                <a:avLst/>
                <a:gdLst/>
                <a:ahLst/>
                <a:cxnLst/>
                <a:rect l="l" t="t" r="r" b="b"/>
                <a:pathLst>
                  <a:path w="3356" h="4057" extrusionOk="0">
                    <a:moveTo>
                      <a:pt x="46" y="1"/>
                    </a:moveTo>
                    <a:cubicBezTo>
                      <a:pt x="23" y="1"/>
                      <a:pt x="0" y="23"/>
                      <a:pt x="23" y="46"/>
                    </a:cubicBezTo>
                    <a:cubicBezTo>
                      <a:pt x="160" y="1028"/>
                      <a:pt x="525" y="1964"/>
                      <a:pt x="1027" y="2808"/>
                    </a:cubicBezTo>
                    <a:cubicBezTo>
                      <a:pt x="1279" y="3242"/>
                      <a:pt x="1552" y="3675"/>
                      <a:pt x="2032" y="3949"/>
                    </a:cubicBezTo>
                    <a:cubicBezTo>
                      <a:pt x="2174" y="4021"/>
                      <a:pt x="2344" y="4056"/>
                      <a:pt x="2512" y="4056"/>
                    </a:cubicBezTo>
                    <a:cubicBezTo>
                      <a:pt x="2613" y="4056"/>
                      <a:pt x="2714" y="4043"/>
                      <a:pt x="2808" y="4018"/>
                    </a:cubicBezTo>
                    <a:cubicBezTo>
                      <a:pt x="3059" y="3949"/>
                      <a:pt x="3287" y="3744"/>
                      <a:pt x="3356" y="3493"/>
                    </a:cubicBezTo>
                    <a:cubicBezTo>
                      <a:pt x="3356" y="3470"/>
                      <a:pt x="3333" y="3424"/>
                      <a:pt x="3310" y="3424"/>
                    </a:cubicBezTo>
                    <a:cubicBezTo>
                      <a:pt x="3287" y="3424"/>
                      <a:pt x="3264" y="3424"/>
                      <a:pt x="3241" y="3447"/>
                    </a:cubicBezTo>
                    <a:cubicBezTo>
                      <a:pt x="3173" y="3675"/>
                      <a:pt x="2968" y="3812"/>
                      <a:pt x="2762" y="3858"/>
                    </a:cubicBezTo>
                    <a:cubicBezTo>
                      <a:pt x="2690" y="3872"/>
                      <a:pt x="2618" y="3880"/>
                      <a:pt x="2547" y="3880"/>
                    </a:cubicBezTo>
                    <a:cubicBezTo>
                      <a:pt x="2394" y="3880"/>
                      <a:pt x="2248" y="3845"/>
                      <a:pt x="2123" y="3767"/>
                    </a:cubicBezTo>
                    <a:cubicBezTo>
                      <a:pt x="1712" y="3538"/>
                      <a:pt x="1461" y="3105"/>
                      <a:pt x="1210" y="2717"/>
                    </a:cubicBezTo>
                    <a:cubicBezTo>
                      <a:pt x="708" y="1895"/>
                      <a:pt x="343" y="982"/>
                      <a:pt x="114" y="46"/>
                    </a:cubicBezTo>
                    <a:cubicBezTo>
                      <a:pt x="114" y="1"/>
                      <a:pt x="92" y="1"/>
                      <a:pt x="4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0" name="Google Shape;2830;p34"/>
              <p:cNvSpPr/>
              <p:nvPr/>
            </p:nvSpPr>
            <p:spPr>
              <a:xfrm>
                <a:off x="7462880" y="3037697"/>
                <a:ext cx="58502" cy="35067"/>
              </a:xfrm>
              <a:custGeom>
                <a:avLst/>
                <a:gdLst/>
                <a:ahLst/>
                <a:cxnLst/>
                <a:rect l="l" t="t" r="r" b="b"/>
                <a:pathLst>
                  <a:path w="3767" h="2258" extrusionOk="0">
                    <a:moveTo>
                      <a:pt x="711" y="0"/>
                    </a:moveTo>
                    <a:cubicBezTo>
                      <a:pt x="697" y="0"/>
                      <a:pt x="686" y="6"/>
                      <a:pt x="686" y="17"/>
                    </a:cubicBezTo>
                    <a:cubicBezTo>
                      <a:pt x="366" y="360"/>
                      <a:pt x="24" y="771"/>
                      <a:pt x="24" y="1296"/>
                    </a:cubicBezTo>
                    <a:cubicBezTo>
                      <a:pt x="1" y="1547"/>
                      <a:pt x="92" y="1821"/>
                      <a:pt x="275" y="2003"/>
                    </a:cubicBezTo>
                    <a:cubicBezTo>
                      <a:pt x="480" y="2186"/>
                      <a:pt x="754" y="2254"/>
                      <a:pt x="1005" y="2254"/>
                    </a:cubicBezTo>
                    <a:cubicBezTo>
                      <a:pt x="1047" y="2256"/>
                      <a:pt x="1089" y="2257"/>
                      <a:pt x="1130" y="2257"/>
                    </a:cubicBezTo>
                    <a:cubicBezTo>
                      <a:pt x="1568" y="2257"/>
                      <a:pt x="2003" y="2153"/>
                      <a:pt x="2420" y="2049"/>
                    </a:cubicBezTo>
                    <a:cubicBezTo>
                      <a:pt x="2877" y="1912"/>
                      <a:pt x="3310" y="1729"/>
                      <a:pt x="3721" y="1501"/>
                    </a:cubicBezTo>
                    <a:cubicBezTo>
                      <a:pt x="3744" y="1478"/>
                      <a:pt x="3767" y="1455"/>
                      <a:pt x="3744" y="1433"/>
                    </a:cubicBezTo>
                    <a:cubicBezTo>
                      <a:pt x="3744" y="1416"/>
                      <a:pt x="3721" y="1400"/>
                      <a:pt x="3700" y="1400"/>
                    </a:cubicBezTo>
                    <a:cubicBezTo>
                      <a:pt x="3691" y="1400"/>
                      <a:pt x="3682" y="1403"/>
                      <a:pt x="3676" y="1410"/>
                    </a:cubicBezTo>
                    <a:cubicBezTo>
                      <a:pt x="3242" y="1592"/>
                      <a:pt x="2808" y="1752"/>
                      <a:pt x="2375" y="1843"/>
                    </a:cubicBezTo>
                    <a:cubicBezTo>
                      <a:pt x="1918" y="1957"/>
                      <a:pt x="1439" y="2049"/>
                      <a:pt x="1005" y="2049"/>
                    </a:cubicBezTo>
                    <a:cubicBezTo>
                      <a:pt x="777" y="2049"/>
                      <a:pt x="571" y="1980"/>
                      <a:pt x="434" y="1843"/>
                    </a:cubicBezTo>
                    <a:cubicBezTo>
                      <a:pt x="275" y="1729"/>
                      <a:pt x="206" y="1501"/>
                      <a:pt x="206" y="1296"/>
                    </a:cubicBezTo>
                    <a:cubicBezTo>
                      <a:pt x="183" y="862"/>
                      <a:pt x="480" y="451"/>
                      <a:pt x="754" y="86"/>
                    </a:cubicBezTo>
                    <a:cubicBezTo>
                      <a:pt x="777" y="63"/>
                      <a:pt x="777" y="40"/>
                      <a:pt x="754" y="17"/>
                    </a:cubicBezTo>
                    <a:cubicBezTo>
                      <a:pt x="743" y="6"/>
                      <a:pt x="725" y="0"/>
                      <a:pt x="711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1" name="Google Shape;2831;p34"/>
              <p:cNvSpPr/>
              <p:nvPr/>
            </p:nvSpPr>
            <p:spPr>
              <a:xfrm>
                <a:off x="7563914" y="3476150"/>
                <a:ext cx="62772" cy="41434"/>
              </a:xfrm>
              <a:custGeom>
                <a:avLst/>
                <a:gdLst/>
                <a:ahLst/>
                <a:cxnLst/>
                <a:rect l="l" t="t" r="r" b="b"/>
                <a:pathLst>
                  <a:path w="4042" h="2668" extrusionOk="0">
                    <a:moveTo>
                      <a:pt x="3995" y="0"/>
                    </a:moveTo>
                    <a:cubicBezTo>
                      <a:pt x="3973" y="0"/>
                      <a:pt x="3950" y="23"/>
                      <a:pt x="3927" y="46"/>
                    </a:cubicBezTo>
                    <a:cubicBezTo>
                      <a:pt x="3676" y="845"/>
                      <a:pt x="3151" y="1530"/>
                      <a:pt x="2443" y="1986"/>
                    </a:cubicBezTo>
                    <a:cubicBezTo>
                      <a:pt x="1892" y="2335"/>
                      <a:pt x="1223" y="2522"/>
                      <a:pt x="554" y="2522"/>
                    </a:cubicBezTo>
                    <a:cubicBezTo>
                      <a:pt x="392" y="2522"/>
                      <a:pt x="230" y="2511"/>
                      <a:pt x="69" y="2488"/>
                    </a:cubicBezTo>
                    <a:cubicBezTo>
                      <a:pt x="47" y="2488"/>
                      <a:pt x="24" y="2488"/>
                      <a:pt x="1" y="2534"/>
                    </a:cubicBezTo>
                    <a:cubicBezTo>
                      <a:pt x="1" y="2557"/>
                      <a:pt x="24" y="2580"/>
                      <a:pt x="47" y="2580"/>
                    </a:cubicBezTo>
                    <a:cubicBezTo>
                      <a:pt x="291" y="2639"/>
                      <a:pt x="543" y="2668"/>
                      <a:pt x="795" y="2668"/>
                    </a:cubicBezTo>
                    <a:cubicBezTo>
                      <a:pt x="1415" y="2668"/>
                      <a:pt x="2038" y="2493"/>
                      <a:pt x="2557" y="2169"/>
                    </a:cubicBezTo>
                    <a:cubicBezTo>
                      <a:pt x="3311" y="1689"/>
                      <a:pt x="3858" y="913"/>
                      <a:pt x="4041" y="69"/>
                    </a:cubicBezTo>
                    <a:cubicBezTo>
                      <a:pt x="4041" y="46"/>
                      <a:pt x="4018" y="23"/>
                      <a:pt x="3995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2" name="Google Shape;2832;p34"/>
              <p:cNvSpPr/>
              <p:nvPr/>
            </p:nvSpPr>
            <p:spPr>
              <a:xfrm>
                <a:off x="7622765" y="3038551"/>
                <a:ext cx="71624" cy="64418"/>
              </a:xfrm>
              <a:custGeom>
                <a:avLst/>
                <a:gdLst/>
                <a:ahLst/>
                <a:cxnLst/>
                <a:rect l="l" t="t" r="r" b="b"/>
                <a:pathLst>
                  <a:path w="4612" h="4148" extrusionOk="0">
                    <a:moveTo>
                      <a:pt x="3869" y="0"/>
                    </a:moveTo>
                    <a:cubicBezTo>
                      <a:pt x="3803" y="0"/>
                      <a:pt x="3737" y="10"/>
                      <a:pt x="3676" y="31"/>
                    </a:cubicBezTo>
                    <a:cubicBezTo>
                      <a:pt x="3470" y="76"/>
                      <a:pt x="3288" y="213"/>
                      <a:pt x="3128" y="328"/>
                    </a:cubicBezTo>
                    <a:cubicBezTo>
                      <a:pt x="1941" y="1218"/>
                      <a:pt x="891" y="2291"/>
                      <a:pt x="1" y="3477"/>
                    </a:cubicBezTo>
                    <a:lnTo>
                      <a:pt x="206" y="4048"/>
                    </a:lnTo>
                    <a:cubicBezTo>
                      <a:pt x="638" y="4114"/>
                      <a:pt x="1076" y="4148"/>
                      <a:pt x="1515" y="4148"/>
                    </a:cubicBezTo>
                    <a:cubicBezTo>
                      <a:pt x="2284" y="4148"/>
                      <a:pt x="3057" y="4046"/>
                      <a:pt x="3813" y="3843"/>
                    </a:cubicBezTo>
                    <a:cubicBezTo>
                      <a:pt x="4018" y="3797"/>
                      <a:pt x="4224" y="3729"/>
                      <a:pt x="4383" y="3569"/>
                    </a:cubicBezTo>
                    <a:cubicBezTo>
                      <a:pt x="4543" y="3432"/>
                      <a:pt x="4612" y="3181"/>
                      <a:pt x="4498" y="2998"/>
                    </a:cubicBezTo>
                    <a:cubicBezTo>
                      <a:pt x="4405" y="2853"/>
                      <a:pt x="4245" y="2807"/>
                      <a:pt x="4069" y="2807"/>
                    </a:cubicBezTo>
                    <a:cubicBezTo>
                      <a:pt x="3939" y="2807"/>
                      <a:pt x="3802" y="2832"/>
                      <a:pt x="3676" y="2861"/>
                    </a:cubicBezTo>
                    <a:cubicBezTo>
                      <a:pt x="2649" y="3135"/>
                      <a:pt x="1622" y="3386"/>
                      <a:pt x="594" y="3660"/>
                    </a:cubicBezTo>
                    <a:cubicBezTo>
                      <a:pt x="1827" y="3044"/>
                      <a:pt x="2968" y="2245"/>
                      <a:pt x="3950" y="1263"/>
                    </a:cubicBezTo>
                    <a:cubicBezTo>
                      <a:pt x="4087" y="1104"/>
                      <a:pt x="4246" y="967"/>
                      <a:pt x="4315" y="761"/>
                    </a:cubicBezTo>
                    <a:cubicBezTo>
                      <a:pt x="4406" y="579"/>
                      <a:pt x="4383" y="328"/>
                      <a:pt x="4269" y="168"/>
                    </a:cubicBezTo>
                    <a:cubicBezTo>
                      <a:pt x="4173" y="56"/>
                      <a:pt x="4022" y="0"/>
                      <a:pt x="386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3" name="Google Shape;2833;p34"/>
              <p:cNvSpPr/>
              <p:nvPr/>
            </p:nvSpPr>
            <p:spPr>
              <a:xfrm>
                <a:off x="7538753" y="3233773"/>
                <a:ext cx="94702" cy="93227"/>
              </a:xfrm>
              <a:custGeom>
                <a:avLst/>
                <a:gdLst/>
                <a:ahLst/>
                <a:cxnLst/>
                <a:rect l="l" t="t" r="r" b="b"/>
                <a:pathLst>
                  <a:path w="6098" h="6003" extrusionOk="0">
                    <a:moveTo>
                      <a:pt x="2292" y="0"/>
                    </a:moveTo>
                    <a:cubicBezTo>
                      <a:pt x="2198" y="0"/>
                      <a:pt x="2104" y="12"/>
                      <a:pt x="2009" y="39"/>
                    </a:cubicBezTo>
                    <a:cubicBezTo>
                      <a:pt x="0" y="609"/>
                      <a:pt x="3059" y="4398"/>
                      <a:pt x="3561" y="4900"/>
                    </a:cubicBezTo>
                    <a:cubicBezTo>
                      <a:pt x="3865" y="5218"/>
                      <a:pt x="4882" y="6003"/>
                      <a:pt x="5506" y="6003"/>
                    </a:cubicBezTo>
                    <a:cubicBezTo>
                      <a:pt x="5868" y="6003"/>
                      <a:pt x="6098" y="5739"/>
                      <a:pt x="5981" y="4969"/>
                    </a:cubicBezTo>
                    <a:cubicBezTo>
                      <a:pt x="5981" y="4969"/>
                      <a:pt x="4179" y="0"/>
                      <a:pt x="229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4" name="Google Shape;2834;p34"/>
              <p:cNvSpPr/>
              <p:nvPr/>
            </p:nvSpPr>
            <p:spPr>
              <a:xfrm>
                <a:off x="7285816" y="3179395"/>
                <a:ext cx="128495" cy="59371"/>
              </a:xfrm>
              <a:custGeom>
                <a:avLst/>
                <a:gdLst/>
                <a:ahLst/>
                <a:cxnLst/>
                <a:rect l="l" t="t" r="r" b="b"/>
                <a:pathLst>
                  <a:path w="8274" h="3823" extrusionOk="0">
                    <a:moveTo>
                      <a:pt x="5912" y="1"/>
                    </a:moveTo>
                    <a:cubicBezTo>
                      <a:pt x="4032" y="1"/>
                      <a:pt x="901" y="2490"/>
                      <a:pt x="901" y="2490"/>
                    </a:cubicBezTo>
                    <a:cubicBezTo>
                      <a:pt x="0" y="3571"/>
                      <a:pt x="897" y="3822"/>
                      <a:pt x="1811" y="3822"/>
                    </a:cubicBezTo>
                    <a:cubicBezTo>
                      <a:pt x="2286" y="3822"/>
                      <a:pt x="2767" y="3754"/>
                      <a:pt x="3001" y="3699"/>
                    </a:cubicBezTo>
                    <a:cubicBezTo>
                      <a:pt x="3686" y="3540"/>
                      <a:pt x="8274" y="1896"/>
                      <a:pt x="6881" y="367"/>
                    </a:cubicBezTo>
                    <a:cubicBezTo>
                      <a:pt x="6638" y="108"/>
                      <a:pt x="6302" y="1"/>
                      <a:pt x="5912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5" name="Google Shape;2835;p34"/>
              <p:cNvSpPr/>
              <p:nvPr/>
            </p:nvSpPr>
            <p:spPr>
              <a:xfrm>
                <a:off x="7387721" y="3339298"/>
                <a:ext cx="53190" cy="53190"/>
              </a:xfrm>
              <a:custGeom>
                <a:avLst/>
                <a:gdLst/>
                <a:ahLst/>
                <a:cxnLst/>
                <a:rect l="l" t="t" r="r" b="b"/>
                <a:pathLst>
                  <a:path w="3425" h="3425" extrusionOk="0">
                    <a:moveTo>
                      <a:pt x="1462" y="0"/>
                    </a:moveTo>
                    <a:cubicBezTo>
                      <a:pt x="1185" y="0"/>
                      <a:pt x="929" y="172"/>
                      <a:pt x="708" y="663"/>
                    </a:cubicBezTo>
                    <a:cubicBezTo>
                      <a:pt x="1" y="2261"/>
                      <a:pt x="2260" y="3425"/>
                      <a:pt x="2260" y="3425"/>
                    </a:cubicBezTo>
                    <a:lnTo>
                      <a:pt x="3425" y="914"/>
                    </a:lnTo>
                    <a:cubicBezTo>
                      <a:pt x="2781" y="835"/>
                      <a:pt x="2072" y="0"/>
                      <a:pt x="1462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6" name="Google Shape;2836;p34"/>
              <p:cNvSpPr/>
              <p:nvPr/>
            </p:nvSpPr>
            <p:spPr>
              <a:xfrm>
                <a:off x="7394462" y="3276905"/>
                <a:ext cx="70553" cy="116522"/>
              </a:xfrm>
              <a:custGeom>
                <a:avLst/>
                <a:gdLst/>
                <a:ahLst/>
                <a:cxnLst/>
                <a:rect l="l" t="t" r="r" b="b"/>
                <a:pathLst>
                  <a:path w="4543" h="7503" extrusionOk="0">
                    <a:moveTo>
                      <a:pt x="4474" y="1"/>
                    </a:moveTo>
                    <a:cubicBezTo>
                      <a:pt x="4451" y="1"/>
                      <a:pt x="4429" y="23"/>
                      <a:pt x="4406" y="69"/>
                    </a:cubicBezTo>
                    <a:cubicBezTo>
                      <a:pt x="4269" y="1051"/>
                      <a:pt x="4086" y="2032"/>
                      <a:pt x="3858" y="2991"/>
                    </a:cubicBezTo>
                    <a:cubicBezTo>
                      <a:pt x="3721" y="3447"/>
                      <a:pt x="3584" y="3949"/>
                      <a:pt x="3379" y="4360"/>
                    </a:cubicBezTo>
                    <a:cubicBezTo>
                      <a:pt x="3292" y="4556"/>
                      <a:pt x="3142" y="4773"/>
                      <a:pt x="3030" y="4773"/>
                    </a:cubicBezTo>
                    <a:cubicBezTo>
                      <a:pt x="3024" y="4773"/>
                      <a:pt x="3019" y="4772"/>
                      <a:pt x="3013" y="4771"/>
                    </a:cubicBezTo>
                    <a:cubicBezTo>
                      <a:pt x="2808" y="4771"/>
                      <a:pt x="2580" y="4634"/>
                      <a:pt x="2374" y="4520"/>
                    </a:cubicBezTo>
                    <a:cubicBezTo>
                      <a:pt x="2169" y="4383"/>
                      <a:pt x="1963" y="4246"/>
                      <a:pt x="1758" y="4132"/>
                    </a:cubicBezTo>
                    <a:cubicBezTo>
                      <a:pt x="1547" y="4005"/>
                      <a:pt x="1316" y="3878"/>
                      <a:pt x="1029" y="3878"/>
                    </a:cubicBezTo>
                    <a:cubicBezTo>
                      <a:pt x="1006" y="3878"/>
                      <a:pt x="983" y="3879"/>
                      <a:pt x="959" y="3881"/>
                    </a:cubicBezTo>
                    <a:cubicBezTo>
                      <a:pt x="640" y="3904"/>
                      <a:pt x="411" y="4155"/>
                      <a:pt x="274" y="4383"/>
                    </a:cubicBezTo>
                    <a:cubicBezTo>
                      <a:pt x="229" y="4497"/>
                      <a:pt x="160" y="4611"/>
                      <a:pt x="115" y="4748"/>
                    </a:cubicBezTo>
                    <a:lnTo>
                      <a:pt x="46" y="4931"/>
                    </a:lnTo>
                    <a:cubicBezTo>
                      <a:pt x="46" y="4999"/>
                      <a:pt x="46" y="5068"/>
                      <a:pt x="23" y="5136"/>
                    </a:cubicBezTo>
                    <a:cubicBezTo>
                      <a:pt x="0" y="5273"/>
                      <a:pt x="23" y="5410"/>
                      <a:pt x="46" y="5547"/>
                    </a:cubicBezTo>
                    <a:cubicBezTo>
                      <a:pt x="69" y="5661"/>
                      <a:pt x="92" y="5798"/>
                      <a:pt x="160" y="5935"/>
                    </a:cubicBezTo>
                    <a:cubicBezTo>
                      <a:pt x="252" y="6163"/>
                      <a:pt x="411" y="6392"/>
                      <a:pt x="571" y="6574"/>
                    </a:cubicBezTo>
                    <a:cubicBezTo>
                      <a:pt x="913" y="6962"/>
                      <a:pt x="1347" y="7259"/>
                      <a:pt x="1781" y="7487"/>
                    </a:cubicBezTo>
                    <a:cubicBezTo>
                      <a:pt x="1800" y="7497"/>
                      <a:pt x="1815" y="7502"/>
                      <a:pt x="1827" y="7502"/>
                    </a:cubicBezTo>
                    <a:cubicBezTo>
                      <a:pt x="1845" y="7502"/>
                      <a:pt x="1859" y="7491"/>
                      <a:pt x="1872" y="7464"/>
                    </a:cubicBezTo>
                    <a:cubicBezTo>
                      <a:pt x="1895" y="7442"/>
                      <a:pt x="1872" y="7396"/>
                      <a:pt x="1849" y="7396"/>
                    </a:cubicBezTo>
                    <a:cubicBezTo>
                      <a:pt x="1416" y="7145"/>
                      <a:pt x="1028" y="6825"/>
                      <a:pt x="731" y="6437"/>
                    </a:cubicBezTo>
                    <a:cubicBezTo>
                      <a:pt x="434" y="6072"/>
                      <a:pt x="206" y="5616"/>
                      <a:pt x="274" y="5159"/>
                    </a:cubicBezTo>
                    <a:cubicBezTo>
                      <a:pt x="343" y="4748"/>
                      <a:pt x="594" y="4200"/>
                      <a:pt x="982" y="4178"/>
                    </a:cubicBezTo>
                    <a:cubicBezTo>
                      <a:pt x="1003" y="4175"/>
                      <a:pt x="1024" y="4174"/>
                      <a:pt x="1046" y="4174"/>
                    </a:cubicBezTo>
                    <a:cubicBezTo>
                      <a:pt x="1230" y="4174"/>
                      <a:pt x="1414" y="4260"/>
                      <a:pt x="1598" y="4383"/>
                    </a:cubicBezTo>
                    <a:cubicBezTo>
                      <a:pt x="1804" y="4497"/>
                      <a:pt x="2009" y="4634"/>
                      <a:pt x="2237" y="4771"/>
                    </a:cubicBezTo>
                    <a:cubicBezTo>
                      <a:pt x="2443" y="4908"/>
                      <a:pt x="2694" y="5045"/>
                      <a:pt x="2991" y="5068"/>
                    </a:cubicBezTo>
                    <a:cubicBezTo>
                      <a:pt x="3196" y="5068"/>
                      <a:pt x="3333" y="4931"/>
                      <a:pt x="3424" y="4840"/>
                    </a:cubicBezTo>
                    <a:cubicBezTo>
                      <a:pt x="3516" y="4725"/>
                      <a:pt x="3584" y="4611"/>
                      <a:pt x="3630" y="4497"/>
                    </a:cubicBezTo>
                    <a:cubicBezTo>
                      <a:pt x="3858" y="4018"/>
                      <a:pt x="3972" y="3538"/>
                      <a:pt x="4086" y="3036"/>
                    </a:cubicBezTo>
                    <a:cubicBezTo>
                      <a:pt x="4314" y="2055"/>
                      <a:pt x="4451" y="1073"/>
                      <a:pt x="4543" y="69"/>
                    </a:cubicBezTo>
                    <a:cubicBezTo>
                      <a:pt x="4543" y="46"/>
                      <a:pt x="4520" y="23"/>
                      <a:pt x="4474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7" name="Google Shape;2837;p34"/>
              <p:cNvSpPr/>
              <p:nvPr/>
            </p:nvSpPr>
            <p:spPr>
              <a:xfrm>
                <a:off x="7398360" y="3398785"/>
                <a:ext cx="74109" cy="47677"/>
              </a:xfrm>
              <a:custGeom>
                <a:avLst/>
                <a:gdLst/>
                <a:ahLst/>
                <a:cxnLst/>
                <a:rect l="l" t="t" r="r" b="b"/>
                <a:pathLst>
                  <a:path w="4772" h="3070" extrusionOk="0">
                    <a:moveTo>
                      <a:pt x="4139" y="0"/>
                    </a:moveTo>
                    <a:cubicBezTo>
                      <a:pt x="4114" y="0"/>
                      <a:pt x="4089" y="2"/>
                      <a:pt x="4063" y="5"/>
                    </a:cubicBezTo>
                    <a:cubicBezTo>
                      <a:pt x="2420" y="165"/>
                      <a:pt x="1119" y="530"/>
                      <a:pt x="411" y="736"/>
                    </a:cubicBezTo>
                    <a:cubicBezTo>
                      <a:pt x="46" y="850"/>
                      <a:pt x="1" y="1215"/>
                      <a:pt x="137" y="1580"/>
                    </a:cubicBezTo>
                    <a:cubicBezTo>
                      <a:pt x="429" y="2300"/>
                      <a:pt x="1185" y="3069"/>
                      <a:pt x="2320" y="3069"/>
                    </a:cubicBezTo>
                    <a:cubicBezTo>
                      <a:pt x="2517" y="3069"/>
                      <a:pt x="2726" y="3046"/>
                      <a:pt x="2945" y="2996"/>
                    </a:cubicBezTo>
                    <a:cubicBezTo>
                      <a:pt x="4429" y="2653"/>
                      <a:pt x="4771" y="1329"/>
                      <a:pt x="4748" y="576"/>
                    </a:cubicBezTo>
                    <a:cubicBezTo>
                      <a:pt x="4727" y="259"/>
                      <a:pt x="4451" y="0"/>
                      <a:pt x="413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8" name="Google Shape;2838;p34"/>
              <p:cNvSpPr/>
              <p:nvPr/>
            </p:nvSpPr>
            <p:spPr>
              <a:xfrm>
                <a:off x="7403668" y="3403061"/>
                <a:ext cx="28730" cy="21553"/>
              </a:xfrm>
              <a:custGeom>
                <a:avLst/>
                <a:gdLst/>
                <a:ahLst/>
                <a:cxnLst/>
                <a:rect l="l" t="t" r="r" b="b"/>
                <a:pathLst>
                  <a:path w="1850" h="2092" extrusionOk="0">
                    <a:moveTo>
                      <a:pt x="1416" y="1"/>
                    </a:moveTo>
                    <a:lnTo>
                      <a:pt x="1" y="571"/>
                    </a:lnTo>
                    <a:cubicBezTo>
                      <a:pt x="1" y="571"/>
                      <a:pt x="229" y="1895"/>
                      <a:pt x="549" y="2032"/>
                    </a:cubicBezTo>
                    <a:cubicBezTo>
                      <a:pt x="644" y="2073"/>
                      <a:pt x="771" y="2091"/>
                      <a:pt x="908" y="2091"/>
                    </a:cubicBezTo>
                    <a:cubicBezTo>
                      <a:pt x="1232" y="2091"/>
                      <a:pt x="1614" y="1987"/>
                      <a:pt x="1758" y="1827"/>
                    </a:cubicBezTo>
                    <a:cubicBezTo>
                      <a:pt x="1850" y="1736"/>
                      <a:pt x="1416" y="1"/>
                      <a:pt x="141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9" name="Google Shape;2839;p34"/>
              <p:cNvSpPr/>
              <p:nvPr/>
            </p:nvSpPr>
            <p:spPr>
              <a:xfrm>
                <a:off x="7435228" y="3397651"/>
                <a:ext cx="26603" cy="20152"/>
              </a:xfrm>
              <a:custGeom>
                <a:avLst/>
                <a:gdLst/>
                <a:ahLst/>
                <a:cxnLst/>
                <a:rect l="l" t="t" r="r" b="b"/>
                <a:pathLst>
                  <a:path w="1713" h="1956" extrusionOk="0">
                    <a:moveTo>
                      <a:pt x="1301" y="1"/>
                    </a:moveTo>
                    <a:lnTo>
                      <a:pt x="0" y="549"/>
                    </a:lnTo>
                    <a:cubicBezTo>
                      <a:pt x="0" y="549"/>
                      <a:pt x="206" y="1781"/>
                      <a:pt x="503" y="1895"/>
                    </a:cubicBezTo>
                    <a:cubicBezTo>
                      <a:pt x="592" y="1937"/>
                      <a:pt x="713" y="1955"/>
                      <a:pt x="843" y="1955"/>
                    </a:cubicBezTo>
                    <a:cubicBezTo>
                      <a:pt x="1143" y="1955"/>
                      <a:pt x="1493" y="1856"/>
                      <a:pt x="1621" y="1713"/>
                    </a:cubicBezTo>
                    <a:cubicBezTo>
                      <a:pt x="1712" y="1621"/>
                      <a:pt x="1301" y="1"/>
                      <a:pt x="130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0" name="Google Shape;2840;p34"/>
              <p:cNvSpPr/>
              <p:nvPr/>
            </p:nvSpPr>
            <p:spPr>
              <a:xfrm>
                <a:off x="7382409" y="2965628"/>
                <a:ext cx="252409" cy="125513"/>
              </a:xfrm>
              <a:custGeom>
                <a:avLst/>
                <a:gdLst/>
                <a:ahLst/>
                <a:cxnLst/>
                <a:rect l="l" t="t" r="r" b="b"/>
                <a:pathLst>
                  <a:path w="16253" h="8082" fill="none" extrusionOk="0">
                    <a:moveTo>
                      <a:pt x="16252" y="8081"/>
                    </a:moveTo>
                    <a:cubicBezTo>
                      <a:pt x="15271" y="5639"/>
                      <a:pt x="13490" y="3516"/>
                      <a:pt x="11276" y="2101"/>
                    </a:cubicBezTo>
                    <a:cubicBezTo>
                      <a:pt x="9062" y="686"/>
                      <a:pt x="6391" y="1"/>
                      <a:pt x="3744" y="138"/>
                    </a:cubicBezTo>
                    <a:cubicBezTo>
                      <a:pt x="2739" y="184"/>
                      <a:pt x="1644" y="412"/>
                      <a:pt x="913" y="1119"/>
                    </a:cubicBezTo>
                    <a:cubicBezTo>
                      <a:pt x="183" y="1827"/>
                      <a:pt x="0" y="3174"/>
                      <a:pt x="776" y="3836"/>
                    </a:cubicBezTo>
                  </a:path>
                </a:pathLst>
              </a:custGeom>
              <a:solidFill>
                <a:srgbClr val="64CBC3"/>
              </a:solidFill>
              <a:ln w="3425" cap="flat" cmpd="sng">
                <a:solidFill>
                  <a:srgbClr val="64CBC3"/>
                </a:solidFill>
                <a:prstDash val="solid"/>
                <a:miter lim="228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1" name="Google Shape;2841;p34"/>
              <p:cNvSpPr/>
              <p:nvPr/>
            </p:nvSpPr>
            <p:spPr>
              <a:xfrm>
                <a:off x="7175012" y="3791994"/>
                <a:ext cx="1256610" cy="699083"/>
              </a:xfrm>
              <a:custGeom>
                <a:avLst/>
                <a:gdLst/>
                <a:ahLst/>
                <a:cxnLst/>
                <a:rect l="l" t="t" r="r" b="b"/>
                <a:pathLst>
                  <a:path w="80915" h="45015" extrusionOk="0">
                    <a:moveTo>
                      <a:pt x="14857" y="0"/>
                    </a:moveTo>
                    <a:cubicBezTo>
                      <a:pt x="14431" y="0"/>
                      <a:pt x="14024" y="84"/>
                      <a:pt x="13650" y="322"/>
                    </a:cubicBezTo>
                    <a:cubicBezTo>
                      <a:pt x="12075" y="1304"/>
                      <a:pt x="12007" y="4910"/>
                      <a:pt x="11413" y="6713"/>
                    </a:cubicBezTo>
                    <a:cubicBezTo>
                      <a:pt x="7853" y="17669"/>
                      <a:pt x="3904" y="27964"/>
                      <a:pt x="663" y="39011"/>
                    </a:cubicBezTo>
                    <a:cubicBezTo>
                      <a:pt x="343" y="40175"/>
                      <a:pt x="1" y="41385"/>
                      <a:pt x="183" y="42595"/>
                    </a:cubicBezTo>
                    <a:cubicBezTo>
                      <a:pt x="389" y="43782"/>
                      <a:pt x="1302" y="44968"/>
                      <a:pt x="2466" y="45014"/>
                    </a:cubicBezTo>
                    <a:lnTo>
                      <a:pt x="79136" y="3883"/>
                    </a:lnTo>
                    <a:cubicBezTo>
                      <a:pt x="79172" y="3890"/>
                      <a:pt x="79208" y="3893"/>
                      <a:pt x="79243" y="3893"/>
                    </a:cubicBezTo>
                    <a:cubicBezTo>
                      <a:pt x="80156" y="3893"/>
                      <a:pt x="80914" y="1709"/>
                      <a:pt x="80277" y="984"/>
                    </a:cubicBezTo>
                    <a:cubicBezTo>
                      <a:pt x="80023" y="705"/>
                      <a:pt x="79656" y="617"/>
                      <a:pt x="79245" y="617"/>
                    </a:cubicBezTo>
                    <a:cubicBezTo>
                      <a:pt x="78547" y="617"/>
                      <a:pt x="77722" y="870"/>
                      <a:pt x="77104" y="870"/>
                    </a:cubicBezTo>
                    <a:cubicBezTo>
                      <a:pt x="69001" y="802"/>
                      <a:pt x="60876" y="756"/>
                      <a:pt x="52773" y="710"/>
                    </a:cubicBezTo>
                    <a:cubicBezTo>
                      <a:pt x="41177" y="619"/>
                      <a:pt x="29605" y="550"/>
                      <a:pt x="18010" y="482"/>
                    </a:cubicBezTo>
                    <a:cubicBezTo>
                      <a:pt x="16968" y="466"/>
                      <a:pt x="15859" y="0"/>
                      <a:pt x="14857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2" name="Google Shape;2842;p34"/>
              <p:cNvSpPr/>
              <p:nvPr/>
            </p:nvSpPr>
            <p:spPr>
              <a:xfrm>
                <a:off x="7183166" y="3805973"/>
                <a:ext cx="1292080" cy="682264"/>
              </a:xfrm>
              <a:custGeom>
                <a:avLst/>
                <a:gdLst/>
                <a:ahLst/>
                <a:cxnLst/>
                <a:rect l="l" t="t" r="r" b="b"/>
                <a:pathLst>
                  <a:path w="83199" h="43932" extrusionOk="0">
                    <a:moveTo>
                      <a:pt x="23341" y="1"/>
                    </a:moveTo>
                    <a:cubicBezTo>
                      <a:pt x="20533" y="1"/>
                      <a:pt x="17488" y="108"/>
                      <a:pt x="15613" y="586"/>
                    </a:cubicBezTo>
                    <a:cubicBezTo>
                      <a:pt x="12486" y="1362"/>
                      <a:pt x="12098" y="6955"/>
                      <a:pt x="11002" y="10036"/>
                    </a:cubicBezTo>
                    <a:cubicBezTo>
                      <a:pt x="7738" y="19349"/>
                      <a:pt x="4452" y="28684"/>
                      <a:pt x="1187" y="37997"/>
                    </a:cubicBezTo>
                    <a:cubicBezTo>
                      <a:pt x="480" y="40028"/>
                      <a:pt x="1" y="42790"/>
                      <a:pt x="1804" y="43931"/>
                    </a:cubicBezTo>
                    <a:lnTo>
                      <a:pt x="74502" y="18002"/>
                    </a:lnTo>
                    <a:lnTo>
                      <a:pt x="81738" y="5288"/>
                    </a:lnTo>
                    <a:cubicBezTo>
                      <a:pt x="82286" y="4307"/>
                      <a:pt x="83199" y="2230"/>
                      <a:pt x="82742" y="1203"/>
                    </a:cubicBezTo>
                    <a:cubicBezTo>
                      <a:pt x="82484" y="655"/>
                      <a:pt x="81944" y="505"/>
                      <a:pt x="81310" y="505"/>
                    </a:cubicBezTo>
                    <a:cubicBezTo>
                      <a:pt x="80545" y="505"/>
                      <a:pt x="79642" y="723"/>
                      <a:pt x="78930" y="723"/>
                    </a:cubicBezTo>
                    <a:cubicBezTo>
                      <a:pt x="61058" y="472"/>
                      <a:pt x="43186" y="244"/>
                      <a:pt x="25314" y="16"/>
                    </a:cubicBezTo>
                    <a:cubicBezTo>
                      <a:pt x="24683" y="7"/>
                      <a:pt x="24019" y="1"/>
                      <a:pt x="2334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3" name="Google Shape;2843;p34"/>
              <p:cNvSpPr/>
              <p:nvPr/>
            </p:nvSpPr>
            <p:spPr>
              <a:xfrm>
                <a:off x="7189193" y="3821909"/>
                <a:ext cx="1321153" cy="676611"/>
              </a:xfrm>
              <a:custGeom>
                <a:avLst/>
                <a:gdLst/>
                <a:ahLst/>
                <a:cxnLst/>
                <a:rect l="l" t="t" r="r" b="b"/>
                <a:pathLst>
                  <a:path w="85071" h="43568" extrusionOk="0">
                    <a:moveTo>
                      <a:pt x="59145" y="1"/>
                    </a:moveTo>
                    <a:cubicBezTo>
                      <a:pt x="52347" y="1"/>
                      <a:pt x="44926" y="50"/>
                      <a:pt x="39739" y="62"/>
                    </a:cubicBezTo>
                    <a:cubicBezTo>
                      <a:pt x="38764" y="65"/>
                      <a:pt x="37758" y="66"/>
                      <a:pt x="36737" y="66"/>
                    </a:cubicBezTo>
                    <a:cubicBezTo>
                      <a:pt x="35638" y="66"/>
                      <a:pt x="34522" y="65"/>
                      <a:pt x="33407" y="65"/>
                    </a:cubicBezTo>
                    <a:cubicBezTo>
                      <a:pt x="25770" y="65"/>
                      <a:pt x="18190" y="99"/>
                      <a:pt x="16640" y="633"/>
                    </a:cubicBezTo>
                    <a:cubicBezTo>
                      <a:pt x="14654" y="1318"/>
                      <a:pt x="13080" y="7777"/>
                      <a:pt x="11915" y="12000"/>
                    </a:cubicBezTo>
                    <a:cubicBezTo>
                      <a:pt x="10751" y="16246"/>
                      <a:pt x="5159" y="28023"/>
                      <a:pt x="2580" y="33319"/>
                    </a:cubicBezTo>
                    <a:cubicBezTo>
                      <a:pt x="1" y="38592"/>
                      <a:pt x="2694" y="43567"/>
                      <a:pt x="2694" y="43567"/>
                    </a:cubicBezTo>
                    <a:lnTo>
                      <a:pt x="79729" y="11064"/>
                    </a:lnTo>
                    <a:cubicBezTo>
                      <a:pt x="79729" y="11064"/>
                      <a:pt x="85071" y="3075"/>
                      <a:pt x="83906" y="1478"/>
                    </a:cubicBezTo>
                    <a:cubicBezTo>
                      <a:pt x="82993" y="245"/>
                      <a:pt x="79935" y="382"/>
                      <a:pt x="72585" y="131"/>
                    </a:cubicBezTo>
                    <a:cubicBezTo>
                      <a:pt x="69399" y="31"/>
                      <a:pt x="64463" y="1"/>
                      <a:pt x="59145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4" name="Google Shape;2844;p34"/>
              <p:cNvSpPr/>
              <p:nvPr/>
            </p:nvSpPr>
            <p:spPr>
              <a:xfrm>
                <a:off x="7166143" y="3833806"/>
                <a:ext cx="1329663" cy="681022"/>
              </a:xfrm>
              <a:custGeom>
                <a:avLst/>
                <a:gdLst/>
                <a:ahLst/>
                <a:cxnLst/>
                <a:rect l="l" t="t" r="r" b="b"/>
                <a:pathLst>
                  <a:path w="85619" h="43852" extrusionOk="0">
                    <a:moveTo>
                      <a:pt x="60956" y="0"/>
                    </a:moveTo>
                    <a:cubicBezTo>
                      <a:pt x="50044" y="0"/>
                      <a:pt x="37069" y="50"/>
                      <a:pt x="37069" y="50"/>
                    </a:cubicBezTo>
                    <a:cubicBezTo>
                      <a:pt x="36165" y="41"/>
                      <a:pt x="35308" y="37"/>
                      <a:pt x="34494" y="37"/>
                    </a:cubicBezTo>
                    <a:cubicBezTo>
                      <a:pt x="24336" y="37"/>
                      <a:pt x="20981" y="730"/>
                      <a:pt x="18741" y="2949"/>
                    </a:cubicBezTo>
                    <a:cubicBezTo>
                      <a:pt x="15408" y="6304"/>
                      <a:pt x="4794" y="30544"/>
                      <a:pt x="846" y="39674"/>
                    </a:cubicBezTo>
                    <a:cubicBezTo>
                      <a:pt x="1" y="41637"/>
                      <a:pt x="1462" y="43851"/>
                      <a:pt x="3585" y="43851"/>
                    </a:cubicBezTo>
                    <a:lnTo>
                      <a:pt x="66035" y="43395"/>
                    </a:lnTo>
                    <a:cubicBezTo>
                      <a:pt x="67153" y="43395"/>
                      <a:pt x="68157" y="42756"/>
                      <a:pt x="68637" y="41751"/>
                    </a:cubicBezTo>
                    <a:cubicBezTo>
                      <a:pt x="71809" y="35223"/>
                      <a:pt x="83473" y="11051"/>
                      <a:pt x="84477" y="6327"/>
                    </a:cubicBezTo>
                    <a:cubicBezTo>
                      <a:pt x="85619" y="871"/>
                      <a:pt x="78041" y="301"/>
                      <a:pt x="75576" y="95"/>
                    </a:cubicBezTo>
                    <a:cubicBezTo>
                      <a:pt x="74590" y="22"/>
                      <a:pt x="68231" y="0"/>
                      <a:pt x="60956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5" name="Google Shape;2845;p34"/>
              <p:cNvSpPr/>
              <p:nvPr/>
            </p:nvSpPr>
            <p:spPr>
              <a:xfrm>
                <a:off x="8145691" y="4363650"/>
                <a:ext cx="615997" cy="145578"/>
              </a:xfrm>
              <a:custGeom>
                <a:avLst/>
                <a:gdLst/>
                <a:ahLst/>
                <a:cxnLst/>
                <a:rect l="l" t="t" r="r" b="b"/>
                <a:pathLst>
                  <a:path w="39665" h="9374" extrusionOk="0">
                    <a:moveTo>
                      <a:pt x="7641" y="1"/>
                    </a:moveTo>
                    <a:cubicBezTo>
                      <a:pt x="4870" y="1"/>
                      <a:pt x="2435" y="550"/>
                      <a:pt x="297" y="1658"/>
                    </a:cubicBezTo>
                    <a:cubicBezTo>
                      <a:pt x="92" y="1772"/>
                      <a:pt x="0" y="2046"/>
                      <a:pt x="114" y="2252"/>
                    </a:cubicBezTo>
                    <a:lnTo>
                      <a:pt x="2397" y="6337"/>
                    </a:lnTo>
                    <a:cubicBezTo>
                      <a:pt x="2474" y="6476"/>
                      <a:pt x="2613" y="6552"/>
                      <a:pt x="2759" y="6552"/>
                    </a:cubicBezTo>
                    <a:cubicBezTo>
                      <a:pt x="2829" y="6552"/>
                      <a:pt x="2901" y="6534"/>
                      <a:pt x="2968" y="6497"/>
                    </a:cubicBezTo>
                    <a:cubicBezTo>
                      <a:pt x="4292" y="5841"/>
                      <a:pt x="5855" y="5515"/>
                      <a:pt x="7681" y="5515"/>
                    </a:cubicBezTo>
                    <a:cubicBezTo>
                      <a:pt x="9287" y="5515"/>
                      <a:pt x="11096" y="5767"/>
                      <a:pt x="13125" y="6269"/>
                    </a:cubicBezTo>
                    <a:cubicBezTo>
                      <a:pt x="14380" y="6589"/>
                      <a:pt x="15613" y="6954"/>
                      <a:pt x="16914" y="7342"/>
                    </a:cubicBezTo>
                    <a:cubicBezTo>
                      <a:pt x="19835" y="8209"/>
                      <a:pt x="22871" y="9099"/>
                      <a:pt x="26112" y="9328"/>
                    </a:cubicBezTo>
                    <a:cubicBezTo>
                      <a:pt x="26523" y="9350"/>
                      <a:pt x="26980" y="9373"/>
                      <a:pt x="27413" y="9373"/>
                    </a:cubicBezTo>
                    <a:cubicBezTo>
                      <a:pt x="31636" y="9373"/>
                      <a:pt x="36589" y="7958"/>
                      <a:pt x="39442" y="3986"/>
                    </a:cubicBezTo>
                    <a:cubicBezTo>
                      <a:pt x="39665" y="3720"/>
                      <a:pt x="39454" y="3324"/>
                      <a:pt x="39106" y="3324"/>
                    </a:cubicBezTo>
                    <a:cubicBezTo>
                      <a:pt x="39097" y="3324"/>
                      <a:pt x="39087" y="3324"/>
                      <a:pt x="39077" y="3324"/>
                    </a:cubicBezTo>
                    <a:lnTo>
                      <a:pt x="36772" y="3461"/>
                    </a:lnTo>
                    <a:cubicBezTo>
                      <a:pt x="36756" y="3463"/>
                      <a:pt x="36741" y="3464"/>
                      <a:pt x="36725" y="3464"/>
                    </a:cubicBezTo>
                    <a:cubicBezTo>
                      <a:pt x="36559" y="3464"/>
                      <a:pt x="36401" y="3355"/>
                      <a:pt x="36338" y="3188"/>
                    </a:cubicBezTo>
                    <a:lnTo>
                      <a:pt x="35516" y="1110"/>
                    </a:lnTo>
                    <a:cubicBezTo>
                      <a:pt x="35437" y="938"/>
                      <a:pt x="35272" y="842"/>
                      <a:pt x="35108" y="842"/>
                    </a:cubicBezTo>
                    <a:cubicBezTo>
                      <a:pt x="34990" y="842"/>
                      <a:pt x="34872" y="891"/>
                      <a:pt x="34786" y="996"/>
                    </a:cubicBezTo>
                    <a:cubicBezTo>
                      <a:pt x="33070" y="3121"/>
                      <a:pt x="29964" y="3856"/>
                      <a:pt x="27384" y="3856"/>
                    </a:cubicBezTo>
                    <a:cubicBezTo>
                      <a:pt x="27081" y="3856"/>
                      <a:pt x="26786" y="3846"/>
                      <a:pt x="26500" y="3827"/>
                    </a:cubicBezTo>
                    <a:cubicBezTo>
                      <a:pt x="23853" y="3644"/>
                      <a:pt x="21251" y="2868"/>
                      <a:pt x="18466" y="2046"/>
                    </a:cubicBezTo>
                    <a:cubicBezTo>
                      <a:pt x="17165" y="1658"/>
                      <a:pt x="15818" y="1247"/>
                      <a:pt x="14472" y="928"/>
                    </a:cubicBezTo>
                    <a:cubicBezTo>
                      <a:pt x="11994" y="311"/>
                      <a:pt x="9723" y="1"/>
                      <a:pt x="764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6" name="Google Shape;2846;p34"/>
              <p:cNvSpPr/>
              <p:nvPr/>
            </p:nvSpPr>
            <p:spPr>
              <a:xfrm>
                <a:off x="7191383" y="3847273"/>
                <a:ext cx="1304070" cy="667557"/>
              </a:xfrm>
              <a:custGeom>
                <a:avLst/>
                <a:gdLst/>
                <a:ahLst/>
                <a:cxnLst/>
                <a:rect l="l" t="t" r="r" b="b"/>
                <a:pathLst>
                  <a:path w="83971" h="42985" extrusionOk="0">
                    <a:moveTo>
                      <a:pt x="59791" y="1"/>
                    </a:moveTo>
                    <a:cubicBezTo>
                      <a:pt x="49086" y="1"/>
                      <a:pt x="36357" y="50"/>
                      <a:pt x="36357" y="50"/>
                    </a:cubicBezTo>
                    <a:cubicBezTo>
                      <a:pt x="35444" y="41"/>
                      <a:pt x="34580" y="37"/>
                      <a:pt x="33761" y="37"/>
                    </a:cubicBezTo>
                    <a:cubicBezTo>
                      <a:pt x="23847" y="37"/>
                      <a:pt x="20565" y="709"/>
                      <a:pt x="18394" y="2880"/>
                    </a:cubicBezTo>
                    <a:cubicBezTo>
                      <a:pt x="15107" y="6167"/>
                      <a:pt x="4699" y="29951"/>
                      <a:pt x="818" y="38899"/>
                    </a:cubicBezTo>
                    <a:cubicBezTo>
                      <a:pt x="1" y="40829"/>
                      <a:pt x="1420" y="42985"/>
                      <a:pt x="3479" y="42985"/>
                    </a:cubicBezTo>
                    <a:cubicBezTo>
                      <a:pt x="3490" y="42985"/>
                      <a:pt x="3501" y="42985"/>
                      <a:pt x="3512" y="42984"/>
                    </a:cubicBezTo>
                    <a:lnTo>
                      <a:pt x="64775" y="42551"/>
                    </a:lnTo>
                    <a:cubicBezTo>
                      <a:pt x="65870" y="42551"/>
                      <a:pt x="66852" y="41934"/>
                      <a:pt x="67308" y="40953"/>
                    </a:cubicBezTo>
                    <a:cubicBezTo>
                      <a:pt x="70435" y="34539"/>
                      <a:pt x="81871" y="10846"/>
                      <a:pt x="82852" y="6213"/>
                    </a:cubicBezTo>
                    <a:cubicBezTo>
                      <a:pt x="83971" y="849"/>
                      <a:pt x="76553" y="278"/>
                      <a:pt x="74133" y="96"/>
                    </a:cubicBezTo>
                    <a:cubicBezTo>
                      <a:pt x="73165" y="23"/>
                      <a:pt x="66928" y="1"/>
                      <a:pt x="59791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7" name="Google Shape;2847;p34"/>
              <p:cNvSpPr/>
              <p:nvPr/>
            </p:nvSpPr>
            <p:spPr>
              <a:xfrm>
                <a:off x="7448000" y="4027428"/>
                <a:ext cx="351289" cy="324002"/>
              </a:xfrm>
              <a:custGeom>
                <a:avLst/>
                <a:gdLst/>
                <a:ahLst/>
                <a:cxnLst/>
                <a:rect l="l" t="t" r="r" b="b"/>
                <a:pathLst>
                  <a:path w="22620" h="20863" extrusionOk="0">
                    <a:moveTo>
                      <a:pt x="7943" y="1"/>
                    </a:moveTo>
                    <a:cubicBezTo>
                      <a:pt x="7624" y="1"/>
                      <a:pt x="7327" y="206"/>
                      <a:pt x="7213" y="480"/>
                    </a:cubicBezTo>
                    <a:lnTo>
                      <a:pt x="114" y="19745"/>
                    </a:lnTo>
                    <a:cubicBezTo>
                      <a:pt x="0" y="19996"/>
                      <a:pt x="23" y="20269"/>
                      <a:pt x="183" y="20498"/>
                    </a:cubicBezTo>
                    <a:cubicBezTo>
                      <a:pt x="342" y="20726"/>
                      <a:pt x="594" y="20863"/>
                      <a:pt x="867" y="20863"/>
                    </a:cubicBezTo>
                    <a:lnTo>
                      <a:pt x="15339" y="20863"/>
                    </a:lnTo>
                    <a:cubicBezTo>
                      <a:pt x="15681" y="20863"/>
                      <a:pt x="16001" y="20635"/>
                      <a:pt x="16115" y="20315"/>
                    </a:cubicBezTo>
                    <a:lnTo>
                      <a:pt x="22529" y="1393"/>
                    </a:lnTo>
                    <a:cubicBezTo>
                      <a:pt x="22620" y="1142"/>
                      <a:pt x="22574" y="868"/>
                      <a:pt x="22415" y="663"/>
                    </a:cubicBezTo>
                    <a:cubicBezTo>
                      <a:pt x="22278" y="457"/>
                      <a:pt x="22049" y="320"/>
                      <a:pt x="21775" y="320"/>
                    </a:cubicBezTo>
                    <a:lnTo>
                      <a:pt x="7943" y="1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8" name="Google Shape;2848;p34"/>
              <p:cNvSpPr/>
              <p:nvPr/>
            </p:nvSpPr>
            <p:spPr>
              <a:xfrm>
                <a:off x="7435233" y="4018218"/>
                <a:ext cx="376121" cy="342436"/>
              </a:xfrm>
              <a:custGeom>
                <a:avLst/>
                <a:gdLst/>
                <a:ahLst/>
                <a:cxnLst/>
                <a:rect l="l" t="t" r="r" b="b"/>
                <a:pathLst>
                  <a:path w="24219" h="22050" extrusionOk="0">
                    <a:moveTo>
                      <a:pt x="8788" y="1187"/>
                    </a:moveTo>
                    <a:lnTo>
                      <a:pt x="22575" y="1507"/>
                    </a:lnTo>
                    <a:cubicBezTo>
                      <a:pt x="22666" y="1507"/>
                      <a:pt x="22734" y="1552"/>
                      <a:pt x="22757" y="1598"/>
                    </a:cubicBezTo>
                    <a:cubicBezTo>
                      <a:pt x="22780" y="1644"/>
                      <a:pt x="22826" y="1689"/>
                      <a:pt x="22780" y="1781"/>
                    </a:cubicBezTo>
                    <a:lnTo>
                      <a:pt x="16366" y="20726"/>
                    </a:lnTo>
                    <a:cubicBezTo>
                      <a:pt x="16343" y="20817"/>
                      <a:pt x="16252" y="20862"/>
                      <a:pt x="16161" y="20862"/>
                    </a:cubicBezTo>
                    <a:lnTo>
                      <a:pt x="1689" y="20862"/>
                    </a:lnTo>
                    <a:cubicBezTo>
                      <a:pt x="1575" y="20862"/>
                      <a:pt x="1530" y="20817"/>
                      <a:pt x="1507" y="20771"/>
                    </a:cubicBezTo>
                    <a:cubicBezTo>
                      <a:pt x="1461" y="20726"/>
                      <a:pt x="1438" y="20657"/>
                      <a:pt x="1484" y="20566"/>
                    </a:cubicBezTo>
                    <a:lnTo>
                      <a:pt x="1484" y="20543"/>
                    </a:lnTo>
                    <a:lnTo>
                      <a:pt x="1484" y="20520"/>
                    </a:lnTo>
                    <a:lnTo>
                      <a:pt x="8583" y="1301"/>
                    </a:lnTo>
                    <a:cubicBezTo>
                      <a:pt x="8606" y="1233"/>
                      <a:pt x="8697" y="1187"/>
                      <a:pt x="8765" y="1187"/>
                    </a:cubicBezTo>
                    <a:close/>
                    <a:moveTo>
                      <a:pt x="8765" y="0"/>
                    </a:moveTo>
                    <a:cubicBezTo>
                      <a:pt x="8195" y="0"/>
                      <a:pt x="7693" y="343"/>
                      <a:pt x="7464" y="868"/>
                    </a:cubicBezTo>
                    <a:lnTo>
                      <a:pt x="388" y="20109"/>
                    </a:lnTo>
                    <a:cubicBezTo>
                      <a:pt x="0" y="21045"/>
                      <a:pt x="685" y="22049"/>
                      <a:pt x="1689" y="22049"/>
                    </a:cubicBezTo>
                    <a:lnTo>
                      <a:pt x="16161" y="22049"/>
                    </a:lnTo>
                    <a:cubicBezTo>
                      <a:pt x="16754" y="22049"/>
                      <a:pt x="17302" y="21661"/>
                      <a:pt x="17485" y="21091"/>
                    </a:cubicBezTo>
                    <a:lnTo>
                      <a:pt x="23898" y="2169"/>
                    </a:lnTo>
                    <a:cubicBezTo>
                      <a:pt x="24218" y="1278"/>
                      <a:pt x="23556" y="343"/>
                      <a:pt x="22620" y="320"/>
                    </a:cubicBezTo>
                    <a:lnTo>
                      <a:pt x="8811" y="0"/>
                    </a:ln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9" name="Google Shape;2849;p34"/>
              <p:cNvSpPr/>
              <p:nvPr/>
            </p:nvSpPr>
            <p:spPr>
              <a:xfrm>
                <a:off x="7666021" y="4101532"/>
                <a:ext cx="60629" cy="176188"/>
              </a:xfrm>
              <a:custGeom>
                <a:avLst/>
                <a:gdLst/>
                <a:ahLst/>
                <a:cxnLst/>
                <a:rect l="l" t="t" r="r" b="b"/>
                <a:pathLst>
                  <a:path w="3904" h="11345" fill="none" extrusionOk="0">
                    <a:moveTo>
                      <a:pt x="1" y="11344"/>
                    </a:moveTo>
                    <a:lnTo>
                      <a:pt x="3904" y="0"/>
                    </a:lnTo>
                  </a:path>
                </a:pathLst>
              </a:custGeom>
              <a:solidFill>
                <a:srgbClr val="64CBC3"/>
              </a:solidFill>
              <a:ln w="5125" cap="rnd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0" name="Google Shape;2850;p34"/>
              <p:cNvSpPr/>
              <p:nvPr/>
            </p:nvSpPr>
            <p:spPr>
              <a:xfrm>
                <a:off x="7602915" y="4101532"/>
                <a:ext cx="59930" cy="177601"/>
              </a:xfrm>
              <a:custGeom>
                <a:avLst/>
                <a:gdLst/>
                <a:ahLst/>
                <a:cxnLst/>
                <a:rect l="l" t="t" r="r" b="b"/>
                <a:pathLst>
                  <a:path w="3859" h="11436" fill="none" extrusionOk="0">
                    <a:moveTo>
                      <a:pt x="1" y="11436"/>
                    </a:moveTo>
                    <a:lnTo>
                      <a:pt x="3858" y="0"/>
                    </a:lnTo>
                  </a:path>
                </a:pathLst>
              </a:custGeom>
              <a:solidFill>
                <a:srgbClr val="64CBC3"/>
              </a:solidFill>
              <a:ln w="5125" cap="rnd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1" name="Google Shape;2851;p34"/>
              <p:cNvSpPr/>
              <p:nvPr/>
            </p:nvSpPr>
            <p:spPr>
              <a:xfrm>
                <a:off x="7540881" y="4101532"/>
                <a:ext cx="60272" cy="176188"/>
              </a:xfrm>
              <a:custGeom>
                <a:avLst/>
                <a:gdLst/>
                <a:ahLst/>
                <a:cxnLst/>
                <a:rect l="l" t="t" r="r" b="b"/>
                <a:pathLst>
                  <a:path w="3881" h="11345" fill="none" extrusionOk="0">
                    <a:moveTo>
                      <a:pt x="0" y="11344"/>
                    </a:moveTo>
                    <a:lnTo>
                      <a:pt x="3881" y="0"/>
                    </a:lnTo>
                  </a:path>
                </a:pathLst>
              </a:custGeom>
              <a:solidFill>
                <a:srgbClr val="64CBC3"/>
              </a:solidFill>
              <a:ln w="5125" cap="rnd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2" name="Google Shape;2852;p34"/>
              <p:cNvSpPr/>
              <p:nvPr/>
            </p:nvSpPr>
            <p:spPr>
              <a:xfrm>
                <a:off x="7779823" y="3774396"/>
                <a:ext cx="134723" cy="82728"/>
              </a:xfrm>
              <a:custGeom>
                <a:avLst/>
                <a:gdLst/>
                <a:ahLst/>
                <a:cxnLst/>
                <a:rect l="l" t="t" r="r" b="b"/>
                <a:pathLst>
                  <a:path w="8675" h="5327" extrusionOk="0">
                    <a:moveTo>
                      <a:pt x="3316" y="1"/>
                    </a:moveTo>
                    <a:cubicBezTo>
                      <a:pt x="2643" y="1"/>
                      <a:pt x="2008" y="83"/>
                      <a:pt x="1553" y="314"/>
                    </a:cubicBezTo>
                    <a:cubicBezTo>
                      <a:pt x="1" y="1090"/>
                      <a:pt x="274" y="4514"/>
                      <a:pt x="1028" y="4833"/>
                    </a:cubicBezTo>
                    <a:cubicBezTo>
                      <a:pt x="1064" y="4849"/>
                      <a:pt x="1099" y="4856"/>
                      <a:pt x="1134" y="4856"/>
                    </a:cubicBezTo>
                    <a:cubicBezTo>
                      <a:pt x="1761" y="4856"/>
                      <a:pt x="2073" y="2428"/>
                      <a:pt x="2118" y="2052"/>
                    </a:cubicBezTo>
                    <a:lnTo>
                      <a:pt x="2118" y="2052"/>
                    </a:lnTo>
                    <a:cubicBezTo>
                      <a:pt x="2073" y="2452"/>
                      <a:pt x="1799" y="5184"/>
                      <a:pt x="2603" y="5290"/>
                    </a:cubicBezTo>
                    <a:cubicBezTo>
                      <a:pt x="2614" y="5291"/>
                      <a:pt x="2625" y="5292"/>
                      <a:pt x="2637" y="5292"/>
                    </a:cubicBezTo>
                    <a:cubicBezTo>
                      <a:pt x="3478" y="5292"/>
                      <a:pt x="3767" y="1959"/>
                      <a:pt x="3767" y="1957"/>
                    </a:cubicBezTo>
                    <a:lnTo>
                      <a:pt x="3767" y="1957"/>
                    </a:lnTo>
                    <a:cubicBezTo>
                      <a:pt x="3767" y="1959"/>
                      <a:pt x="3562" y="5130"/>
                      <a:pt x="4588" y="5153"/>
                    </a:cubicBezTo>
                    <a:cubicBezTo>
                      <a:pt x="4595" y="5153"/>
                      <a:pt x="4602" y="5153"/>
                      <a:pt x="4609" y="5153"/>
                    </a:cubicBezTo>
                    <a:cubicBezTo>
                      <a:pt x="5392" y="5153"/>
                      <a:pt x="5500" y="3204"/>
                      <a:pt x="5507" y="2277"/>
                    </a:cubicBezTo>
                    <a:lnTo>
                      <a:pt x="5507" y="2277"/>
                    </a:lnTo>
                    <a:cubicBezTo>
                      <a:pt x="5529" y="3241"/>
                      <a:pt x="5636" y="5327"/>
                      <a:pt x="6156" y="5327"/>
                    </a:cubicBezTo>
                    <a:cubicBezTo>
                      <a:pt x="6180" y="5327"/>
                      <a:pt x="6206" y="5322"/>
                      <a:pt x="6232" y="5313"/>
                    </a:cubicBezTo>
                    <a:cubicBezTo>
                      <a:pt x="6985" y="5039"/>
                      <a:pt x="6825" y="2072"/>
                      <a:pt x="6825" y="2072"/>
                    </a:cubicBezTo>
                    <a:lnTo>
                      <a:pt x="6825" y="2072"/>
                    </a:lnTo>
                    <a:cubicBezTo>
                      <a:pt x="6825" y="2072"/>
                      <a:pt x="7669" y="2669"/>
                      <a:pt x="8162" y="2669"/>
                    </a:cubicBezTo>
                    <a:cubicBezTo>
                      <a:pt x="8323" y="2669"/>
                      <a:pt x="8447" y="2605"/>
                      <a:pt x="8492" y="2437"/>
                    </a:cubicBezTo>
                    <a:cubicBezTo>
                      <a:pt x="8674" y="1729"/>
                      <a:pt x="6848" y="497"/>
                      <a:pt x="6848" y="497"/>
                    </a:cubicBezTo>
                    <a:cubicBezTo>
                      <a:pt x="6848" y="497"/>
                      <a:pt x="4969" y="1"/>
                      <a:pt x="3316" y="1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3" name="Google Shape;2853;p34"/>
              <p:cNvSpPr/>
              <p:nvPr/>
            </p:nvSpPr>
            <p:spPr>
              <a:xfrm>
                <a:off x="7412729" y="3422304"/>
                <a:ext cx="47183" cy="21559"/>
              </a:xfrm>
              <a:custGeom>
                <a:avLst/>
                <a:gdLst/>
                <a:ahLst/>
                <a:cxnLst/>
                <a:rect l="l" t="t" r="r" b="b"/>
                <a:pathLst>
                  <a:path w="4772" h="3070" extrusionOk="0">
                    <a:moveTo>
                      <a:pt x="4139" y="0"/>
                    </a:moveTo>
                    <a:cubicBezTo>
                      <a:pt x="4114" y="0"/>
                      <a:pt x="4089" y="2"/>
                      <a:pt x="4063" y="5"/>
                    </a:cubicBezTo>
                    <a:cubicBezTo>
                      <a:pt x="2420" y="165"/>
                      <a:pt x="1119" y="530"/>
                      <a:pt x="411" y="736"/>
                    </a:cubicBezTo>
                    <a:cubicBezTo>
                      <a:pt x="46" y="850"/>
                      <a:pt x="1" y="1215"/>
                      <a:pt x="137" y="1580"/>
                    </a:cubicBezTo>
                    <a:cubicBezTo>
                      <a:pt x="429" y="2300"/>
                      <a:pt x="1185" y="3069"/>
                      <a:pt x="2320" y="3069"/>
                    </a:cubicBezTo>
                    <a:cubicBezTo>
                      <a:pt x="2517" y="3069"/>
                      <a:pt x="2726" y="3046"/>
                      <a:pt x="2945" y="2996"/>
                    </a:cubicBezTo>
                    <a:cubicBezTo>
                      <a:pt x="4429" y="2653"/>
                      <a:pt x="4771" y="1329"/>
                      <a:pt x="4748" y="576"/>
                    </a:cubicBezTo>
                    <a:cubicBezTo>
                      <a:pt x="4727" y="259"/>
                      <a:pt x="4451" y="0"/>
                      <a:pt x="413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4" name="Google Shape;2854;p34"/>
              <p:cNvSpPr/>
              <p:nvPr/>
            </p:nvSpPr>
            <p:spPr>
              <a:xfrm>
                <a:off x="8033275" y="3430956"/>
                <a:ext cx="47183" cy="21559"/>
              </a:xfrm>
              <a:custGeom>
                <a:avLst/>
                <a:gdLst/>
                <a:ahLst/>
                <a:cxnLst/>
                <a:rect l="l" t="t" r="r" b="b"/>
                <a:pathLst>
                  <a:path w="4772" h="3070" extrusionOk="0">
                    <a:moveTo>
                      <a:pt x="4139" y="0"/>
                    </a:moveTo>
                    <a:cubicBezTo>
                      <a:pt x="4114" y="0"/>
                      <a:pt x="4089" y="2"/>
                      <a:pt x="4063" y="5"/>
                    </a:cubicBezTo>
                    <a:cubicBezTo>
                      <a:pt x="2420" y="165"/>
                      <a:pt x="1119" y="530"/>
                      <a:pt x="411" y="736"/>
                    </a:cubicBezTo>
                    <a:cubicBezTo>
                      <a:pt x="46" y="850"/>
                      <a:pt x="1" y="1215"/>
                      <a:pt x="137" y="1580"/>
                    </a:cubicBezTo>
                    <a:cubicBezTo>
                      <a:pt x="429" y="2300"/>
                      <a:pt x="1185" y="3069"/>
                      <a:pt x="2320" y="3069"/>
                    </a:cubicBezTo>
                    <a:cubicBezTo>
                      <a:pt x="2517" y="3069"/>
                      <a:pt x="2726" y="3046"/>
                      <a:pt x="2945" y="2996"/>
                    </a:cubicBezTo>
                    <a:cubicBezTo>
                      <a:pt x="4429" y="2653"/>
                      <a:pt x="4771" y="1329"/>
                      <a:pt x="4748" y="576"/>
                    </a:cubicBezTo>
                    <a:cubicBezTo>
                      <a:pt x="4727" y="259"/>
                      <a:pt x="4451" y="0"/>
                      <a:pt x="4139" y="0"/>
                    </a:cubicBezTo>
                    <a:close/>
                  </a:path>
                </a:pathLst>
              </a:custGeom>
              <a:solidFill>
                <a:srgbClr val="64CBC3"/>
              </a:solidFill>
              <a:ln w="9525" cap="flat" cmpd="sng">
                <a:solidFill>
                  <a:srgbClr val="64CBC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855" name="Google Shape;2855;p34"/>
            <p:cNvSpPr/>
            <p:nvPr/>
          </p:nvSpPr>
          <p:spPr>
            <a:xfrm>
              <a:off x="6786991" y="3569582"/>
              <a:ext cx="1572557" cy="799192"/>
            </a:xfrm>
            <a:custGeom>
              <a:avLst/>
              <a:gdLst/>
              <a:ahLst/>
              <a:cxnLst/>
              <a:rect l="l" t="t" r="r" b="b"/>
              <a:pathLst>
                <a:path w="87678" h="44559" extrusionOk="0">
                  <a:moveTo>
                    <a:pt x="39707" y="0"/>
                  </a:moveTo>
                  <a:cubicBezTo>
                    <a:pt x="28795" y="0"/>
                    <a:pt x="15869" y="50"/>
                    <a:pt x="15869" y="50"/>
                  </a:cubicBezTo>
                  <a:cubicBezTo>
                    <a:pt x="15162" y="43"/>
                    <a:pt x="14483" y="40"/>
                    <a:pt x="13832" y="40"/>
                  </a:cubicBezTo>
                  <a:cubicBezTo>
                    <a:pt x="3163" y="40"/>
                    <a:pt x="1" y="1012"/>
                    <a:pt x="1421" y="5939"/>
                  </a:cubicBezTo>
                  <a:cubicBezTo>
                    <a:pt x="2356" y="9226"/>
                    <a:pt x="12651" y="31024"/>
                    <a:pt x="17421" y="40314"/>
                  </a:cubicBezTo>
                  <a:cubicBezTo>
                    <a:pt x="18448" y="42299"/>
                    <a:pt x="22032" y="44559"/>
                    <a:pt x="24155" y="44559"/>
                  </a:cubicBezTo>
                  <a:lnTo>
                    <a:pt x="86171" y="44103"/>
                  </a:lnTo>
                  <a:cubicBezTo>
                    <a:pt x="87267" y="44080"/>
                    <a:pt x="87677" y="43441"/>
                    <a:pt x="87198" y="42436"/>
                  </a:cubicBezTo>
                  <a:cubicBezTo>
                    <a:pt x="84162" y="35794"/>
                    <a:pt x="72773" y="11234"/>
                    <a:pt x="69257" y="6441"/>
                  </a:cubicBezTo>
                  <a:cubicBezTo>
                    <a:pt x="65195" y="871"/>
                    <a:pt x="57069" y="278"/>
                    <a:pt x="54421" y="95"/>
                  </a:cubicBezTo>
                  <a:cubicBezTo>
                    <a:pt x="53362" y="22"/>
                    <a:pt x="46982" y="0"/>
                    <a:pt x="39707" y="0"/>
                  </a:cubicBezTo>
                  <a:close/>
                </a:path>
              </a:pathLst>
            </a:custGeom>
            <a:solidFill>
              <a:srgbClr val="F7F0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6" name="Google Shape;2856;p34"/>
            <p:cNvSpPr/>
            <p:nvPr/>
          </p:nvSpPr>
          <p:spPr>
            <a:xfrm>
              <a:off x="6815620" y="3582282"/>
              <a:ext cx="1543932" cy="786494"/>
            </a:xfrm>
            <a:custGeom>
              <a:avLst/>
              <a:gdLst/>
              <a:ahLst/>
              <a:cxnLst/>
              <a:rect l="l" t="t" r="r" b="b"/>
              <a:pathLst>
                <a:path w="86082" h="43851" extrusionOk="0">
                  <a:moveTo>
                    <a:pt x="38965" y="0"/>
                  </a:moveTo>
                  <a:cubicBezTo>
                    <a:pt x="28247" y="0"/>
                    <a:pt x="15551" y="49"/>
                    <a:pt x="15551" y="49"/>
                  </a:cubicBezTo>
                  <a:cubicBezTo>
                    <a:pt x="14857" y="43"/>
                    <a:pt x="14190" y="39"/>
                    <a:pt x="13551" y="39"/>
                  </a:cubicBezTo>
                  <a:cubicBezTo>
                    <a:pt x="3103" y="39"/>
                    <a:pt x="0" y="1007"/>
                    <a:pt x="1377" y="5847"/>
                  </a:cubicBezTo>
                  <a:cubicBezTo>
                    <a:pt x="2290" y="9065"/>
                    <a:pt x="12401" y="30544"/>
                    <a:pt x="17081" y="39674"/>
                  </a:cubicBezTo>
                  <a:cubicBezTo>
                    <a:pt x="18108" y="41637"/>
                    <a:pt x="21600" y="43851"/>
                    <a:pt x="23700" y="43851"/>
                  </a:cubicBezTo>
                  <a:lnTo>
                    <a:pt x="84598" y="43395"/>
                  </a:lnTo>
                  <a:cubicBezTo>
                    <a:pt x="85671" y="43395"/>
                    <a:pt x="86081" y="42755"/>
                    <a:pt x="85602" y="41751"/>
                  </a:cubicBezTo>
                  <a:cubicBezTo>
                    <a:pt x="82612" y="35223"/>
                    <a:pt x="71428" y="11051"/>
                    <a:pt x="67981" y="6326"/>
                  </a:cubicBezTo>
                  <a:cubicBezTo>
                    <a:pt x="63987" y="871"/>
                    <a:pt x="56021" y="300"/>
                    <a:pt x="53418" y="95"/>
                  </a:cubicBezTo>
                  <a:cubicBezTo>
                    <a:pt x="52378" y="22"/>
                    <a:pt x="46111" y="0"/>
                    <a:pt x="38965" y="0"/>
                  </a:cubicBezTo>
                  <a:close/>
                </a:path>
              </a:pathLst>
            </a:custGeom>
            <a:solidFill>
              <a:srgbClr val="F1C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7" name="Google Shape;2857;p34"/>
            <p:cNvSpPr/>
            <p:nvPr/>
          </p:nvSpPr>
          <p:spPr>
            <a:xfrm>
              <a:off x="8255716" y="3136668"/>
              <a:ext cx="158048" cy="147395"/>
            </a:xfrm>
            <a:custGeom>
              <a:avLst/>
              <a:gdLst/>
              <a:ahLst/>
              <a:cxnLst/>
              <a:rect l="l" t="t" r="r" b="b"/>
              <a:pathLst>
                <a:path w="8812" h="8218" extrusionOk="0">
                  <a:moveTo>
                    <a:pt x="5808" y="1"/>
                  </a:moveTo>
                  <a:cubicBezTo>
                    <a:pt x="4560" y="1"/>
                    <a:pt x="3104" y="715"/>
                    <a:pt x="1987" y="1998"/>
                  </a:cubicBezTo>
                  <a:cubicBezTo>
                    <a:pt x="298" y="3938"/>
                    <a:pt x="1" y="6471"/>
                    <a:pt x="1348" y="7635"/>
                  </a:cubicBezTo>
                  <a:cubicBezTo>
                    <a:pt x="1804" y="8030"/>
                    <a:pt x="2388" y="8217"/>
                    <a:pt x="3028" y="8217"/>
                  </a:cubicBezTo>
                  <a:cubicBezTo>
                    <a:pt x="4275" y="8217"/>
                    <a:pt x="5732" y="7503"/>
                    <a:pt x="6848" y="6220"/>
                  </a:cubicBezTo>
                  <a:cubicBezTo>
                    <a:pt x="8538" y="4280"/>
                    <a:pt x="8811" y="1747"/>
                    <a:pt x="7488" y="582"/>
                  </a:cubicBezTo>
                  <a:cubicBezTo>
                    <a:pt x="7031" y="188"/>
                    <a:pt x="6447" y="1"/>
                    <a:pt x="5808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8" name="Google Shape;2858;p34"/>
            <p:cNvSpPr/>
            <p:nvPr/>
          </p:nvSpPr>
          <p:spPr>
            <a:xfrm>
              <a:off x="8310175" y="3197836"/>
              <a:ext cx="141261" cy="131504"/>
            </a:xfrm>
            <a:custGeom>
              <a:avLst/>
              <a:gdLst/>
              <a:ahLst/>
              <a:cxnLst/>
              <a:rect l="l" t="t" r="r" b="b"/>
              <a:pathLst>
                <a:path w="7876" h="7332" extrusionOk="0">
                  <a:moveTo>
                    <a:pt x="5172" y="1"/>
                  </a:moveTo>
                  <a:cubicBezTo>
                    <a:pt x="4067" y="1"/>
                    <a:pt x="2775" y="639"/>
                    <a:pt x="1781" y="1783"/>
                  </a:cubicBezTo>
                  <a:cubicBezTo>
                    <a:pt x="252" y="3518"/>
                    <a:pt x="1" y="5778"/>
                    <a:pt x="1210" y="6805"/>
                  </a:cubicBezTo>
                  <a:cubicBezTo>
                    <a:pt x="1614" y="7162"/>
                    <a:pt x="2134" y="7332"/>
                    <a:pt x="2704" y="7332"/>
                  </a:cubicBezTo>
                  <a:cubicBezTo>
                    <a:pt x="3809" y="7332"/>
                    <a:pt x="5101" y="6694"/>
                    <a:pt x="6095" y="5549"/>
                  </a:cubicBezTo>
                  <a:cubicBezTo>
                    <a:pt x="7601" y="3815"/>
                    <a:pt x="7875" y="1555"/>
                    <a:pt x="6666" y="528"/>
                  </a:cubicBezTo>
                  <a:cubicBezTo>
                    <a:pt x="6262" y="170"/>
                    <a:pt x="5742" y="1"/>
                    <a:pt x="5172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9" name="Google Shape;2859;p34"/>
            <p:cNvSpPr/>
            <p:nvPr/>
          </p:nvSpPr>
          <p:spPr>
            <a:xfrm>
              <a:off x="8356437" y="3254108"/>
              <a:ext cx="150677" cy="124814"/>
            </a:xfrm>
            <a:custGeom>
              <a:avLst/>
              <a:gdLst/>
              <a:ahLst/>
              <a:cxnLst/>
              <a:rect l="l" t="t" r="r" b="b"/>
              <a:pathLst>
                <a:path w="8401" h="6959" extrusionOk="0">
                  <a:moveTo>
                    <a:pt x="5497" y="0"/>
                  </a:moveTo>
                  <a:cubicBezTo>
                    <a:pt x="4495" y="0"/>
                    <a:pt x="3334" y="446"/>
                    <a:pt x="2329" y="1294"/>
                  </a:cubicBezTo>
                  <a:cubicBezTo>
                    <a:pt x="594" y="2800"/>
                    <a:pt x="1" y="4992"/>
                    <a:pt x="1051" y="6201"/>
                  </a:cubicBezTo>
                  <a:cubicBezTo>
                    <a:pt x="1491" y="6710"/>
                    <a:pt x="2157" y="6958"/>
                    <a:pt x="2910" y="6958"/>
                  </a:cubicBezTo>
                  <a:cubicBezTo>
                    <a:pt x="3917" y="6958"/>
                    <a:pt x="5081" y="6515"/>
                    <a:pt x="6072" y="5653"/>
                  </a:cubicBezTo>
                  <a:cubicBezTo>
                    <a:pt x="7807" y="4147"/>
                    <a:pt x="8401" y="1956"/>
                    <a:pt x="7351" y="769"/>
                  </a:cubicBezTo>
                  <a:cubicBezTo>
                    <a:pt x="6911" y="251"/>
                    <a:pt x="6249" y="0"/>
                    <a:pt x="5497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0" name="Google Shape;2860;p34"/>
            <p:cNvSpPr/>
            <p:nvPr/>
          </p:nvSpPr>
          <p:spPr>
            <a:xfrm>
              <a:off x="8463722" y="3377664"/>
              <a:ext cx="139198" cy="143252"/>
            </a:xfrm>
            <a:custGeom>
              <a:avLst/>
              <a:gdLst/>
              <a:ahLst/>
              <a:cxnLst/>
              <a:rect l="l" t="t" r="r" b="b"/>
              <a:pathLst>
                <a:path w="7761" h="7987" extrusionOk="0">
                  <a:moveTo>
                    <a:pt x="2572" y="0"/>
                  </a:moveTo>
                  <a:cubicBezTo>
                    <a:pt x="2048" y="0"/>
                    <a:pt x="1560" y="285"/>
                    <a:pt x="1027" y="1002"/>
                  </a:cubicBezTo>
                  <a:cubicBezTo>
                    <a:pt x="1027" y="1002"/>
                    <a:pt x="0" y="2235"/>
                    <a:pt x="1666" y="4905"/>
                  </a:cubicBezTo>
                  <a:cubicBezTo>
                    <a:pt x="3355" y="7599"/>
                    <a:pt x="3629" y="7987"/>
                    <a:pt x="3629" y="7987"/>
                  </a:cubicBezTo>
                  <a:cubicBezTo>
                    <a:pt x="3629" y="7987"/>
                    <a:pt x="4702" y="7348"/>
                    <a:pt x="5250" y="6709"/>
                  </a:cubicBezTo>
                  <a:lnTo>
                    <a:pt x="4063" y="5065"/>
                  </a:lnTo>
                  <a:lnTo>
                    <a:pt x="5729" y="6366"/>
                  </a:lnTo>
                  <a:cubicBezTo>
                    <a:pt x="5729" y="6366"/>
                    <a:pt x="6460" y="5727"/>
                    <a:pt x="7099" y="4677"/>
                  </a:cubicBezTo>
                  <a:lnTo>
                    <a:pt x="5798" y="3376"/>
                  </a:lnTo>
                  <a:lnTo>
                    <a:pt x="7555" y="4038"/>
                  </a:lnTo>
                  <a:cubicBezTo>
                    <a:pt x="7555" y="4038"/>
                    <a:pt x="7761" y="3216"/>
                    <a:pt x="7555" y="2623"/>
                  </a:cubicBezTo>
                  <a:cubicBezTo>
                    <a:pt x="7555" y="2623"/>
                    <a:pt x="6916" y="2372"/>
                    <a:pt x="5113" y="1208"/>
                  </a:cubicBezTo>
                  <a:cubicBezTo>
                    <a:pt x="4062" y="525"/>
                    <a:pt x="3283" y="0"/>
                    <a:pt x="2572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1" name="Google Shape;2861;p34"/>
            <p:cNvSpPr/>
            <p:nvPr/>
          </p:nvSpPr>
          <p:spPr>
            <a:xfrm>
              <a:off x="8448565" y="3369180"/>
              <a:ext cx="88853" cy="75437"/>
            </a:xfrm>
            <a:custGeom>
              <a:avLst/>
              <a:gdLst/>
              <a:ahLst/>
              <a:cxnLst/>
              <a:rect l="l" t="t" r="r" b="b"/>
              <a:pathLst>
                <a:path w="4954" h="4206" extrusionOk="0">
                  <a:moveTo>
                    <a:pt x="3026" y="0"/>
                  </a:moveTo>
                  <a:cubicBezTo>
                    <a:pt x="2451" y="0"/>
                    <a:pt x="1816" y="236"/>
                    <a:pt x="1279" y="699"/>
                  </a:cubicBezTo>
                  <a:cubicBezTo>
                    <a:pt x="274" y="1567"/>
                    <a:pt x="1" y="2891"/>
                    <a:pt x="663" y="3667"/>
                  </a:cubicBezTo>
                  <a:cubicBezTo>
                    <a:pt x="971" y="4028"/>
                    <a:pt x="1427" y="4206"/>
                    <a:pt x="1928" y="4206"/>
                  </a:cubicBezTo>
                  <a:cubicBezTo>
                    <a:pt x="2504" y="4206"/>
                    <a:pt x="3138" y="3971"/>
                    <a:pt x="3675" y="3507"/>
                  </a:cubicBezTo>
                  <a:cubicBezTo>
                    <a:pt x="4680" y="2639"/>
                    <a:pt x="4954" y="1316"/>
                    <a:pt x="4292" y="540"/>
                  </a:cubicBezTo>
                  <a:cubicBezTo>
                    <a:pt x="3984" y="178"/>
                    <a:pt x="3527" y="0"/>
                    <a:pt x="30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2" name="Google Shape;2862;p34"/>
            <p:cNvSpPr/>
            <p:nvPr/>
          </p:nvSpPr>
          <p:spPr>
            <a:xfrm>
              <a:off x="8405981" y="3311007"/>
              <a:ext cx="138391" cy="116904"/>
            </a:xfrm>
            <a:custGeom>
              <a:avLst/>
              <a:gdLst/>
              <a:ahLst/>
              <a:cxnLst/>
              <a:rect l="l" t="t" r="r" b="b"/>
              <a:pathLst>
                <a:path w="7716" h="6518" extrusionOk="0">
                  <a:moveTo>
                    <a:pt x="4703" y="0"/>
                  </a:moveTo>
                  <a:cubicBezTo>
                    <a:pt x="3807" y="0"/>
                    <a:pt x="2818" y="368"/>
                    <a:pt x="1987" y="1089"/>
                  </a:cubicBezTo>
                  <a:cubicBezTo>
                    <a:pt x="434" y="2413"/>
                    <a:pt x="1" y="4490"/>
                    <a:pt x="1051" y="5677"/>
                  </a:cubicBezTo>
                  <a:cubicBezTo>
                    <a:pt x="1530" y="6241"/>
                    <a:pt x="2242" y="6517"/>
                    <a:pt x="3023" y="6517"/>
                  </a:cubicBezTo>
                  <a:cubicBezTo>
                    <a:pt x="3917" y="6517"/>
                    <a:pt x="4901" y="6155"/>
                    <a:pt x="5730" y="5449"/>
                  </a:cubicBezTo>
                  <a:cubicBezTo>
                    <a:pt x="7282" y="4102"/>
                    <a:pt x="7716" y="2048"/>
                    <a:pt x="6666" y="838"/>
                  </a:cubicBezTo>
                  <a:cubicBezTo>
                    <a:pt x="6189" y="276"/>
                    <a:pt x="5481" y="0"/>
                    <a:pt x="4703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3" name="Google Shape;2863;p34"/>
            <p:cNvSpPr/>
            <p:nvPr/>
          </p:nvSpPr>
          <p:spPr>
            <a:xfrm>
              <a:off x="6842759" y="3541796"/>
              <a:ext cx="1240820" cy="816751"/>
            </a:xfrm>
            <a:custGeom>
              <a:avLst/>
              <a:gdLst/>
              <a:ahLst/>
              <a:cxnLst/>
              <a:rect l="l" t="t" r="r" b="b"/>
              <a:pathLst>
                <a:path w="69182" h="45538" extrusionOk="0">
                  <a:moveTo>
                    <a:pt x="4383" y="1"/>
                  </a:moveTo>
                  <a:cubicBezTo>
                    <a:pt x="2900" y="1"/>
                    <a:pt x="1439" y="321"/>
                    <a:pt x="800" y="1142"/>
                  </a:cubicBezTo>
                  <a:cubicBezTo>
                    <a:pt x="1" y="2147"/>
                    <a:pt x="1804" y="4543"/>
                    <a:pt x="2603" y="6392"/>
                  </a:cubicBezTo>
                  <a:cubicBezTo>
                    <a:pt x="7533" y="17576"/>
                    <a:pt x="11528" y="28099"/>
                    <a:pt x="16869" y="39397"/>
                  </a:cubicBezTo>
                  <a:cubicBezTo>
                    <a:pt x="17416" y="40584"/>
                    <a:pt x="18010" y="41840"/>
                    <a:pt x="19151" y="43049"/>
                  </a:cubicBezTo>
                  <a:cubicBezTo>
                    <a:pt x="20270" y="44282"/>
                    <a:pt x="22096" y="45492"/>
                    <a:pt x="23305" y="45537"/>
                  </a:cubicBezTo>
                  <a:lnTo>
                    <a:pt x="68134" y="3470"/>
                  </a:lnTo>
                  <a:cubicBezTo>
                    <a:pt x="68176" y="3477"/>
                    <a:pt x="68215" y="3480"/>
                    <a:pt x="68250" y="3480"/>
                  </a:cubicBezTo>
                  <a:cubicBezTo>
                    <a:pt x="69181" y="3480"/>
                    <a:pt x="68247" y="1273"/>
                    <a:pt x="67039" y="526"/>
                  </a:cubicBezTo>
                  <a:cubicBezTo>
                    <a:pt x="66575" y="239"/>
                    <a:pt x="66145" y="149"/>
                    <a:pt x="65737" y="149"/>
                  </a:cubicBezTo>
                  <a:cubicBezTo>
                    <a:pt x="65041" y="149"/>
                    <a:pt x="64408" y="412"/>
                    <a:pt x="63775" y="412"/>
                  </a:cubicBezTo>
                  <a:cubicBezTo>
                    <a:pt x="55626" y="343"/>
                    <a:pt x="47477" y="298"/>
                    <a:pt x="39329" y="229"/>
                  </a:cubicBezTo>
                  <a:cubicBezTo>
                    <a:pt x="27688" y="161"/>
                    <a:pt x="16024" y="92"/>
                    <a:pt x="43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4" name="Google Shape;2864;p34"/>
            <p:cNvSpPr/>
            <p:nvPr/>
          </p:nvSpPr>
          <p:spPr>
            <a:xfrm>
              <a:off x="6856679" y="3549348"/>
              <a:ext cx="1342802" cy="805918"/>
            </a:xfrm>
            <a:custGeom>
              <a:avLst/>
              <a:gdLst/>
              <a:ahLst/>
              <a:cxnLst/>
              <a:rect l="l" t="t" r="r" b="b"/>
              <a:pathLst>
                <a:path w="74868" h="44934" extrusionOk="0">
                  <a:moveTo>
                    <a:pt x="9992" y="1"/>
                  </a:moveTo>
                  <a:cubicBezTo>
                    <a:pt x="7136" y="1"/>
                    <a:pt x="4080" y="117"/>
                    <a:pt x="2534" y="607"/>
                  </a:cubicBezTo>
                  <a:cubicBezTo>
                    <a:pt x="1" y="1406"/>
                    <a:pt x="3927" y="7135"/>
                    <a:pt x="5228" y="10285"/>
                  </a:cubicBezTo>
                  <a:cubicBezTo>
                    <a:pt x="9154" y="19803"/>
                    <a:pt x="13103" y="29344"/>
                    <a:pt x="17028" y="38862"/>
                  </a:cubicBezTo>
                  <a:cubicBezTo>
                    <a:pt x="17896" y="40939"/>
                    <a:pt x="19539" y="43770"/>
                    <a:pt x="22255" y="44934"/>
                  </a:cubicBezTo>
                  <a:lnTo>
                    <a:pt x="74868" y="18411"/>
                  </a:lnTo>
                  <a:cubicBezTo>
                    <a:pt x="74000" y="14074"/>
                    <a:pt x="73156" y="9760"/>
                    <a:pt x="72289" y="5423"/>
                  </a:cubicBezTo>
                  <a:cubicBezTo>
                    <a:pt x="72083" y="4419"/>
                    <a:pt x="71376" y="2296"/>
                    <a:pt x="70120" y="1246"/>
                  </a:cubicBezTo>
                  <a:cubicBezTo>
                    <a:pt x="69437" y="688"/>
                    <a:pt x="68788" y="537"/>
                    <a:pt x="68156" y="537"/>
                  </a:cubicBezTo>
                  <a:cubicBezTo>
                    <a:pt x="67414" y="537"/>
                    <a:pt x="66697" y="745"/>
                    <a:pt x="65981" y="745"/>
                  </a:cubicBezTo>
                  <a:cubicBezTo>
                    <a:pt x="65961" y="745"/>
                    <a:pt x="65941" y="744"/>
                    <a:pt x="65920" y="744"/>
                  </a:cubicBezTo>
                  <a:cubicBezTo>
                    <a:pt x="47865" y="493"/>
                    <a:pt x="29811" y="265"/>
                    <a:pt x="11756" y="14"/>
                  </a:cubicBezTo>
                  <a:cubicBezTo>
                    <a:pt x="11187" y="6"/>
                    <a:pt x="10594" y="1"/>
                    <a:pt x="9992" y="1"/>
                  </a:cubicBezTo>
                  <a:close/>
                </a:path>
              </a:pathLst>
            </a:custGeom>
            <a:solidFill>
              <a:srgbClr val="F1C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5" name="Google Shape;2865;p34"/>
            <p:cNvSpPr/>
            <p:nvPr/>
          </p:nvSpPr>
          <p:spPr>
            <a:xfrm>
              <a:off x="6916053" y="3568398"/>
              <a:ext cx="1302268" cy="798744"/>
            </a:xfrm>
            <a:custGeom>
              <a:avLst/>
              <a:gdLst/>
              <a:ahLst/>
              <a:cxnLst/>
              <a:rect l="l" t="t" r="r" b="b"/>
              <a:pathLst>
                <a:path w="72608" h="44534" extrusionOk="0">
                  <a:moveTo>
                    <a:pt x="42667" y="1"/>
                  </a:moveTo>
                  <a:cubicBezTo>
                    <a:pt x="36094" y="1"/>
                    <a:pt x="29088" y="45"/>
                    <a:pt x="24127" y="70"/>
                  </a:cubicBezTo>
                  <a:cubicBezTo>
                    <a:pt x="23128" y="73"/>
                    <a:pt x="22098" y="73"/>
                    <a:pt x="21051" y="73"/>
                  </a:cubicBezTo>
                  <a:cubicBezTo>
                    <a:pt x="20069" y="73"/>
                    <a:pt x="19073" y="73"/>
                    <a:pt x="18078" y="73"/>
                  </a:cubicBezTo>
                  <a:cubicBezTo>
                    <a:pt x="10338" y="73"/>
                    <a:pt x="2615" y="104"/>
                    <a:pt x="1461" y="664"/>
                  </a:cubicBezTo>
                  <a:cubicBezTo>
                    <a:pt x="0" y="1348"/>
                    <a:pt x="3424" y="7945"/>
                    <a:pt x="5524" y="12282"/>
                  </a:cubicBezTo>
                  <a:cubicBezTo>
                    <a:pt x="7624" y="16596"/>
                    <a:pt x="11162" y="28647"/>
                    <a:pt x="12668" y="34057"/>
                  </a:cubicBezTo>
                  <a:cubicBezTo>
                    <a:pt x="14175" y="39444"/>
                    <a:pt x="20726" y="44534"/>
                    <a:pt x="20726" y="44534"/>
                  </a:cubicBezTo>
                  <a:lnTo>
                    <a:pt x="72608" y="11300"/>
                  </a:lnTo>
                  <a:cubicBezTo>
                    <a:pt x="72608" y="11300"/>
                    <a:pt x="71763" y="3129"/>
                    <a:pt x="69367" y="1531"/>
                  </a:cubicBezTo>
                  <a:cubicBezTo>
                    <a:pt x="67495" y="253"/>
                    <a:pt x="64550" y="390"/>
                    <a:pt x="57018" y="139"/>
                  </a:cubicBezTo>
                  <a:cubicBezTo>
                    <a:pt x="53580" y="33"/>
                    <a:pt x="48282" y="1"/>
                    <a:pt x="426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6" name="Google Shape;2866;p34"/>
            <p:cNvSpPr/>
            <p:nvPr/>
          </p:nvSpPr>
          <p:spPr>
            <a:xfrm>
              <a:off x="8449390" y="3372947"/>
              <a:ext cx="50363" cy="23334"/>
            </a:xfrm>
            <a:custGeom>
              <a:avLst/>
              <a:gdLst/>
              <a:ahLst/>
              <a:cxnLst/>
              <a:rect l="l" t="t" r="r" b="b"/>
              <a:pathLst>
                <a:path w="2808" h="1301" extrusionOk="0">
                  <a:moveTo>
                    <a:pt x="70" y="1"/>
                  </a:moveTo>
                  <a:cubicBezTo>
                    <a:pt x="61" y="1"/>
                    <a:pt x="53" y="3"/>
                    <a:pt x="46" y="10"/>
                  </a:cubicBezTo>
                  <a:cubicBezTo>
                    <a:pt x="0" y="10"/>
                    <a:pt x="0" y="56"/>
                    <a:pt x="0" y="101"/>
                  </a:cubicBezTo>
                  <a:cubicBezTo>
                    <a:pt x="228" y="581"/>
                    <a:pt x="662" y="969"/>
                    <a:pt x="1187" y="1151"/>
                  </a:cubicBezTo>
                  <a:cubicBezTo>
                    <a:pt x="1426" y="1249"/>
                    <a:pt x="1685" y="1300"/>
                    <a:pt x="1942" y="1300"/>
                  </a:cubicBezTo>
                  <a:cubicBezTo>
                    <a:pt x="2227" y="1300"/>
                    <a:pt x="2510" y="1237"/>
                    <a:pt x="2762" y="1106"/>
                  </a:cubicBezTo>
                  <a:cubicBezTo>
                    <a:pt x="2785" y="1083"/>
                    <a:pt x="2808" y="1060"/>
                    <a:pt x="2785" y="1037"/>
                  </a:cubicBezTo>
                  <a:cubicBezTo>
                    <a:pt x="2785" y="991"/>
                    <a:pt x="2739" y="969"/>
                    <a:pt x="2716" y="969"/>
                  </a:cubicBezTo>
                  <a:cubicBezTo>
                    <a:pt x="2507" y="1016"/>
                    <a:pt x="2302" y="1040"/>
                    <a:pt x="2101" y="1040"/>
                  </a:cubicBezTo>
                  <a:cubicBezTo>
                    <a:pt x="1819" y="1040"/>
                    <a:pt x="1545" y="993"/>
                    <a:pt x="1278" y="900"/>
                  </a:cubicBezTo>
                  <a:cubicBezTo>
                    <a:pt x="822" y="740"/>
                    <a:pt x="411" y="444"/>
                    <a:pt x="114" y="33"/>
                  </a:cubicBezTo>
                  <a:cubicBezTo>
                    <a:pt x="114" y="17"/>
                    <a:pt x="92" y="1"/>
                    <a:pt x="70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7" name="Google Shape;2867;p34"/>
            <p:cNvSpPr/>
            <p:nvPr/>
          </p:nvSpPr>
          <p:spPr>
            <a:xfrm>
              <a:off x="8480494" y="3352228"/>
              <a:ext cx="12304" cy="32768"/>
            </a:xfrm>
            <a:custGeom>
              <a:avLst/>
              <a:gdLst/>
              <a:ahLst/>
              <a:cxnLst/>
              <a:rect l="l" t="t" r="r" b="b"/>
              <a:pathLst>
                <a:path w="686" h="1827" extrusionOk="0">
                  <a:moveTo>
                    <a:pt x="47" y="1"/>
                  </a:moveTo>
                  <a:cubicBezTo>
                    <a:pt x="24" y="1"/>
                    <a:pt x="1" y="47"/>
                    <a:pt x="1" y="92"/>
                  </a:cubicBezTo>
                  <a:cubicBezTo>
                    <a:pt x="47" y="389"/>
                    <a:pt x="115" y="686"/>
                    <a:pt x="206" y="960"/>
                  </a:cubicBezTo>
                  <a:cubicBezTo>
                    <a:pt x="298" y="1256"/>
                    <a:pt x="389" y="1530"/>
                    <a:pt x="549" y="1804"/>
                  </a:cubicBezTo>
                  <a:cubicBezTo>
                    <a:pt x="572" y="1804"/>
                    <a:pt x="594" y="1827"/>
                    <a:pt x="617" y="1827"/>
                  </a:cubicBezTo>
                  <a:cubicBezTo>
                    <a:pt x="663" y="1827"/>
                    <a:pt x="686" y="1781"/>
                    <a:pt x="686" y="1758"/>
                  </a:cubicBezTo>
                  <a:cubicBezTo>
                    <a:pt x="663" y="1439"/>
                    <a:pt x="572" y="1165"/>
                    <a:pt x="480" y="868"/>
                  </a:cubicBezTo>
                  <a:cubicBezTo>
                    <a:pt x="366" y="594"/>
                    <a:pt x="275" y="320"/>
                    <a:pt x="138" y="47"/>
                  </a:cubicBezTo>
                  <a:cubicBezTo>
                    <a:pt x="115" y="24"/>
                    <a:pt x="92" y="1"/>
                    <a:pt x="47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8" name="Google Shape;2868;p34"/>
            <p:cNvSpPr/>
            <p:nvPr/>
          </p:nvSpPr>
          <p:spPr>
            <a:xfrm>
              <a:off x="8401066" y="3321626"/>
              <a:ext cx="45054" cy="21254"/>
            </a:xfrm>
            <a:custGeom>
              <a:avLst/>
              <a:gdLst/>
              <a:ahLst/>
              <a:cxnLst/>
              <a:rect l="l" t="t" r="r" b="b"/>
              <a:pathLst>
                <a:path w="2512" h="1185" extrusionOk="0">
                  <a:moveTo>
                    <a:pt x="81" y="1"/>
                  </a:moveTo>
                  <a:cubicBezTo>
                    <a:pt x="69" y="1"/>
                    <a:pt x="58" y="6"/>
                    <a:pt x="46" y="18"/>
                  </a:cubicBezTo>
                  <a:cubicBezTo>
                    <a:pt x="1" y="41"/>
                    <a:pt x="1" y="86"/>
                    <a:pt x="24" y="109"/>
                  </a:cubicBezTo>
                  <a:cubicBezTo>
                    <a:pt x="298" y="474"/>
                    <a:pt x="686" y="771"/>
                    <a:pt x="1096" y="954"/>
                  </a:cubicBezTo>
                  <a:cubicBezTo>
                    <a:pt x="1422" y="1108"/>
                    <a:pt x="1760" y="1185"/>
                    <a:pt x="2101" y="1185"/>
                  </a:cubicBezTo>
                  <a:cubicBezTo>
                    <a:pt x="2215" y="1185"/>
                    <a:pt x="2329" y="1176"/>
                    <a:pt x="2443" y="1159"/>
                  </a:cubicBezTo>
                  <a:cubicBezTo>
                    <a:pt x="2489" y="1159"/>
                    <a:pt x="2512" y="1136"/>
                    <a:pt x="2512" y="1113"/>
                  </a:cubicBezTo>
                  <a:cubicBezTo>
                    <a:pt x="2512" y="1068"/>
                    <a:pt x="2489" y="1022"/>
                    <a:pt x="2443" y="1022"/>
                  </a:cubicBezTo>
                  <a:cubicBezTo>
                    <a:pt x="2009" y="954"/>
                    <a:pt x="1599" y="862"/>
                    <a:pt x="1211" y="703"/>
                  </a:cubicBezTo>
                  <a:cubicBezTo>
                    <a:pt x="823" y="543"/>
                    <a:pt x="457" y="315"/>
                    <a:pt x="115" y="18"/>
                  </a:cubicBezTo>
                  <a:cubicBezTo>
                    <a:pt x="104" y="6"/>
                    <a:pt x="92" y="1"/>
                    <a:pt x="81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9" name="Google Shape;2869;p34"/>
            <p:cNvSpPr/>
            <p:nvPr/>
          </p:nvSpPr>
          <p:spPr>
            <a:xfrm>
              <a:off x="8422770" y="3283454"/>
              <a:ext cx="18438" cy="45054"/>
            </a:xfrm>
            <a:custGeom>
              <a:avLst/>
              <a:gdLst/>
              <a:ahLst/>
              <a:cxnLst/>
              <a:rect l="l" t="t" r="r" b="b"/>
              <a:pathLst>
                <a:path w="1028" h="2512" extrusionOk="0">
                  <a:moveTo>
                    <a:pt x="23" y="0"/>
                  </a:moveTo>
                  <a:cubicBezTo>
                    <a:pt x="1" y="23"/>
                    <a:pt x="1" y="69"/>
                    <a:pt x="23" y="114"/>
                  </a:cubicBezTo>
                  <a:cubicBezTo>
                    <a:pt x="252" y="457"/>
                    <a:pt x="457" y="822"/>
                    <a:pt x="571" y="1210"/>
                  </a:cubicBezTo>
                  <a:cubicBezTo>
                    <a:pt x="685" y="1621"/>
                    <a:pt x="731" y="2032"/>
                    <a:pt x="754" y="2443"/>
                  </a:cubicBezTo>
                  <a:cubicBezTo>
                    <a:pt x="754" y="2465"/>
                    <a:pt x="777" y="2511"/>
                    <a:pt x="799" y="2511"/>
                  </a:cubicBezTo>
                  <a:cubicBezTo>
                    <a:pt x="845" y="2511"/>
                    <a:pt x="891" y="2511"/>
                    <a:pt x="891" y="2465"/>
                  </a:cubicBezTo>
                  <a:cubicBezTo>
                    <a:pt x="1028" y="2032"/>
                    <a:pt x="982" y="1552"/>
                    <a:pt x="845" y="1142"/>
                  </a:cubicBezTo>
                  <a:cubicBezTo>
                    <a:pt x="708" y="708"/>
                    <a:pt x="457" y="297"/>
                    <a:pt x="115" y="23"/>
                  </a:cubicBezTo>
                  <a:cubicBezTo>
                    <a:pt x="92" y="0"/>
                    <a:pt x="69" y="0"/>
                    <a:pt x="23" y="0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0" name="Google Shape;2870;p34"/>
            <p:cNvSpPr/>
            <p:nvPr/>
          </p:nvSpPr>
          <p:spPr>
            <a:xfrm>
              <a:off x="8355629" y="3266252"/>
              <a:ext cx="33181" cy="17021"/>
            </a:xfrm>
            <a:custGeom>
              <a:avLst/>
              <a:gdLst/>
              <a:ahLst/>
              <a:cxnLst/>
              <a:rect l="l" t="t" r="r" b="b"/>
              <a:pathLst>
                <a:path w="1850" h="949" extrusionOk="0">
                  <a:moveTo>
                    <a:pt x="46" y="1"/>
                  </a:moveTo>
                  <a:cubicBezTo>
                    <a:pt x="23" y="23"/>
                    <a:pt x="0" y="69"/>
                    <a:pt x="23" y="92"/>
                  </a:cubicBezTo>
                  <a:cubicBezTo>
                    <a:pt x="183" y="411"/>
                    <a:pt x="457" y="640"/>
                    <a:pt x="776" y="799"/>
                  </a:cubicBezTo>
                  <a:cubicBezTo>
                    <a:pt x="969" y="888"/>
                    <a:pt x="1200" y="948"/>
                    <a:pt x="1426" y="948"/>
                  </a:cubicBezTo>
                  <a:cubicBezTo>
                    <a:pt x="1548" y="948"/>
                    <a:pt x="1668" y="931"/>
                    <a:pt x="1781" y="891"/>
                  </a:cubicBezTo>
                  <a:cubicBezTo>
                    <a:pt x="1803" y="891"/>
                    <a:pt x="1826" y="868"/>
                    <a:pt x="1826" y="822"/>
                  </a:cubicBezTo>
                  <a:cubicBezTo>
                    <a:pt x="1849" y="799"/>
                    <a:pt x="1803" y="754"/>
                    <a:pt x="1781" y="754"/>
                  </a:cubicBezTo>
                  <a:cubicBezTo>
                    <a:pt x="1461" y="708"/>
                    <a:pt x="1164" y="663"/>
                    <a:pt x="890" y="526"/>
                  </a:cubicBezTo>
                  <a:cubicBezTo>
                    <a:pt x="617" y="411"/>
                    <a:pt x="343" y="252"/>
                    <a:pt x="137" y="23"/>
                  </a:cubicBezTo>
                  <a:cubicBezTo>
                    <a:pt x="114" y="1"/>
                    <a:pt x="69" y="1"/>
                    <a:pt x="46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1" name="Google Shape;2871;p34"/>
            <p:cNvSpPr/>
            <p:nvPr/>
          </p:nvSpPr>
          <p:spPr>
            <a:xfrm>
              <a:off x="8384276" y="3240457"/>
              <a:ext cx="13129" cy="37683"/>
            </a:xfrm>
            <a:custGeom>
              <a:avLst/>
              <a:gdLst/>
              <a:ahLst/>
              <a:cxnLst/>
              <a:rect l="l" t="t" r="r" b="b"/>
              <a:pathLst>
                <a:path w="732" h="2101" extrusionOk="0">
                  <a:moveTo>
                    <a:pt x="47" y="1"/>
                  </a:moveTo>
                  <a:cubicBezTo>
                    <a:pt x="24" y="23"/>
                    <a:pt x="1" y="46"/>
                    <a:pt x="1" y="92"/>
                  </a:cubicBezTo>
                  <a:cubicBezTo>
                    <a:pt x="138" y="411"/>
                    <a:pt x="229" y="731"/>
                    <a:pt x="321" y="1051"/>
                  </a:cubicBezTo>
                  <a:cubicBezTo>
                    <a:pt x="389" y="1393"/>
                    <a:pt x="458" y="1712"/>
                    <a:pt x="526" y="2055"/>
                  </a:cubicBezTo>
                  <a:cubicBezTo>
                    <a:pt x="526" y="2078"/>
                    <a:pt x="549" y="2101"/>
                    <a:pt x="572" y="2101"/>
                  </a:cubicBezTo>
                  <a:cubicBezTo>
                    <a:pt x="617" y="2101"/>
                    <a:pt x="640" y="2078"/>
                    <a:pt x="663" y="2055"/>
                  </a:cubicBezTo>
                  <a:cubicBezTo>
                    <a:pt x="731" y="1690"/>
                    <a:pt x="686" y="1324"/>
                    <a:pt x="594" y="982"/>
                  </a:cubicBezTo>
                  <a:cubicBezTo>
                    <a:pt x="503" y="640"/>
                    <a:pt x="343" y="297"/>
                    <a:pt x="138" y="23"/>
                  </a:cubicBezTo>
                  <a:cubicBezTo>
                    <a:pt x="115" y="1"/>
                    <a:pt x="69" y="1"/>
                    <a:pt x="47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2" name="Google Shape;2872;p34"/>
            <p:cNvSpPr/>
            <p:nvPr/>
          </p:nvSpPr>
          <p:spPr>
            <a:xfrm>
              <a:off x="8308130" y="3275257"/>
              <a:ext cx="62237" cy="56515"/>
            </a:xfrm>
            <a:custGeom>
              <a:avLst/>
              <a:gdLst/>
              <a:ahLst/>
              <a:cxnLst/>
              <a:rect l="l" t="t" r="r" b="b"/>
              <a:pathLst>
                <a:path w="3470" h="3151" fill="none" extrusionOk="0">
                  <a:moveTo>
                    <a:pt x="571" y="1"/>
                  </a:moveTo>
                  <a:cubicBezTo>
                    <a:pt x="0" y="754"/>
                    <a:pt x="160" y="1964"/>
                    <a:pt x="914" y="2557"/>
                  </a:cubicBezTo>
                  <a:cubicBezTo>
                    <a:pt x="1644" y="3151"/>
                    <a:pt x="2831" y="3059"/>
                    <a:pt x="3470" y="2352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3" name="Google Shape;2873;p34"/>
            <p:cNvSpPr/>
            <p:nvPr/>
          </p:nvSpPr>
          <p:spPr>
            <a:xfrm>
              <a:off x="8427685" y="3242089"/>
              <a:ext cx="75347" cy="76172"/>
            </a:xfrm>
            <a:custGeom>
              <a:avLst/>
              <a:gdLst/>
              <a:ahLst/>
              <a:cxnLst/>
              <a:rect l="l" t="t" r="r" b="b"/>
              <a:pathLst>
                <a:path w="4201" h="4247" fill="none" extrusionOk="0">
                  <a:moveTo>
                    <a:pt x="0" y="708"/>
                  </a:moveTo>
                  <a:cubicBezTo>
                    <a:pt x="594" y="161"/>
                    <a:pt x="1484" y="1"/>
                    <a:pt x="2260" y="252"/>
                  </a:cubicBezTo>
                  <a:cubicBezTo>
                    <a:pt x="3013" y="503"/>
                    <a:pt x="3630" y="1142"/>
                    <a:pt x="3904" y="1895"/>
                  </a:cubicBezTo>
                  <a:cubicBezTo>
                    <a:pt x="4200" y="2626"/>
                    <a:pt x="4178" y="3493"/>
                    <a:pt x="3904" y="4246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4" name="Google Shape;2874;p34"/>
            <p:cNvSpPr/>
            <p:nvPr/>
          </p:nvSpPr>
          <p:spPr>
            <a:xfrm>
              <a:off x="8404761" y="3364103"/>
              <a:ext cx="54470" cy="75347"/>
            </a:xfrm>
            <a:custGeom>
              <a:avLst/>
              <a:gdLst/>
              <a:ahLst/>
              <a:cxnLst/>
              <a:rect l="l" t="t" r="r" b="b"/>
              <a:pathLst>
                <a:path w="3037" h="4201" fill="none" extrusionOk="0">
                  <a:moveTo>
                    <a:pt x="502" y="1"/>
                  </a:moveTo>
                  <a:cubicBezTo>
                    <a:pt x="229" y="777"/>
                    <a:pt x="0" y="1621"/>
                    <a:pt x="160" y="2443"/>
                  </a:cubicBezTo>
                  <a:cubicBezTo>
                    <a:pt x="320" y="3242"/>
                    <a:pt x="936" y="4018"/>
                    <a:pt x="1758" y="4132"/>
                  </a:cubicBezTo>
                  <a:cubicBezTo>
                    <a:pt x="2214" y="4201"/>
                    <a:pt x="2671" y="4064"/>
                    <a:pt x="3036" y="3790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5" name="Google Shape;2875;p34"/>
            <p:cNvSpPr/>
            <p:nvPr/>
          </p:nvSpPr>
          <p:spPr>
            <a:xfrm>
              <a:off x="8300578" y="2969415"/>
              <a:ext cx="393615" cy="491686"/>
            </a:xfrm>
            <a:custGeom>
              <a:avLst/>
              <a:gdLst/>
              <a:ahLst/>
              <a:cxnLst/>
              <a:rect l="l" t="t" r="r" b="b"/>
              <a:pathLst>
                <a:path w="21946" h="27414" extrusionOk="0">
                  <a:moveTo>
                    <a:pt x="33" y="18649"/>
                  </a:moveTo>
                  <a:cubicBezTo>
                    <a:pt x="21" y="18651"/>
                    <a:pt x="12" y="18656"/>
                    <a:pt x="11" y="18669"/>
                  </a:cubicBezTo>
                  <a:lnTo>
                    <a:pt x="11" y="18669"/>
                  </a:lnTo>
                  <a:cubicBezTo>
                    <a:pt x="19" y="18667"/>
                    <a:pt x="33" y="18662"/>
                    <a:pt x="33" y="18649"/>
                  </a:cubicBezTo>
                  <a:close/>
                  <a:moveTo>
                    <a:pt x="11" y="18669"/>
                  </a:moveTo>
                  <a:cubicBezTo>
                    <a:pt x="4" y="18671"/>
                    <a:pt x="1" y="18671"/>
                    <a:pt x="11" y="18671"/>
                  </a:cubicBezTo>
                  <a:cubicBezTo>
                    <a:pt x="11" y="18671"/>
                    <a:pt x="11" y="18670"/>
                    <a:pt x="11" y="18669"/>
                  </a:cubicBezTo>
                  <a:close/>
                  <a:moveTo>
                    <a:pt x="15349" y="0"/>
                  </a:moveTo>
                  <a:lnTo>
                    <a:pt x="13866" y="2968"/>
                  </a:lnTo>
                  <a:lnTo>
                    <a:pt x="13067" y="4383"/>
                  </a:lnTo>
                  <a:lnTo>
                    <a:pt x="12679" y="5113"/>
                  </a:lnTo>
                  <a:lnTo>
                    <a:pt x="12473" y="5456"/>
                  </a:lnTo>
                  <a:lnTo>
                    <a:pt x="12268" y="5798"/>
                  </a:lnTo>
                  <a:lnTo>
                    <a:pt x="11400" y="7190"/>
                  </a:lnTo>
                  <a:cubicBezTo>
                    <a:pt x="11264" y="7418"/>
                    <a:pt x="11127" y="7647"/>
                    <a:pt x="10967" y="7852"/>
                  </a:cubicBezTo>
                  <a:lnTo>
                    <a:pt x="10510" y="8514"/>
                  </a:lnTo>
                  <a:lnTo>
                    <a:pt x="9597" y="9838"/>
                  </a:lnTo>
                  <a:lnTo>
                    <a:pt x="8616" y="11093"/>
                  </a:lnTo>
                  <a:cubicBezTo>
                    <a:pt x="7292" y="12737"/>
                    <a:pt x="5900" y="14289"/>
                    <a:pt x="4393" y="15636"/>
                  </a:cubicBezTo>
                  <a:cubicBezTo>
                    <a:pt x="3617" y="16275"/>
                    <a:pt x="2864" y="16914"/>
                    <a:pt x="2088" y="17462"/>
                  </a:cubicBezTo>
                  <a:cubicBezTo>
                    <a:pt x="1677" y="17735"/>
                    <a:pt x="1289" y="17964"/>
                    <a:pt x="924" y="18192"/>
                  </a:cubicBezTo>
                  <a:cubicBezTo>
                    <a:pt x="741" y="18306"/>
                    <a:pt x="536" y="18420"/>
                    <a:pt x="376" y="18512"/>
                  </a:cubicBezTo>
                  <a:lnTo>
                    <a:pt x="125" y="18626"/>
                  </a:lnTo>
                  <a:lnTo>
                    <a:pt x="33" y="18649"/>
                  </a:lnTo>
                  <a:cubicBezTo>
                    <a:pt x="33" y="18649"/>
                    <a:pt x="33" y="18649"/>
                    <a:pt x="33" y="18649"/>
                  </a:cubicBezTo>
                  <a:lnTo>
                    <a:pt x="33" y="18649"/>
                  </a:lnTo>
                  <a:cubicBezTo>
                    <a:pt x="40" y="18649"/>
                    <a:pt x="48" y="18649"/>
                    <a:pt x="56" y="18649"/>
                  </a:cubicBezTo>
                  <a:lnTo>
                    <a:pt x="4005" y="27413"/>
                  </a:lnTo>
                  <a:lnTo>
                    <a:pt x="4256" y="27276"/>
                  </a:lnTo>
                  <a:lnTo>
                    <a:pt x="4416" y="27185"/>
                  </a:lnTo>
                  <a:lnTo>
                    <a:pt x="4713" y="27025"/>
                  </a:lnTo>
                  <a:cubicBezTo>
                    <a:pt x="4895" y="26911"/>
                    <a:pt x="5055" y="26820"/>
                    <a:pt x="5238" y="26706"/>
                  </a:cubicBezTo>
                  <a:cubicBezTo>
                    <a:pt x="5397" y="26615"/>
                    <a:pt x="5557" y="26500"/>
                    <a:pt x="5694" y="26409"/>
                  </a:cubicBezTo>
                  <a:lnTo>
                    <a:pt x="6151" y="26090"/>
                  </a:lnTo>
                  <a:cubicBezTo>
                    <a:pt x="6721" y="25656"/>
                    <a:pt x="7292" y="25245"/>
                    <a:pt x="7794" y="24788"/>
                  </a:cubicBezTo>
                  <a:cubicBezTo>
                    <a:pt x="8844" y="23921"/>
                    <a:pt x="9780" y="22985"/>
                    <a:pt x="10693" y="22027"/>
                  </a:cubicBezTo>
                  <a:cubicBezTo>
                    <a:pt x="12496" y="20132"/>
                    <a:pt x="14025" y="18078"/>
                    <a:pt x="15418" y="15978"/>
                  </a:cubicBezTo>
                  <a:lnTo>
                    <a:pt x="16445" y="14380"/>
                  </a:lnTo>
                  <a:lnTo>
                    <a:pt x="17358" y="12760"/>
                  </a:lnTo>
                  <a:lnTo>
                    <a:pt x="17837" y="11961"/>
                  </a:lnTo>
                  <a:cubicBezTo>
                    <a:pt x="17974" y="11687"/>
                    <a:pt x="18111" y="11413"/>
                    <a:pt x="18248" y="11116"/>
                  </a:cubicBezTo>
                  <a:lnTo>
                    <a:pt x="19093" y="9473"/>
                  </a:lnTo>
                  <a:lnTo>
                    <a:pt x="19298" y="9062"/>
                  </a:lnTo>
                  <a:lnTo>
                    <a:pt x="19481" y="8628"/>
                  </a:lnTo>
                  <a:lnTo>
                    <a:pt x="19869" y="7807"/>
                  </a:lnTo>
                  <a:lnTo>
                    <a:pt x="20599" y="6117"/>
                  </a:lnTo>
                  <a:lnTo>
                    <a:pt x="21946" y="2716"/>
                  </a:lnTo>
                  <a:lnTo>
                    <a:pt x="15349" y="0"/>
                  </a:ln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6" name="Google Shape;2876;p34"/>
            <p:cNvSpPr/>
            <p:nvPr/>
          </p:nvSpPr>
          <p:spPr>
            <a:xfrm>
              <a:off x="8573759" y="2829205"/>
              <a:ext cx="169491" cy="191068"/>
            </a:xfrm>
            <a:custGeom>
              <a:avLst/>
              <a:gdLst/>
              <a:ahLst/>
              <a:cxnLst/>
              <a:rect l="l" t="t" r="r" b="b"/>
              <a:pathLst>
                <a:path w="9450" h="10653" extrusionOk="0">
                  <a:moveTo>
                    <a:pt x="6356" y="0"/>
                  </a:moveTo>
                  <a:cubicBezTo>
                    <a:pt x="5605" y="0"/>
                    <a:pt x="4839" y="2392"/>
                    <a:pt x="4488" y="3648"/>
                  </a:cubicBezTo>
                  <a:lnTo>
                    <a:pt x="4488" y="3648"/>
                  </a:lnTo>
                  <a:cubicBezTo>
                    <a:pt x="4766" y="2515"/>
                    <a:pt x="5187" y="464"/>
                    <a:pt x="4679" y="153"/>
                  </a:cubicBezTo>
                  <a:cubicBezTo>
                    <a:pt x="4651" y="136"/>
                    <a:pt x="4620" y="127"/>
                    <a:pt x="4587" y="127"/>
                  </a:cubicBezTo>
                  <a:cubicBezTo>
                    <a:pt x="3788" y="127"/>
                    <a:pt x="1872" y="4992"/>
                    <a:pt x="1872" y="4992"/>
                  </a:cubicBezTo>
                  <a:cubicBezTo>
                    <a:pt x="1872" y="4992"/>
                    <a:pt x="1309" y="1776"/>
                    <a:pt x="825" y="1776"/>
                  </a:cubicBezTo>
                  <a:cubicBezTo>
                    <a:pt x="793" y="1776"/>
                    <a:pt x="762" y="1790"/>
                    <a:pt x="731" y="1819"/>
                  </a:cubicBezTo>
                  <a:cubicBezTo>
                    <a:pt x="228" y="2298"/>
                    <a:pt x="160" y="6042"/>
                    <a:pt x="0" y="7936"/>
                  </a:cubicBezTo>
                  <a:lnTo>
                    <a:pt x="6597" y="10652"/>
                  </a:lnTo>
                  <a:cubicBezTo>
                    <a:pt x="6597" y="10652"/>
                    <a:pt x="8058" y="6453"/>
                    <a:pt x="8103" y="6338"/>
                  </a:cubicBezTo>
                  <a:cubicBezTo>
                    <a:pt x="8400" y="5631"/>
                    <a:pt x="9450" y="2960"/>
                    <a:pt x="8902" y="2550"/>
                  </a:cubicBezTo>
                  <a:cubicBezTo>
                    <a:pt x="8862" y="2519"/>
                    <a:pt x="8819" y="2504"/>
                    <a:pt x="8774" y="2504"/>
                  </a:cubicBezTo>
                  <a:cubicBezTo>
                    <a:pt x="8125" y="2504"/>
                    <a:pt x="6967" y="5467"/>
                    <a:pt x="6940" y="5538"/>
                  </a:cubicBezTo>
                  <a:lnTo>
                    <a:pt x="6940" y="5538"/>
                  </a:lnTo>
                  <a:cubicBezTo>
                    <a:pt x="6972" y="5456"/>
                    <a:pt x="8506" y="1496"/>
                    <a:pt x="7738" y="1112"/>
                  </a:cubicBezTo>
                  <a:cubicBezTo>
                    <a:pt x="7705" y="1094"/>
                    <a:pt x="7670" y="1086"/>
                    <a:pt x="7635" y="1086"/>
                  </a:cubicBezTo>
                  <a:cubicBezTo>
                    <a:pt x="6863" y="1086"/>
                    <a:pt x="5570" y="4923"/>
                    <a:pt x="5570" y="4923"/>
                  </a:cubicBezTo>
                  <a:cubicBezTo>
                    <a:pt x="5570" y="4923"/>
                    <a:pt x="7145" y="221"/>
                    <a:pt x="6460" y="16"/>
                  </a:cubicBezTo>
                  <a:cubicBezTo>
                    <a:pt x="6425" y="5"/>
                    <a:pt x="6391" y="0"/>
                    <a:pt x="6356" y="0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7" name="Google Shape;2877;p34"/>
            <p:cNvSpPr/>
            <p:nvPr/>
          </p:nvSpPr>
          <p:spPr>
            <a:xfrm>
              <a:off x="8613473" y="2917478"/>
              <a:ext cx="89265" cy="30760"/>
            </a:xfrm>
            <a:custGeom>
              <a:avLst/>
              <a:gdLst/>
              <a:ahLst/>
              <a:cxnLst/>
              <a:rect l="l" t="t" r="r" b="b"/>
              <a:pathLst>
                <a:path w="4977" h="1715" extrusionOk="0">
                  <a:moveTo>
                    <a:pt x="169" y="0"/>
                  </a:moveTo>
                  <a:cubicBezTo>
                    <a:pt x="113" y="0"/>
                    <a:pt x="57" y="1"/>
                    <a:pt x="0" y="2"/>
                  </a:cubicBezTo>
                  <a:cubicBezTo>
                    <a:pt x="0" y="2"/>
                    <a:pt x="0" y="25"/>
                    <a:pt x="0" y="25"/>
                  </a:cubicBezTo>
                  <a:cubicBezTo>
                    <a:pt x="890" y="231"/>
                    <a:pt x="1712" y="413"/>
                    <a:pt x="2534" y="710"/>
                  </a:cubicBezTo>
                  <a:cubicBezTo>
                    <a:pt x="3356" y="961"/>
                    <a:pt x="4132" y="1326"/>
                    <a:pt x="4953" y="1714"/>
                  </a:cubicBezTo>
                  <a:cubicBezTo>
                    <a:pt x="4953" y="1714"/>
                    <a:pt x="4953" y="1714"/>
                    <a:pt x="4976" y="1691"/>
                  </a:cubicBezTo>
                  <a:cubicBezTo>
                    <a:pt x="4269" y="1144"/>
                    <a:pt x="3470" y="710"/>
                    <a:pt x="2625" y="413"/>
                  </a:cubicBezTo>
                  <a:cubicBezTo>
                    <a:pt x="1834" y="157"/>
                    <a:pt x="1003" y="0"/>
                    <a:pt x="169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8" name="Google Shape;2878;p34"/>
            <p:cNvSpPr/>
            <p:nvPr/>
          </p:nvSpPr>
          <p:spPr>
            <a:xfrm>
              <a:off x="8313870" y="3252798"/>
              <a:ext cx="157618" cy="228500"/>
            </a:xfrm>
            <a:custGeom>
              <a:avLst/>
              <a:gdLst/>
              <a:ahLst/>
              <a:cxnLst/>
              <a:rect l="l" t="t" r="r" b="b"/>
              <a:pathLst>
                <a:path w="8788" h="12740" extrusionOk="0">
                  <a:moveTo>
                    <a:pt x="3185" y="1"/>
                  </a:moveTo>
                  <a:cubicBezTo>
                    <a:pt x="2719" y="1"/>
                    <a:pt x="1479" y="1031"/>
                    <a:pt x="396" y="1031"/>
                  </a:cubicBezTo>
                  <a:cubicBezTo>
                    <a:pt x="261" y="1031"/>
                    <a:pt x="129" y="1015"/>
                    <a:pt x="0" y="979"/>
                  </a:cubicBezTo>
                  <a:lnTo>
                    <a:pt x="0" y="979"/>
                  </a:lnTo>
                  <a:lnTo>
                    <a:pt x="114" y="12688"/>
                  </a:lnTo>
                  <a:cubicBezTo>
                    <a:pt x="261" y="12723"/>
                    <a:pt x="419" y="12739"/>
                    <a:pt x="586" y="12739"/>
                  </a:cubicBezTo>
                  <a:cubicBezTo>
                    <a:pt x="3381" y="12739"/>
                    <a:pt x="8788" y="8146"/>
                    <a:pt x="8788" y="8146"/>
                  </a:cubicBezTo>
                  <a:cubicBezTo>
                    <a:pt x="8788" y="8146"/>
                    <a:pt x="6094" y="4015"/>
                    <a:pt x="3333" y="66"/>
                  </a:cubicBezTo>
                  <a:cubicBezTo>
                    <a:pt x="3300" y="21"/>
                    <a:pt x="3250" y="1"/>
                    <a:pt x="318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9" name="Google Shape;2879;p34"/>
            <p:cNvSpPr/>
            <p:nvPr/>
          </p:nvSpPr>
          <p:spPr>
            <a:xfrm>
              <a:off x="8365047" y="3250233"/>
              <a:ext cx="115451" cy="154695"/>
            </a:xfrm>
            <a:custGeom>
              <a:avLst/>
              <a:gdLst/>
              <a:ahLst/>
              <a:cxnLst/>
              <a:rect l="l" t="t" r="r" b="b"/>
              <a:pathLst>
                <a:path w="6437" h="8625" extrusionOk="0">
                  <a:moveTo>
                    <a:pt x="1033" y="0"/>
                  </a:moveTo>
                  <a:cubicBezTo>
                    <a:pt x="1016" y="0"/>
                    <a:pt x="999" y="1"/>
                    <a:pt x="982" y="3"/>
                  </a:cubicBezTo>
                  <a:lnTo>
                    <a:pt x="343" y="118"/>
                  </a:lnTo>
                  <a:cubicBezTo>
                    <a:pt x="137" y="163"/>
                    <a:pt x="0" y="346"/>
                    <a:pt x="46" y="528"/>
                  </a:cubicBezTo>
                  <a:cubicBezTo>
                    <a:pt x="639" y="3245"/>
                    <a:pt x="4634" y="7787"/>
                    <a:pt x="5273" y="8494"/>
                  </a:cubicBezTo>
                  <a:cubicBezTo>
                    <a:pt x="5352" y="8588"/>
                    <a:pt x="5442" y="8625"/>
                    <a:pt x="5534" y="8625"/>
                  </a:cubicBezTo>
                  <a:cubicBezTo>
                    <a:pt x="5895" y="8625"/>
                    <a:pt x="6300" y="8061"/>
                    <a:pt x="6300" y="8061"/>
                  </a:cubicBezTo>
                  <a:cubicBezTo>
                    <a:pt x="6437" y="7947"/>
                    <a:pt x="6437" y="7741"/>
                    <a:pt x="6300" y="7604"/>
                  </a:cubicBezTo>
                  <a:cubicBezTo>
                    <a:pt x="5729" y="6988"/>
                    <a:pt x="1918" y="2605"/>
                    <a:pt x="1393" y="277"/>
                  </a:cubicBezTo>
                  <a:cubicBezTo>
                    <a:pt x="1351" y="110"/>
                    <a:pt x="1214" y="0"/>
                    <a:pt x="1033" y="0"/>
                  </a:cubicBezTo>
                  <a:close/>
                </a:path>
              </a:pathLst>
            </a:custGeom>
            <a:solidFill>
              <a:srgbClr val="F7F0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0" name="Google Shape;2880;p34"/>
            <p:cNvSpPr/>
            <p:nvPr/>
          </p:nvSpPr>
          <p:spPr>
            <a:xfrm>
              <a:off x="8420725" y="3053867"/>
              <a:ext cx="136346" cy="164075"/>
            </a:xfrm>
            <a:custGeom>
              <a:avLst/>
              <a:gdLst/>
              <a:ahLst/>
              <a:cxnLst/>
              <a:rect l="l" t="t" r="r" b="b"/>
              <a:pathLst>
                <a:path w="7602" h="9148" extrusionOk="0">
                  <a:moveTo>
                    <a:pt x="4476" y="1"/>
                  </a:moveTo>
                  <a:cubicBezTo>
                    <a:pt x="2950" y="1"/>
                    <a:pt x="1351" y="1501"/>
                    <a:pt x="708" y="3692"/>
                  </a:cubicBezTo>
                  <a:cubicBezTo>
                    <a:pt x="0" y="6180"/>
                    <a:pt x="799" y="8577"/>
                    <a:pt x="2511" y="9056"/>
                  </a:cubicBezTo>
                  <a:cubicBezTo>
                    <a:pt x="2721" y="9118"/>
                    <a:pt x="2936" y="9147"/>
                    <a:pt x="3151" y="9147"/>
                  </a:cubicBezTo>
                  <a:cubicBezTo>
                    <a:pt x="4686" y="9147"/>
                    <a:pt x="6273" y="7635"/>
                    <a:pt x="6894" y="5472"/>
                  </a:cubicBezTo>
                  <a:cubicBezTo>
                    <a:pt x="7601" y="2984"/>
                    <a:pt x="6802" y="588"/>
                    <a:pt x="5090" y="86"/>
                  </a:cubicBezTo>
                  <a:cubicBezTo>
                    <a:pt x="4889" y="28"/>
                    <a:pt x="4683" y="1"/>
                    <a:pt x="4476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1" name="Google Shape;2881;p34"/>
            <p:cNvSpPr/>
            <p:nvPr/>
          </p:nvSpPr>
          <p:spPr>
            <a:xfrm>
              <a:off x="8492369" y="3091680"/>
              <a:ext cx="121603" cy="146480"/>
            </a:xfrm>
            <a:custGeom>
              <a:avLst/>
              <a:gdLst/>
              <a:ahLst/>
              <a:cxnLst/>
              <a:rect l="l" t="t" r="r" b="b"/>
              <a:pathLst>
                <a:path w="6780" h="8167" extrusionOk="0">
                  <a:moveTo>
                    <a:pt x="3985" y="0"/>
                  </a:moveTo>
                  <a:cubicBezTo>
                    <a:pt x="2608" y="0"/>
                    <a:pt x="1180" y="1348"/>
                    <a:pt x="617" y="3296"/>
                  </a:cubicBezTo>
                  <a:cubicBezTo>
                    <a:pt x="1" y="5510"/>
                    <a:pt x="708" y="7655"/>
                    <a:pt x="2238" y="8089"/>
                  </a:cubicBezTo>
                  <a:cubicBezTo>
                    <a:pt x="2419" y="8141"/>
                    <a:pt x="2603" y="8166"/>
                    <a:pt x="2789" y="8166"/>
                  </a:cubicBezTo>
                  <a:cubicBezTo>
                    <a:pt x="4150" y="8166"/>
                    <a:pt x="5579" y="6819"/>
                    <a:pt x="6141" y="4871"/>
                  </a:cubicBezTo>
                  <a:cubicBezTo>
                    <a:pt x="6780" y="2680"/>
                    <a:pt x="6050" y="534"/>
                    <a:pt x="4543" y="77"/>
                  </a:cubicBezTo>
                  <a:cubicBezTo>
                    <a:pt x="4359" y="25"/>
                    <a:pt x="4173" y="0"/>
                    <a:pt x="3985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2" name="Google Shape;2882;p34"/>
            <p:cNvSpPr/>
            <p:nvPr/>
          </p:nvSpPr>
          <p:spPr>
            <a:xfrm>
              <a:off x="8557877" y="3120022"/>
              <a:ext cx="127755" cy="142606"/>
            </a:xfrm>
            <a:custGeom>
              <a:avLst/>
              <a:gdLst/>
              <a:ahLst/>
              <a:cxnLst/>
              <a:rect l="l" t="t" r="r" b="b"/>
              <a:pathLst>
                <a:path w="7123" h="7951" extrusionOk="0">
                  <a:moveTo>
                    <a:pt x="4409" y="1"/>
                  </a:moveTo>
                  <a:cubicBezTo>
                    <a:pt x="3134" y="1"/>
                    <a:pt x="1713" y="1088"/>
                    <a:pt x="937" y="2789"/>
                  </a:cubicBezTo>
                  <a:cubicBezTo>
                    <a:pt x="1" y="4889"/>
                    <a:pt x="389" y="7125"/>
                    <a:pt x="1827" y="7765"/>
                  </a:cubicBezTo>
                  <a:cubicBezTo>
                    <a:pt x="2105" y="7890"/>
                    <a:pt x="2400" y="7950"/>
                    <a:pt x="2702" y="7950"/>
                  </a:cubicBezTo>
                  <a:cubicBezTo>
                    <a:pt x="3989" y="7950"/>
                    <a:pt x="5406" y="6863"/>
                    <a:pt x="6164" y="5162"/>
                  </a:cubicBezTo>
                  <a:cubicBezTo>
                    <a:pt x="7122" y="3063"/>
                    <a:pt x="6712" y="848"/>
                    <a:pt x="5274" y="187"/>
                  </a:cubicBezTo>
                  <a:cubicBezTo>
                    <a:pt x="5000" y="61"/>
                    <a:pt x="4709" y="1"/>
                    <a:pt x="4409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3" name="Google Shape;2883;p34"/>
            <p:cNvSpPr/>
            <p:nvPr/>
          </p:nvSpPr>
          <p:spPr>
            <a:xfrm>
              <a:off x="8693415" y="3210823"/>
              <a:ext cx="136328" cy="125029"/>
            </a:xfrm>
            <a:custGeom>
              <a:avLst/>
              <a:gdLst/>
              <a:ahLst/>
              <a:cxnLst/>
              <a:rect l="l" t="t" r="r" b="b"/>
              <a:pathLst>
                <a:path w="7601" h="6971" extrusionOk="0">
                  <a:moveTo>
                    <a:pt x="2336" y="1"/>
                  </a:moveTo>
                  <a:cubicBezTo>
                    <a:pt x="1319" y="1"/>
                    <a:pt x="692" y="362"/>
                    <a:pt x="388" y="1744"/>
                  </a:cubicBezTo>
                  <a:cubicBezTo>
                    <a:pt x="388" y="1744"/>
                    <a:pt x="0" y="3296"/>
                    <a:pt x="2648" y="5008"/>
                  </a:cubicBezTo>
                  <a:cubicBezTo>
                    <a:pt x="5296" y="6720"/>
                    <a:pt x="5706" y="6971"/>
                    <a:pt x="5706" y="6971"/>
                  </a:cubicBezTo>
                  <a:cubicBezTo>
                    <a:pt x="5706" y="6971"/>
                    <a:pt x="6391" y="5921"/>
                    <a:pt x="6619" y="5122"/>
                  </a:cubicBezTo>
                  <a:lnTo>
                    <a:pt x="4885" y="4141"/>
                  </a:lnTo>
                  <a:lnTo>
                    <a:pt x="6939" y="4620"/>
                  </a:lnTo>
                  <a:cubicBezTo>
                    <a:pt x="6939" y="4620"/>
                    <a:pt x="7304" y="3730"/>
                    <a:pt x="7464" y="2497"/>
                  </a:cubicBezTo>
                  <a:lnTo>
                    <a:pt x="5729" y="1881"/>
                  </a:lnTo>
                  <a:lnTo>
                    <a:pt x="7601" y="1744"/>
                  </a:lnTo>
                  <a:cubicBezTo>
                    <a:pt x="7601" y="1744"/>
                    <a:pt x="7441" y="899"/>
                    <a:pt x="7007" y="466"/>
                  </a:cubicBezTo>
                  <a:cubicBezTo>
                    <a:pt x="7007" y="466"/>
                    <a:pt x="6995" y="466"/>
                    <a:pt x="6969" y="466"/>
                  </a:cubicBezTo>
                  <a:cubicBezTo>
                    <a:pt x="6799" y="466"/>
                    <a:pt x="6037" y="449"/>
                    <a:pt x="4177" y="192"/>
                  </a:cubicBezTo>
                  <a:cubicBezTo>
                    <a:pt x="3459" y="92"/>
                    <a:pt x="2848" y="1"/>
                    <a:pt x="2336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4" name="Google Shape;2884;p34"/>
            <p:cNvSpPr/>
            <p:nvPr/>
          </p:nvSpPr>
          <p:spPr>
            <a:xfrm>
              <a:off x="8677845" y="3194877"/>
              <a:ext cx="79849" cy="83024"/>
            </a:xfrm>
            <a:custGeom>
              <a:avLst/>
              <a:gdLst/>
              <a:ahLst/>
              <a:cxnLst/>
              <a:rect l="l" t="t" r="r" b="b"/>
              <a:pathLst>
                <a:path w="4452" h="4629" extrusionOk="0">
                  <a:moveTo>
                    <a:pt x="2597" y="0"/>
                  </a:moveTo>
                  <a:cubicBezTo>
                    <a:pt x="1786" y="0"/>
                    <a:pt x="945" y="617"/>
                    <a:pt x="526" y="1583"/>
                  </a:cubicBezTo>
                  <a:cubicBezTo>
                    <a:pt x="1" y="2793"/>
                    <a:pt x="343" y="4117"/>
                    <a:pt x="1279" y="4505"/>
                  </a:cubicBezTo>
                  <a:cubicBezTo>
                    <a:pt x="1471" y="4589"/>
                    <a:pt x="1673" y="4629"/>
                    <a:pt x="1878" y="4629"/>
                  </a:cubicBezTo>
                  <a:cubicBezTo>
                    <a:pt x="2673" y="4629"/>
                    <a:pt x="3509" y="4024"/>
                    <a:pt x="3927" y="3044"/>
                  </a:cubicBezTo>
                  <a:cubicBezTo>
                    <a:pt x="4452" y="1834"/>
                    <a:pt x="4132" y="533"/>
                    <a:pt x="3196" y="122"/>
                  </a:cubicBezTo>
                  <a:cubicBezTo>
                    <a:pt x="3003" y="39"/>
                    <a:pt x="2801" y="0"/>
                    <a:pt x="259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5" name="Google Shape;2885;p34"/>
            <p:cNvSpPr/>
            <p:nvPr/>
          </p:nvSpPr>
          <p:spPr>
            <a:xfrm>
              <a:off x="8621341" y="3156920"/>
              <a:ext cx="124061" cy="128598"/>
            </a:xfrm>
            <a:custGeom>
              <a:avLst/>
              <a:gdLst/>
              <a:ahLst/>
              <a:cxnLst/>
              <a:rect l="l" t="t" r="r" b="b"/>
              <a:pathLst>
                <a:path w="6917" h="7170" extrusionOk="0">
                  <a:moveTo>
                    <a:pt x="4022" y="0"/>
                  </a:moveTo>
                  <a:cubicBezTo>
                    <a:pt x="2801" y="0"/>
                    <a:pt x="1511" y="922"/>
                    <a:pt x="845" y="2398"/>
                  </a:cubicBezTo>
                  <a:cubicBezTo>
                    <a:pt x="1" y="4270"/>
                    <a:pt x="480" y="6301"/>
                    <a:pt x="1918" y="6963"/>
                  </a:cubicBezTo>
                  <a:cubicBezTo>
                    <a:pt x="2223" y="7103"/>
                    <a:pt x="2546" y="7170"/>
                    <a:pt x="2876" y="7170"/>
                  </a:cubicBezTo>
                  <a:cubicBezTo>
                    <a:pt x="4102" y="7170"/>
                    <a:pt x="5407" y="6247"/>
                    <a:pt x="6072" y="4772"/>
                  </a:cubicBezTo>
                  <a:cubicBezTo>
                    <a:pt x="6917" y="2900"/>
                    <a:pt x="6438" y="846"/>
                    <a:pt x="4977" y="207"/>
                  </a:cubicBezTo>
                  <a:cubicBezTo>
                    <a:pt x="4672" y="67"/>
                    <a:pt x="4350" y="0"/>
                    <a:pt x="4022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6" name="Google Shape;2886;p34"/>
            <p:cNvSpPr/>
            <p:nvPr/>
          </p:nvSpPr>
          <p:spPr>
            <a:xfrm>
              <a:off x="8478037" y="3040646"/>
              <a:ext cx="83131" cy="76172"/>
            </a:xfrm>
            <a:custGeom>
              <a:avLst/>
              <a:gdLst/>
              <a:ahLst/>
              <a:cxnLst/>
              <a:rect l="l" t="t" r="r" b="b"/>
              <a:pathLst>
                <a:path w="4635" h="4247" fill="none" extrusionOk="0">
                  <a:moveTo>
                    <a:pt x="1" y="412"/>
                  </a:moveTo>
                  <a:cubicBezTo>
                    <a:pt x="1119" y="1"/>
                    <a:pt x="2443" y="252"/>
                    <a:pt x="3333" y="1051"/>
                  </a:cubicBezTo>
                  <a:cubicBezTo>
                    <a:pt x="4224" y="1827"/>
                    <a:pt x="4635" y="3105"/>
                    <a:pt x="4383" y="4246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7" name="Google Shape;2887;p34"/>
            <p:cNvSpPr/>
            <p:nvPr/>
          </p:nvSpPr>
          <p:spPr>
            <a:xfrm>
              <a:off x="8545608" y="3088146"/>
              <a:ext cx="73285" cy="54883"/>
            </a:xfrm>
            <a:custGeom>
              <a:avLst/>
              <a:gdLst/>
              <a:ahLst/>
              <a:cxnLst/>
              <a:rect l="l" t="t" r="r" b="b"/>
              <a:pathLst>
                <a:path w="4086" h="3060" fill="none" extrusionOk="0">
                  <a:moveTo>
                    <a:pt x="0" y="663"/>
                  </a:moveTo>
                  <a:cubicBezTo>
                    <a:pt x="776" y="69"/>
                    <a:pt x="1940" y="1"/>
                    <a:pt x="2785" y="526"/>
                  </a:cubicBezTo>
                  <a:cubicBezTo>
                    <a:pt x="3629" y="1028"/>
                    <a:pt x="4086" y="2078"/>
                    <a:pt x="3926" y="3059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8" name="Google Shape;2888;p34"/>
            <p:cNvSpPr/>
            <p:nvPr/>
          </p:nvSpPr>
          <p:spPr>
            <a:xfrm>
              <a:off x="8497284" y="3198285"/>
              <a:ext cx="80674" cy="50381"/>
            </a:xfrm>
            <a:custGeom>
              <a:avLst/>
              <a:gdLst/>
              <a:ahLst/>
              <a:cxnLst/>
              <a:rect l="l" t="t" r="r" b="b"/>
              <a:pathLst>
                <a:path w="4498" h="2809" fill="none" extrusionOk="0">
                  <a:moveTo>
                    <a:pt x="1" y="1"/>
                  </a:moveTo>
                  <a:cubicBezTo>
                    <a:pt x="183" y="685"/>
                    <a:pt x="480" y="1324"/>
                    <a:pt x="937" y="1849"/>
                  </a:cubicBezTo>
                  <a:cubicBezTo>
                    <a:pt x="1416" y="2374"/>
                    <a:pt x="2055" y="2740"/>
                    <a:pt x="2763" y="2785"/>
                  </a:cubicBezTo>
                  <a:cubicBezTo>
                    <a:pt x="3470" y="2808"/>
                    <a:pt x="4178" y="2466"/>
                    <a:pt x="4497" y="1827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9" name="Google Shape;2889;p34"/>
            <p:cNvSpPr/>
            <p:nvPr/>
          </p:nvSpPr>
          <p:spPr>
            <a:xfrm>
              <a:off x="8665970" y="3151198"/>
              <a:ext cx="80262" cy="78630"/>
            </a:xfrm>
            <a:custGeom>
              <a:avLst/>
              <a:gdLst/>
              <a:ahLst/>
              <a:cxnLst/>
              <a:rect l="l" t="t" r="r" b="b"/>
              <a:pathLst>
                <a:path w="4475" h="4384" fill="none" extrusionOk="0">
                  <a:moveTo>
                    <a:pt x="115" y="1530"/>
                  </a:moveTo>
                  <a:cubicBezTo>
                    <a:pt x="1" y="1028"/>
                    <a:pt x="343" y="480"/>
                    <a:pt x="823" y="229"/>
                  </a:cubicBezTo>
                  <a:cubicBezTo>
                    <a:pt x="1279" y="1"/>
                    <a:pt x="1850" y="24"/>
                    <a:pt x="2352" y="206"/>
                  </a:cubicBezTo>
                  <a:cubicBezTo>
                    <a:pt x="3174" y="480"/>
                    <a:pt x="3835" y="1119"/>
                    <a:pt x="4155" y="1895"/>
                  </a:cubicBezTo>
                  <a:cubicBezTo>
                    <a:pt x="4475" y="2694"/>
                    <a:pt x="4429" y="3630"/>
                    <a:pt x="4018" y="4383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0" name="Google Shape;2890;p34"/>
            <p:cNvSpPr/>
            <p:nvPr/>
          </p:nvSpPr>
          <p:spPr>
            <a:xfrm>
              <a:off x="8525536" y="3180275"/>
              <a:ext cx="67563" cy="31549"/>
            </a:xfrm>
            <a:custGeom>
              <a:avLst/>
              <a:gdLst/>
              <a:ahLst/>
              <a:cxnLst/>
              <a:rect l="l" t="t" r="r" b="b"/>
              <a:pathLst>
                <a:path w="3767" h="1759" extrusionOk="0">
                  <a:moveTo>
                    <a:pt x="3721" y="0"/>
                  </a:moveTo>
                  <a:cubicBezTo>
                    <a:pt x="3676" y="0"/>
                    <a:pt x="3630" y="23"/>
                    <a:pt x="3630" y="46"/>
                  </a:cubicBezTo>
                  <a:cubicBezTo>
                    <a:pt x="3425" y="776"/>
                    <a:pt x="2763" y="1347"/>
                    <a:pt x="2055" y="1438"/>
                  </a:cubicBezTo>
                  <a:cubicBezTo>
                    <a:pt x="1965" y="1452"/>
                    <a:pt x="1876" y="1459"/>
                    <a:pt x="1786" y="1459"/>
                  </a:cubicBezTo>
                  <a:cubicBezTo>
                    <a:pt x="1145" y="1459"/>
                    <a:pt x="518" y="1112"/>
                    <a:pt x="138" y="571"/>
                  </a:cubicBezTo>
                  <a:cubicBezTo>
                    <a:pt x="115" y="548"/>
                    <a:pt x="69" y="548"/>
                    <a:pt x="46" y="548"/>
                  </a:cubicBezTo>
                  <a:cubicBezTo>
                    <a:pt x="24" y="571"/>
                    <a:pt x="1" y="617"/>
                    <a:pt x="24" y="639"/>
                  </a:cubicBezTo>
                  <a:cubicBezTo>
                    <a:pt x="327" y="1306"/>
                    <a:pt x="1059" y="1758"/>
                    <a:pt x="1809" y="1758"/>
                  </a:cubicBezTo>
                  <a:cubicBezTo>
                    <a:pt x="1906" y="1758"/>
                    <a:pt x="2004" y="1751"/>
                    <a:pt x="2101" y="1735"/>
                  </a:cubicBezTo>
                  <a:cubicBezTo>
                    <a:pt x="2945" y="1598"/>
                    <a:pt x="3630" y="890"/>
                    <a:pt x="3767" y="69"/>
                  </a:cubicBezTo>
                  <a:cubicBezTo>
                    <a:pt x="3767" y="46"/>
                    <a:pt x="3744" y="23"/>
                    <a:pt x="3721" y="0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1" name="Google Shape;2891;p34"/>
            <p:cNvSpPr/>
            <p:nvPr/>
          </p:nvSpPr>
          <p:spPr>
            <a:xfrm>
              <a:off x="8618884" y="3152561"/>
              <a:ext cx="55708" cy="43279"/>
            </a:xfrm>
            <a:custGeom>
              <a:avLst/>
              <a:gdLst/>
              <a:ahLst/>
              <a:cxnLst/>
              <a:rect l="l" t="t" r="r" b="b"/>
              <a:pathLst>
                <a:path w="3106" h="2413" extrusionOk="0">
                  <a:moveTo>
                    <a:pt x="992" y="1"/>
                  </a:moveTo>
                  <a:cubicBezTo>
                    <a:pt x="660" y="1"/>
                    <a:pt x="331" y="82"/>
                    <a:pt x="47" y="244"/>
                  </a:cubicBezTo>
                  <a:cubicBezTo>
                    <a:pt x="24" y="267"/>
                    <a:pt x="1" y="313"/>
                    <a:pt x="24" y="336"/>
                  </a:cubicBezTo>
                  <a:cubicBezTo>
                    <a:pt x="47" y="358"/>
                    <a:pt x="69" y="381"/>
                    <a:pt x="115" y="381"/>
                  </a:cubicBezTo>
                  <a:cubicBezTo>
                    <a:pt x="349" y="297"/>
                    <a:pt x="593" y="257"/>
                    <a:pt x="835" y="257"/>
                  </a:cubicBezTo>
                  <a:cubicBezTo>
                    <a:pt x="1252" y="257"/>
                    <a:pt x="1663" y="378"/>
                    <a:pt x="2010" y="609"/>
                  </a:cubicBezTo>
                  <a:cubicBezTo>
                    <a:pt x="2535" y="997"/>
                    <a:pt x="2854" y="1659"/>
                    <a:pt x="2831" y="2344"/>
                  </a:cubicBezTo>
                  <a:cubicBezTo>
                    <a:pt x="2831" y="2367"/>
                    <a:pt x="2854" y="2390"/>
                    <a:pt x="2900" y="2413"/>
                  </a:cubicBezTo>
                  <a:cubicBezTo>
                    <a:pt x="2923" y="2413"/>
                    <a:pt x="2968" y="2390"/>
                    <a:pt x="2968" y="2344"/>
                  </a:cubicBezTo>
                  <a:cubicBezTo>
                    <a:pt x="3105" y="1637"/>
                    <a:pt x="2786" y="838"/>
                    <a:pt x="2169" y="381"/>
                  </a:cubicBezTo>
                  <a:cubicBezTo>
                    <a:pt x="1827" y="128"/>
                    <a:pt x="1407" y="1"/>
                    <a:pt x="992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2" name="Google Shape;2892;p34"/>
            <p:cNvSpPr/>
            <p:nvPr/>
          </p:nvSpPr>
          <p:spPr>
            <a:xfrm>
              <a:off x="8659423" y="3234412"/>
              <a:ext cx="61017" cy="16429"/>
            </a:xfrm>
            <a:custGeom>
              <a:avLst/>
              <a:gdLst/>
              <a:ahLst/>
              <a:cxnLst/>
              <a:rect l="l" t="t" r="r" b="b"/>
              <a:pathLst>
                <a:path w="3402" h="916" extrusionOk="0">
                  <a:moveTo>
                    <a:pt x="3333" y="1"/>
                  </a:moveTo>
                  <a:cubicBezTo>
                    <a:pt x="3316" y="1"/>
                    <a:pt x="3299" y="7"/>
                    <a:pt x="3287" y="18"/>
                  </a:cubicBezTo>
                  <a:cubicBezTo>
                    <a:pt x="2831" y="383"/>
                    <a:pt x="2283" y="589"/>
                    <a:pt x="1735" y="611"/>
                  </a:cubicBezTo>
                  <a:cubicBezTo>
                    <a:pt x="1663" y="617"/>
                    <a:pt x="1592" y="620"/>
                    <a:pt x="1521" y="620"/>
                  </a:cubicBezTo>
                  <a:cubicBezTo>
                    <a:pt x="1027" y="620"/>
                    <a:pt x="554" y="483"/>
                    <a:pt x="115" y="223"/>
                  </a:cubicBezTo>
                  <a:cubicBezTo>
                    <a:pt x="92" y="223"/>
                    <a:pt x="46" y="223"/>
                    <a:pt x="23" y="246"/>
                  </a:cubicBezTo>
                  <a:cubicBezTo>
                    <a:pt x="1" y="269"/>
                    <a:pt x="1" y="315"/>
                    <a:pt x="23" y="338"/>
                  </a:cubicBezTo>
                  <a:cubicBezTo>
                    <a:pt x="435" y="728"/>
                    <a:pt x="1012" y="915"/>
                    <a:pt x="1573" y="915"/>
                  </a:cubicBezTo>
                  <a:cubicBezTo>
                    <a:pt x="1635" y="915"/>
                    <a:pt x="1697" y="913"/>
                    <a:pt x="1758" y="908"/>
                  </a:cubicBezTo>
                  <a:cubicBezTo>
                    <a:pt x="2374" y="863"/>
                    <a:pt x="2991" y="589"/>
                    <a:pt x="3379" y="109"/>
                  </a:cubicBezTo>
                  <a:cubicBezTo>
                    <a:pt x="3402" y="87"/>
                    <a:pt x="3402" y="41"/>
                    <a:pt x="3379" y="18"/>
                  </a:cubicBezTo>
                  <a:cubicBezTo>
                    <a:pt x="3367" y="7"/>
                    <a:pt x="3350" y="1"/>
                    <a:pt x="3333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3" name="Google Shape;2893;p34"/>
            <p:cNvSpPr/>
            <p:nvPr/>
          </p:nvSpPr>
          <p:spPr>
            <a:xfrm>
              <a:off x="8552980" y="3143825"/>
              <a:ext cx="29074" cy="39333"/>
            </a:xfrm>
            <a:custGeom>
              <a:avLst/>
              <a:gdLst/>
              <a:ahLst/>
              <a:cxnLst/>
              <a:rect l="l" t="t" r="r" b="b"/>
              <a:pathLst>
                <a:path w="1621" h="2193" extrusionOk="0">
                  <a:moveTo>
                    <a:pt x="91" y="1"/>
                  </a:moveTo>
                  <a:cubicBezTo>
                    <a:pt x="69" y="1"/>
                    <a:pt x="23" y="1"/>
                    <a:pt x="23" y="24"/>
                  </a:cubicBezTo>
                  <a:cubicBezTo>
                    <a:pt x="0" y="69"/>
                    <a:pt x="0" y="115"/>
                    <a:pt x="46" y="138"/>
                  </a:cubicBezTo>
                  <a:cubicBezTo>
                    <a:pt x="411" y="366"/>
                    <a:pt x="708" y="640"/>
                    <a:pt x="959" y="982"/>
                  </a:cubicBezTo>
                  <a:cubicBezTo>
                    <a:pt x="1210" y="1325"/>
                    <a:pt x="1392" y="1713"/>
                    <a:pt x="1461" y="2124"/>
                  </a:cubicBezTo>
                  <a:cubicBezTo>
                    <a:pt x="1484" y="2169"/>
                    <a:pt x="1506" y="2192"/>
                    <a:pt x="1529" y="2192"/>
                  </a:cubicBezTo>
                  <a:cubicBezTo>
                    <a:pt x="1575" y="2192"/>
                    <a:pt x="1598" y="2169"/>
                    <a:pt x="1598" y="2124"/>
                  </a:cubicBezTo>
                  <a:cubicBezTo>
                    <a:pt x="1621" y="1667"/>
                    <a:pt x="1461" y="1188"/>
                    <a:pt x="1187" y="823"/>
                  </a:cubicBezTo>
                  <a:cubicBezTo>
                    <a:pt x="936" y="435"/>
                    <a:pt x="548" y="115"/>
                    <a:pt x="91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4" name="Google Shape;2894;p34"/>
            <p:cNvSpPr/>
            <p:nvPr/>
          </p:nvSpPr>
          <p:spPr>
            <a:xfrm>
              <a:off x="8617664" y="3193926"/>
              <a:ext cx="35226" cy="17362"/>
            </a:xfrm>
            <a:custGeom>
              <a:avLst/>
              <a:gdLst/>
              <a:ahLst/>
              <a:cxnLst/>
              <a:rect l="l" t="t" r="r" b="b"/>
              <a:pathLst>
                <a:path w="1964" h="968" extrusionOk="0">
                  <a:moveTo>
                    <a:pt x="1885" y="0"/>
                  </a:moveTo>
                  <a:cubicBezTo>
                    <a:pt x="1861" y="0"/>
                    <a:pt x="1840" y="11"/>
                    <a:pt x="1826" y="38"/>
                  </a:cubicBezTo>
                  <a:cubicBezTo>
                    <a:pt x="1667" y="335"/>
                    <a:pt x="1393" y="563"/>
                    <a:pt x="1073" y="632"/>
                  </a:cubicBezTo>
                  <a:cubicBezTo>
                    <a:pt x="960" y="664"/>
                    <a:pt x="844" y="679"/>
                    <a:pt x="727" y="679"/>
                  </a:cubicBezTo>
                  <a:cubicBezTo>
                    <a:pt x="514" y="679"/>
                    <a:pt x="298" y="629"/>
                    <a:pt x="92" y="540"/>
                  </a:cubicBezTo>
                  <a:cubicBezTo>
                    <a:pt x="84" y="533"/>
                    <a:pt x="77" y="530"/>
                    <a:pt x="69" y="530"/>
                  </a:cubicBezTo>
                  <a:cubicBezTo>
                    <a:pt x="54" y="530"/>
                    <a:pt x="38" y="540"/>
                    <a:pt x="23" y="540"/>
                  </a:cubicBezTo>
                  <a:cubicBezTo>
                    <a:pt x="0" y="586"/>
                    <a:pt x="0" y="632"/>
                    <a:pt x="23" y="654"/>
                  </a:cubicBezTo>
                  <a:cubicBezTo>
                    <a:pt x="214" y="861"/>
                    <a:pt x="492" y="968"/>
                    <a:pt x="775" y="968"/>
                  </a:cubicBezTo>
                  <a:cubicBezTo>
                    <a:pt x="899" y="968"/>
                    <a:pt x="1023" y="947"/>
                    <a:pt x="1142" y="906"/>
                  </a:cubicBezTo>
                  <a:cubicBezTo>
                    <a:pt x="1553" y="791"/>
                    <a:pt x="1872" y="472"/>
                    <a:pt x="1963" y="84"/>
                  </a:cubicBezTo>
                  <a:cubicBezTo>
                    <a:pt x="1963" y="61"/>
                    <a:pt x="1963" y="15"/>
                    <a:pt x="1941" y="15"/>
                  </a:cubicBezTo>
                  <a:cubicBezTo>
                    <a:pt x="1922" y="6"/>
                    <a:pt x="1903" y="0"/>
                    <a:pt x="1885" y="0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5" name="Google Shape;2895;p34"/>
            <p:cNvSpPr/>
            <p:nvPr/>
          </p:nvSpPr>
          <p:spPr>
            <a:xfrm>
              <a:off x="8687675" y="3211900"/>
              <a:ext cx="20482" cy="19048"/>
            </a:xfrm>
            <a:custGeom>
              <a:avLst/>
              <a:gdLst/>
              <a:ahLst/>
              <a:cxnLst/>
              <a:rect l="l" t="t" r="r" b="b"/>
              <a:pathLst>
                <a:path w="1142" h="1062" extrusionOk="0">
                  <a:moveTo>
                    <a:pt x="80" y="1"/>
                  </a:moveTo>
                  <a:cubicBezTo>
                    <a:pt x="69" y="1"/>
                    <a:pt x="58" y="6"/>
                    <a:pt x="46" y="18"/>
                  </a:cubicBezTo>
                  <a:cubicBezTo>
                    <a:pt x="1" y="40"/>
                    <a:pt x="1" y="86"/>
                    <a:pt x="1" y="109"/>
                  </a:cubicBezTo>
                  <a:cubicBezTo>
                    <a:pt x="138" y="314"/>
                    <a:pt x="297" y="497"/>
                    <a:pt x="457" y="634"/>
                  </a:cubicBezTo>
                  <a:cubicBezTo>
                    <a:pt x="640" y="794"/>
                    <a:pt x="822" y="931"/>
                    <a:pt x="1028" y="1045"/>
                  </a:cubicBezTo>
                  <a:cubicBezTo>
                    <a:pt x="1039" y="1056"/>
                    <a:pt x="1051" y="1062"/>
                    <a:pt x="1062" y="1062"/>
                  </a:cubicBezTo>
                  <a:cubicBezTo>
                    <a:pt x="1073" y="1062"/>
                    <a:pt x="1085" y="1056"/>
                    <a:pt x="1096" y="1045"/>
                  </a:cubicBezTo>
                  <a:cubicBezTo>
                    <a:pt x="1119" y="1022"/>
                    <a:pt x="1142" y="976"/>
                    <a:pt x="1119" y="953"/>
                  </a:cubicBezTo>
                  <a:cubicBezTo>
                    <a:pt x="982" y="771"/>
                    <a:pt x="822" y="588"/>
                    <a:pt x="662" y="428"/>
                  </a:cubicBezTo>
                  <a:cubicBezTo>
                    <a:pt x="503" y="269"/>
                    <a:pt x="320" y="109"/>
                    <a:pt x="115" y="18"/>
                  </a:cubicBezTo>
                  <a:cubicBezTo>
                    <a:pt x="103" y="6"/>
                    <a:pt x="92" y="1"/>
                    <a:pt x="80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6" name="Google Shape;2896;p34"/>
            <p:cNvSpPr/>
            <p:nvPr/>
          </p:nvSpPr>
          <p:spPr>
            <a:xfrm>
              <a:off x="8261869" y="2658245"/>
              <a:ext cx="306645" cy="368038"/>
            </a:xfrm>
            <a:custGeom>
              <a:avLst/>
              <a:gdLst/>
              <a:ahLst/>
              <a:cxnLst/>
              <a:rect l="l" t="t" r="r" b="b"/>
              <a:pathLst>
                <a:path w="17097" h="20520" fill="none" extrusionOk="0">
                  <a:moveTo>
                    <a:pt x="0" y="0"/>
                  </a:moveTo>
                  <a:cubicBezTo>
                    <a:pt x="4269" y="662"/>
                    <a:pt x="8765" y="1415"/>
                    <a:pt x="12143" y="4131"/>
                  </a:cubicBezTo>
                  <a:cubicBezTo>
                    <a:pt x="14517" y="6026"/>
                    <a:pt x="16138" y="8811"/>
                    <a:pt x="16617" y="11824"/>
                  </a:cubicBezTo>
                  <a:cubicBezTo>
                    <a:pt x="17096" y="14814"/>
                    <a:pt x="16434" y="17964"/>
                    <a:pt x="14791" y="20520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7" name="Google Shape;2897;p34"/>
            <p:cNvSpPr/>
            <p:nvPr/>
          </p:nvSpPr>
          <p:spPr>
            <a:xfrm>
              <a:off x="7921213" y="2647590"/>
              <a:ext cx="318518" cy="361097"/>
            </a:xfrm>
            <a:custGeom>
              <a:avLst/>
              <a:gdLst/>
              <a:ahLst/>
              <a:cxnLst/>
              <a:rect l="l" t="t" r="r" b="b"/>
              <a:pathLst>
                <a:path w="17759" h="20133" fill="none" extrusionOk="0">
                  <a:moveTo>
                    <a:pt x="17759" y="663"/>
                  </a:moveTo>
                  <a:cubicBezTo>
                    <a:pt x="16343" y="206"/>
                    <a:pt x="14472" y="1"/>
                    <a:pt x="13125" y="252"/>
                  </a:cubicBezTo>
                  <a:cubicBezTo>
                    <a:pt x="10226" y="822"/>
                    <a:pt x="7487" y="2283"/>
                    <a:pt x="5365" y="4360"/>
                  </a:cubicBezTo>
                  <a:cubicBezTo>
                    <a:pt x="3242" y="6415"/>
                    <a:pt x="1690" y="9062"/>
                    <a:pt x="891" y="11915"/>
                  </a:cubicBezTo>
                  <a:cubicBezTo>
                    <a:pt x="115" y="14586"/>
                    <a:pt x="1" y="17439"/>
                    <a:pt x="685" y="20132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8" name="Google Shape;2898;p34"/>
            <p:cNvSpPr/>
            <p:nvPr/>
          </p:nvSpPr>
          <p:spPr>
            <a:xfrm>
              <a:off x="8222155" y="2587534"/>
              <a:ext cx="80656" cy="95274"/>
            </a:xfrm>
            <a:custGeom>
              <a:avLst/>
              <a:gdLst/>
              <a:ahLst/>
              <a:cxnLst/>
              <a:rect l="l" t="t" r="r" b="b"/>
              <a:pathLst>
                <a:path w="4497" h="5312" extrusionOk="0">
                  <a:moveTo>
                    <a:pt x="2391" y="0"/>
                  </a:moveTo>
                  <a:cubicBezTo>
                    <a:pt x="2196" y="0"/>
                    <a:pt x="1993" y="134"/>
                    <a:pt x="1826" y="267"/>
                  </a:cubicBezTo>
                  <a:cubicBezTo>
                    <a:pt x="685" y="1272"/>
                    <a:pt x="0" y="2778"/>
                    <a:pt x="23" y="4307"/>
                  </a:cubicBezTo>
                  <a:lnTo>
                    <a:pt x="228" y="5312"/>
                  </a:lnTo>
                  <a:cubicBezTo>
                    <a:pt x="1278" y="4787"/>
                    <a:pt x="2351" y="4262"/>
                    <a:pt x="3401" y="3737"/>
                  </a:cubicBezTo>
                  <a:cubicBezTo>
                    <a:pt x="3698" y="3600"/>
                    <a:pt x="3972" y="3463"/>
                    <a:pt x="4177" y="3234"/>
                  </a:cubicBezTo>
                  <a:cubicBezTo>
                    <a:pt x="4383" y="2983"/>
                    <a:pt x="4497" y="2641"/>
                    <a:pt x="4337" y="2367"/>
                  </a:cubicBezTo>
                  <a:cubicBezTo>
                    <a:pt x="4207" y="2126"/>
                    <a:pt x="3927" y="2005"/>
                    <a:pt x="3655" y="2005"/>
                  </a:cubicBezTo>
                  <a:cubicBezTo>
                    <a:pt x="3592" y="2005"/>
                    <a:pt x="3530" y="2012"/>
                    <a:pt x="3470" y="2025"/>
                  </a:cubicBezTo>
                  <a:cubicBezTo>
                    <a:pt x="3127" y="2093"/>
                    <a:pt x="2853" y="2299"/>
                    <a:pt x="2579" y="2504"/>
                  </a:cubicBezTo>
                  <a:cubicBezTo>
                    <a:pt x="1918" y="3006"/>
                    <a:pt x="1233" y="3508"/>
                    <a:pt x="571" y="4011"/>
                  </a:cubicBezTo>
                  <a:cubicBezTo>
                    <a:pt x="1210" y="3029"/>
                    <a:pt x="1872" y="2070"/>
                    <a:pt x="2534" y="1089"/>
                  </a:cubicBezTo>
                  <a:cubicBezTo>
                    <a:pt x="2739" y="769"/>
                    <a:pt x="2922" y="267"/>
                    <a:pt x="2602" y="62"/>
                  </a:cubicBezTo>
                  <a:cubicBezTo>
                    <a:pt x="2535" y="19"/>
                    <a:pt x="2464" y="0"/>
                    <a:pt x="2391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9" name="Google Shape;2899;p34"/>
            <p:cNvSpPr/>
            <p:nvPr/>
          </p:nvSpPr>
          <p:spPr>
            <a:xfrm>
              <a:off x="7899114" y="2655591"/>
              <a:ext cx="661537" cy="585938"/>
            </a:xfrm>
            <a:custGeom>
              <a:avLst/>
              <a:gdLst/>
              <a:ahLst/>
              <a:cxnLst/>
              <a:rect l="l" t="t" r="r" b="b"/>
              <a:pathLst>
                <a:path w="36884" h="32669" extrusionOk="0">
                  <a:moveTo>
                    <a:pt x="17672" y="1"/>
                  </a:moveTo>
                  <a:cubicBezTo>
                    <a:pt x="14899" y="1"/>
                    <a:pt x="6974" y="674"/>
                    <a:pt x="3835" y="8091"/>
                  </a:cubicBezTo>
                  <a:cubicBezTo>
                    <a:pt x="0" y="17130"/>
                    <a:pt x="2579" y="25142"/>
                    <a:pt x="9450" y="29479"/>
                  </a:cubicBezTo>
                  <a:cubicBezTo>
                    <a:pt x="12846" y="31618"/>
                    <a:pt x="16630" y="32669"/>
                    <a:pt x="20149" y="32669"/>
                  </a:cubicBezTo>
                  <a:cubicBezTo>
                    <a:pt x="23726" y="32669"/>
                    <a:pt x="27029" y="31584"/>
                    <a:pt x="29376" y="29456"/>
                  </a:cubicBezTo>
                  <a:cubicBezTo>
                    <a:pt x="34033" y="25210"/>
                    <a:pt x="36498" y="20531"/>
                    <a:pt x="36680" y="16377"/>
                  </a:cubicBezTo>
                  <a:cubicBezTo>
                    <a:pt x="36883" y="12275"/>
                    <a:pt x="34772" y="28"/>
                    <a:pt x="19248" y="28"/>
                  </a:cubicBezTo>
                  <a:cubicBezTo>
                    <a:pt x="19051" y="28"/>
                    <a:pt x="18851" y="30"/>
                    <a:pt x="18648" y="34"/>
                  </a:cubicBezTo>
                  <a:cubicBezTo>
                    <a:pt x="18648" y="34"/>
                    <a:pt x="18287" y="1"/>
                    <a:pt x="17672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0" name="Google Shape;2900;p34"/>
            <p:cNvSpPr/>
            <p:nvPr/>
          </p:nvSpPr>
          <p:spPr>
            <a:xfrm>
              <a:off x="7865534" y="3324119"/>
              <a:ext cx="204304" cy="351179"/>
            </a:xfrm>
            <a:custGeom>
              <a:avLst/>
              <a:gdLst/>
              <a:ahLst/>
              <a:cxnLst/>
              <a:rect l="l" t="t" r="r" b="b"/>
              <a:pathLst>
                <a:path w="11391" h="19580" extrusionOk="0">
                  <a:moveTo>
                    <a:pt x="8160" y="0"/>
                  </a:moveTo>
                  <a:cubicBezTo>
                    <a:pt x="6967" y="0"/>
                    <a:pt x="5839" y="736"/>
                    <a:pt x="5410" y="1933"/>
                  </a:cubicBezTo>
                  <a:lnTo>
                    <a:pt x="594" y="15080"/>
                  </a:lnTo>
                  <a:cubicBezTo>
                    <a:pt x="571" y="15149"/>
                    <a:pt x="548" y="15217"/>
                    <a:pt x="525" y="15286"/>
                  </a:cubicBezTo>
                  <a:cubicBezTo>
                    <a:pt x="0" y="17043"/>
                    <a:pt x="1005" y="18915"/>
                    <a:pt x="2785" y="19440"/>
                  </a:cubicBezTo>
                  <a:cubicBezTo>
                    <a:pt x="3101" y="19534"/>
                    <a:pt x="3421" y="19579"/>
                    <a:pt x="3736" y="19579"/>
                  </a:cubicBezTo>
                  <a:cubicBezTo>
                    <a:pt x="5172" y="19579"/>
                    <a:pt x="6509" y="18645"/>
                    <a:pt x="6939" y="17203"/>
                  </a:cubicBezTo>
                  <a:lnTo>
                    <a:pt x="10956" y="3782"/>
                  </a:lnTo>
                  <a:cubicBezTo>
                    <a:pt x="11390" y="2298"/>
                    <a:pt x="10614" y="723"/>
                    <a:pt x="9153" y="176"/>
                  </a:cubicBezTo>
                  <a:cubicBezTo>
                    <a:pt x="8826" y="57"/>
                    <a:pt x="8491" y="0"/>
                    <a:pt x="8160" y="0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1" name="Google Shape;2901;p34"/>
            <p:cNvSpPr/>
            <p:nvPr/>
          </p:nvSpPr>
          <p:spPr>
            <a:xfrm>
              <a:off x="7865534" y="3324119"/>
              <a:ext cx="204304" cy="351179"/>
            </a:xfrm>
            <a:custGeom>
              <a:avLst/>
              <a:gdLst/>
              <a:ahLst/>
              <a:cxnLst/>
              <a:rect l="l" t="t" r="r" b="b"/>
              <a:pathLst>
                <a:path w="11391" h="19580" extrusionOk="0">
                  <a:moveTo>
                    <a:pt x="8160" y="0"/>
                  </a:moveTo>
                  <a:cubicBezTo>
                    <a:pt x="6967" y="0"/>
                    <a:pt x="5839" y="736"/>
                    <a:pt x="5410" y="1933"/>
                  </a:cubicBezTo>
                  <a:lnTo>
                    <a:pt x="594" y="15080"/>
                  </a:lnTo>
                  <a:cubicBezTo>
                    <a:pt x="571" y="15149"/>
                    <a:pt x="548" y="15217"/>
                    <a:pt x="525" y="15286"/>
                  </a:cubicBezTo>
                  <a:cubicBezTo>
                    <a:pt x="0" y="17043"/>
                    <a:pt x="1005" y="18915"/>
                    <a:pt x="2785" y="19440"/>
                  </a:cubicBezTo>
                  <a:cubicBezTo>
                    <a:pt x="3101" y="19534"/>
                    <a:pt x="3421" y="19579"/>
                    <a:pt x="3736" y="19579"/>
                  </a:cubicBezTo>
                  <a:cubicBezTo>
                    <a:pt x="5172" y="19579"/>
                    <a:pt x="6509" y="18645"/>
                    <a:pt x="6939" y="17203"/>
                  </a:cubicBezTo>
                  <a:lnTo>
                    <a:pt x="10956" y="3782"/>
                  </a:lnTo>
                  <a:cubicBezTo>
                    <a:pt x="11390" y="2298"/>
                    <a:pt x="10614" y="723"/>
                    <a:pt x="9153" y="176"/>
                  </a:cubicBezTo>
                  <a:cubicBezTo>
                    <a:pt x="8826" y="57"/>
                    <a:pt x="8491" y="0"/>
                    <a:pt x="8160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2" name="Google Shape;2902;p34"/>
            <p:cNvSpPr/>
            <p:nvPr/>
          </p:nvSpPr>
          <p:spPr>
            <a:xfrm>
              <a:off x="7935133" y="3242861"/>
              <a:ext cx="441754" cy="386530"/>
            </a:xfrm>
            <a:custGeom>
              <a:avLst/>
              <a:gdLst/>
              <a:ahLst/>
              <a:cxnLst/>
              <a:rect l="l" t="t" r="r" b="b"/>
              <a:pathLst>
                <a:path w="24630" h="21551" extrusionOk="0">
                  <a:moveTo>
                    <a:pt x="8069" y="0"/>
                  </a:moveTo>
                  <a:cubicBezTo>
                    <a:pt x="2763" y="0"/>
                    <a:pt x="1" y="7330"/>
                    <a:pt x="1" y="7330"/>
                  </a:cubicBezTo>
                  <a:cubicBezTo>
                    <a:pt x="1" y="7330"/>
                    <a:pt x="2466" y="10617"/>
                    <a:pt x="5136" y="10823"/>
                  </a:cubicBezTo>
                  <a:lnTo>
                    <a:pt x="2968" y="20455"/>
                  </a:lnTo>
                  <a:lnTo>
                    <a:pt x="13034" y="21300"/>
                  </a:lnTo>
                  <a:cubicBezTo>
                    <a:pt x="13057" y="21300"/>
                    <a:pt x="22506" y="21551"/>
                    <a:pt x="22506" y="21551"/>
                  </a:cubicBezTo>
                  <a:lnTo>
                    <a:pt x="23670" y="13402"/>
                  </a:lnTo>
                  <a:cubicBezTo>
                    <a:pt x="24629" y="7833"/>
                    <a:pt x="24629" y="2606"/>
                    <a:pt x="22415" y="1898"/>
                  </a:cubicBezTo>
                  <a:cubicBezTo>
                    <a:pt x="18900" y="780"/>
                    <a:pt x="16777" y="985"/>
                    <a:pt x="16024" y="939"/>
                  </a:cubicBezTo>
                  <a:cubicBezTo>
                    <a:pt x="15271" y="780"/>
                    <a:pt x="11961" y="163"/>
                    <a:pt x="8263" y="4"/>
                  </a:cubicBezTo>
                  <a:cubicBezTo>
                    <a:pt x="8198" y="1"/>
                    <a:pt x="8133" y="0"/>
                    <a:pt x="806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3" name="Google Shape;2903;p34"/>
            <p:cNvSpPr/>
            <p:nvPr/>
          </p:nvSpPr>
          <p:spPr>
            <a:xfrm>
              <a:off x="8120196" y="3255381"/>
              <a:ext cx="169509" cy="87813"/>
            </a:xfrm>
            <a:custGeom>
              <a:avLst/>
              <a:gdLst/>
              <a:ahLst/>
              <a:cxnLst/>
              <a:rect l="l" t="t" r="r" b="b"/>
              <a:pathLst>
                <a:path w="9451" h="4896" extrusionOk="0">
                  <a:moveTo>
                    <a:pt x="2784" y="1"/>
                  </a:moveTo>
                  <a:cubicBezTo>
                    <a:pt x="2313" y="1"/>
                    <a:pt x="1826" y="18"/>
                    <a:pt x="1325" y="59"/>
                  </a:cubicBezTo>
                  <a:cubicBezTo>
                    <a:pt x="275" y="150"/>
                    <a:pt x="183" y="995"/>
                    <a:pt x="183" y="995"/>
                  </a:cubicBezTo>
                  <a:cubicBezTo>
                    <a:pt x="1" y="2843"/>
                    <a:pt x="1279" y="4487"/>
                    <a:pt x="3059" y="4669"/>
                  </a:cubicBezTo>
                  <a:lnTo>
                    <a:pt x="5205" y="4875"/>
                  </a:lnTo>
                  <a:cubicBezTo>
                    <a:pt x="5344" y="4889"/>
                    <a:pt x="5481" y="4896"/>
                    <a:pt x="5618" y="4896"/>
                  </a:cubicBezTo>
                  <a:cubicBezTo>
                    <a:pt x="7478" y="4896"/>
                    <a:pt x="9078" y="3612"/>
                    <a:pt x="9291" y="1634"/>
                  </a:cubicBezTo>
                  <a:cubicBezTo>
                    <a:pt x="9291" y="1634"/>
                    <a:pt x="9450" y="698"/>
                    <a:pt x="8378" y="584"/>
                  </a:cubicBezTo>
                  <a:cubicBezTo>
                    <a:pt x="7229" y="469"/>
                    <a:pt x="5230" y="1"/>
                    <a:pt x="2784" y="1"/>
                  </a:cubicBezTo>
                  <a:close/>
                </a:path>
              </a:pathLst>
            </a:custGeom>
            <a:solidFill>
              <a:srgbClr val="F7F0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4" name="Google Shape;2904;p34"/>
            <p:cNvSpPr/>
            <p:nvPr/>
          </p:nvSpPr>
          <p:spPr>
            <a:xfrm>
              <a:off x="7916711" y="3373269"/>
              <a:ext cx="115469" cy="66236"/>
            </a:xfrm>
            <a:custGeom>
              <a:avLst/>
              <a:gdLst/>
              <a:ahLst/>
              <a:cxnLst/>
              <a:rect l="l" t="t" r="r" b="b"/>
              <a:pathLst>
                <a:path w="6438" h="3693" extrusionOk="0">
                  <a:moveTo>
                    <a:pt x="1050" y="0"/>
                  </a:moveTo>
                  <a:cubicBezTo>
                    <a:pt x="966" y="0"/>
                    <a:pt x="882" y="35"/>
                    <a:pt x="822" y="106"/>
                  </a:cubicBezTo>
                  <a:cubicBezTo>
                    <a:pt x="822" y="106"/>
                    <a:pt x="0" y="745"/>
                    <a:pt x="457" y="1088"/>
                  </a:cubicBezTo>
                  <a:cubicBezTo>
                    <a:pt x="1187" y="1635"/>
                    <a:pt x="3310" y="3279"/>
                    <a:pt x="5958" y="3690"/>
                  </a:cubicBezTo>
                  <a:cubicBezTo>
                    <a:pt x="5971" y="3691"/>
                    <a:pt x="5985" y="3692"/>
                    <a:pt x="5998" y="3692"/>
                  </a:cubicBezTo>
                  <a:cubicBezTo>
                    <a:pt x="6166" y="3692"/>
                    <a:pt x="6325" y="3562"/>
                    <a:pt x="6346" y="3393"/>
                  </a:cubicBezTo>
                  <a:lnTo>
                    <a:pt x="6414" y="2799"/>
                  </a:lnTo>
                  <a:cubicBezTo>
                    <a:pt x="6437" y="2617"/>
                    <a:pt x="6300" y="2457"/>
                    <a:pt x="6141" y="2434"/>
                  </a:cubicBezTo>
                  <a:cubicBezTo>
                    <a:pt x="3858" y="2069"/>
                    <a:pt x="1872" y="585"/>
                    <a:pt x="1256" y="83"/>
                  </a:cubicBezTo>
                  <a:cubicBezTo>
                    <a:pt x="1201" y="29"/>
                    <a:pt x="1126" y="0"/>
                    <a:pt x="1050" y="0"/>
                  </a:cubicBezTo>
                  <a:close/>
                </a:path>
              </a:pathLst>
            </a:custGeom>
            <a:solidFill>
              <a:srgbClr val="F7F0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5" name="Google Shape;2905;p34"/>
            <p:cNvSpPr/>
            <p:nvPr/>
          </p:nvSpPr>
          <p:spPr>
            <a:xfrm>
              <a:off x="8137811" y="3106048"/>
              <a:ext cx="138391" cy="213685"/>
            </a:xfrm>
            <a:custGeom>
              <a:avLst/>
              <a:gdLst/>
              <a:ahLst/>
              <a:cxnLst/>
              <a:rect l="l" t="t" r="r" b="b"/>
              <a:pathLst>
                <a:path w="7716" h="11914" extrusionOk="0">
                  <a:moveTo>
                    <a:pt x="3877" y="1"/>
                  </a:moveTo>
                  <a:cubicBezTo>
                    <a:pt x="2029" y="1"/>
                    <a:pt x="499" y="1447"/>
                    <a:pt x="411" y="3317"/>
                  </a:cubicBezTo>
                  <a:lnTo>
                    <a:pt x="91" y="9160"/>
                  </a:lnTo>
                  <a:cubicBezTo>
                    <a:pt x="0" y="11100"/>
                    <a:pt x="1529" y="11785"/>
                    <a:pt x="3470" y="11899"/>
                  </a:cubicBezTo>
                  <a:lnTo>
                    <a:pt x="3675" y="11899"/>
                  </a:lnTo>
                  <a:cubicBezTo>
                    <a:pt x="3833" y="11908"/>
                    <a:pt x="3990" y="11913"/>
                    <a:pt x="4143" y="11913"/>
                  </a:cubicBezTo>
                  <a:cubicBezTo>
                    <a:pt x="5850" y="11913"/>
                    <a:pt x="7220" y="11307"/>
                    <a:pt x="7304" y="9548"/>
                  </a:cubicBezTo>
                  <a:lnTo>
                    <a:pt x="7601" y="3705"/>
                  </a:lnTo>
                  <a:cubicBezTo>
                    <a:pt x="7715" y="1764"/>
                    <a:pt x="6231" y="121"/>
                    <a:pt x="4291" y="7"/>
                  </a:cubicBezTo>
                  <a:lnTo>
                    <a:pt x="4086" y="7"/>
                  </a:lnTo>
                  <a:cubicBezTo>
                    <a:pt x="4016" y="3"/>
                    <a:pt x="3946" y="1"/>
                    <a:pt x="3877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6" name="Google Shape;2906;p34"/>
            <p:cNvSpPr/>
            <p:nvPr/>
          </p:nvSpPr>
          <p:spPr>
            <a:xfrm>
              <a:off x="8141488" y="3106048"/>
              <a:ext cx="134714" cy="147915"/>
            </a:xfrm>
            <a:custGeom>
              <a:avLst/>
              <a:gdLst/>
              <a:ahLst/>
              <a:cxnLst/>
              <a:rect l="l" t="t" r="r" b="b"/>
              <a:pathLst>
                <a:path w="7511" h="8247" extrusionOk="0">
                  <a:moveTo>
                    <a:pt x="3672" y="1"/>
                  </a:moveTo>
                  <a:cubicBezTo>
                    <a:pt x="1824" y="1"/>
                    <a:pt x="294" y="1447"/>
                    <a:pt x="206" y="3317"/>
                  </a:cubicBezTo>
                  <a:lnTo>
                    <a:pt x="1" y="7220"/>
                  </a:lnTo>
                  <a:cubicBezTo>
                    <a:pt x="2290" y="8017"/>
                    <a:pt x="4278" y="8247"/>
                    <a:pt x="5785" y="8247"/>
                  </a:cubicBezTo>
                  <a:cubicBezTo>
                    <a:pt x="6305" y="8247"/>
                    <a:pt x="6769" y="8219"/>
                    <a:pt x="7168" y="8178"/>
                  </a:cubicBezTo>
                  <a:lnTo>
                    <a:pt x="7396" y="3705"/>
                  </a:lnTo>
                  <a:cubicBezTo>
                    <a:pt x="7510" y="1764"/>
                    <a:pt x="6026" y="121"/>
                    <a:pt x="4086" y="7"/>
                  </a:cubicBezTo>
                  <a:lnTo>
                    <a:pt x="3881" y="7"/>
                  </a:lnTo>
                  <a:cubicBezTo>
                    <a:pt x="3811" y="3"/>
                    <a:pt x="3741" y="1"/>
                    <a:pt x="3672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7" name="Google Shape;2907;p34"/>
            <p:cNvSpPr/>
            <p:nvPr/>
          </p:nvSpPr>
          <p:spPr>
            <a:xfrm>
              <a:off x="7898701" y="2956822"/>
              <a:ext cx="177275" cy="160272"/>
            </a:xfrm>
            <a:custGeom>
              <a:avLst/>
              <a:gdLst/>
              <a:ahLst/>
              <a:cxnLst/>
              <a:rect l="l" t="t" r="r" b="b"/>
              <a:pathLst>
                <a:path w="9884" h="8936" extrusionOk="0">
                  <a:moveTo>
                    <a:pt x="4955" y="1"/>
                  </a:moveTo>
                  <a:cubicBezTo>
                    <a:pt x="3029" y="1"/>
                    <a:pt x="1250" y="1276"/>
                    <a:pt x="685" y="3236"/>
                  </a:cubicBezTo>
                  <a:cubicBezTo>
                    <a:pt x="0" y="5610"/>
                    <a:pt x="1347" y="8075"/>
                    <a:pt x="3698" y="8760"/>
                  </a:cubicBezTo>
                  <a:cubicBezTo>
                    <a:pt x="4112" y="8879"/>
                    <a:pt x="4528" y="8936"/>
                    <a:pt x="4937" y="8936"/>
                  </a:cubicBezTo>
                  <a:cubicBezTo>
                    <a:pt x="6870" y="8936"/>
                    <a:pt x="8633" y="7661"/>
                    <a:pt x="9199" y="5701"/>
                  </a:cubicBezTo>
                  <a:cubicBezTo>
                    <a:pt x="9884" y="3327"/>
                    <a:pt x="8537" y="862"/>
                    <a:pt x="6186" y="177"/>
                  </a:cubicBezTo>
                  <a:cubicBezTo>
                    <a:pt x="5776" y="58"/>
                    <a:pt x="5362" y="1"/>
                    <a:pt x="4955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8" name="Google Shape;2908;p34"/>
            <p:cNvSpPr/>
            <p:nvPr/>
          </p:nvSpPr>
          <p:spPr>
            <a:xfrm>
              <a:off x="7918755" y="3011049"/>
              <a:ext cx="137979" cy="41593"/>
            </a:xfrm>
            <a:custGeom>
              <a:avLst/>
              <a:gdLst/>
              <a:ahLst/>
              <a:cxnLst/>
              <a:rect l="l" t="t" r="r" b="b"/>
              <a:pathLst>
                <a:path w="7693" h="2319" extrusionOk="0">
                  <a:moveTo>
                    <a:pt x="3468" y="0"/>
                  </a:moveTo>
                  <a:cubicBezTo>
                    <a:pt x="2968" y="0"/>
                    <a:pt x="2472" y="61"/>
                    <a:pt x="1986" y="190"/>
                  </a:cubicBezTo>
                  <a:cubicBezTo>
                    <a:pt x="1644" y="281"/>
                    <a:pt x="1324" y="395"/>
                    <a:pt x="1005" y="532"/>
                  </a:cubicBezTo>
                  <a:cubicBezTo>
                    <a:pt x="685" y="692"/>
                    <a:pt x="389" y="852"/>
                    <a:pt x="92" y="1057"/>
                  </a:cubicBezTo>
                  <a:cubicBezTo>
                    <a:pt x="23" y="1103"/>
                    <a:pt x="1" y="1172"/>
                    <a:pt x="46" y="1240"/>
                  </a:cubicBezTo>
                  <a:cubicBezTo>
                    <a:pt x="81" y="1291"/>
                    <a:pt x="128" y="1317"/>
                    <a:pt x="188" y="1317"/>
                  </a:cubicBezTo>
                  <a:cubicBezTo>
                    <a:pt x="207" y="1317"/>
                    <a:pt x="229" y="1314"/>
                    <a:pt x="252" y="1308"/>
                  </a:cubicBezTo>
                  <a:cubicBezTo>
                    <a:pt x="822" y="989"/>
                    <a:pt x="1461" y="761"/>
                    <a:pt x="2101" y="601"/>
                  </a:cubicBezTo>
                  <a:cubicBezTo>
                    <a:pt x="2528" y="490"/>
                    <a:pt x="2978" y="423"/>
                    <a:pt x="3435" y="423"/>
                  </a:cubicBezTo>
                  <a:cubicBezTo>
                    <a:pt x="3636" y="423"/>
                    <a:pt x="3838" y="436"/>
                    <a:pt x="4041" y="464"/>
                  </a:cubicBezTo>
                  <a:cubicBezTo>
                    <a:pt x="4680" y="532"/>
                    <a:pt x="5319" y="715"/>
                    <a:pt x="5890" y="1035"/>
                  </a:cubicBezTo>
                  <a:cubicBezTo>
                    <a:pt x="6186" y="1172"/>
                    <a:pt x="6437" y="1400"/>
                    <a:pt x="6688" y="1582"/>
                  </a:cubicBezTo>
                  <a:cubicBezTo>
                    <a:pt x="6848" y="1674"/>
                    <a:pt x="6940" y="1811"/>
                    <a:pt x="7076" y="1925"/>
                  </a:cubicBezTo>
                  <a:lnTo>
                    <a:pt x="7442" y="2267"/>
                  </a:lnTo>
                  <a:cubicBezTo>
                    <a:pt x="7476" y="2301"/>
                    <a:pt x="7510" y="2318"/>
                    <a:pt x="7544" y="2318"/>
                  </a:cubicBezTo>
                  <a:cubicBezTo>
                    <a:pt x="7579" y="2318"/>
                    <a:pt x="7613" y="2301"/>
                    <a:pt x="7647" y="2267"/>
                  </a:cubicBezTo>
                  <a:cubicBezTo>
                    <a:pt x="7693" y="2221"/>
                    <a:pt x="7693" y="2130"/>
                    <a:pt x="7647" y="2062"/>
                  </a:cubicBezTo>
                  <a:lnTo>
                    <a:pt x="7282" y="1697"/>
                  </a:lnTo>
                  <a:cubicBezTo>
                    <a:pt x="7168" y="1582"/>
                    <a:pt x="7054" y="1423"/>
                    <a:pt x="6917" y="1331"/>
                  </a:cubicBezTo>
                  <a:cubicBezTo>
                    <a:pt x="6643" y="1103"/>
                    <a:pt x="6392" y="875"/>
                    <a:pt x="6072" y="715"/>
                  </a:cubicBezTo>
                  <a:cubicBezTo>
                    <a:pt x="5912" y="624"/>
                    <a:pt x="5775" y="532"/>
                    <a:pt x="5593" y="464"/>
                  </a:cubicBezTo>
                  <a:lnTo>
                    <a:pt x="5113" y="259"/>
                  </a:lnTo>
                  <a:cubicBezTo>
                    <a:pt x="4771" y="167"/>
                    <a:pt x="4429" y="76"/>
                    <a:pt x="4086" y="30"/>
                  </a:cubicBezTo>
                  <a:cubicBezTo>
                    <a:pt x="3880" y="10"/>
                    <a:pt x="3674" y="0"/>
                    <a:pt x="3468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9" name="Google Shape;2909;p34"/>
            <p:cNvSpPr/>
            <p:nvPr/>
          </p:nvSpPr>
          <p:spPr>
            <a:xfrm>
              <a:off x="7969519" y="3045418"/>
              <a:ext cx="106878" cy="33127"/>
            </a:xfrm>
            <a:custGeom>
              <a:avLst/>
              <a:gdLst/>
              <a:ahLst/>
              <a:cxnLst/>
              <a:rect l="l" t="t" r="r" b="b"/>
              <a:pathLst>
                <a:path w="5959" h="1847" extrusionOk="0">
                  <a:moveTo>
                    <a:pt x="2638" y="0"/>
                  </a:moveTo>
                  <a:cubicBezTo>
                    <a:pt x="2254" y="0"/>
                    <a:pt x="1870" y="51"/>
                    <a:pt x="1507" y="146"/>
                  </a:cubicBezTo>
                  <a:cubicBezTo>
                    <a:pt x="982" y="283"/>
                    <a:pt x="480" y="511"/>
                    <a:pt x="47" y="876"/>
                  </a:cubicBezTo>
                  <a:cubicBezTo>
                    <a:pt x="1" y="899"/>
                    <a:pt x="1" y="945"/>
                    <a:pt x="24" y="1013"/>
                  </a:cubicBezTo>
                  <a:cubicBezTo>
                    <a:pt x="40" y="1046"/>
                    <a:pt x="82" y="1068"/>
                    <a:pt x="120" y="1068"/>
                  </a:cubicBezTo>
                  <a:cubicBezTo>
                    <a:pt x="135" y="1068"/>
                    <a:pt x="149" y="1065"/>
                    <a:pt x="161" y="1059"/>
                  </a:cubicBezTo>
                  <a:lnTo>
                    <a:pt x="184" y="1059"/>
                  </a:lnTo>
                  <a:cubicBezTo>
                    <a:pt x="640" y="853"/>
                    <a:pt x="1119" y="671"/>
                    <a:pt x="1622" y="557"/>
                  </a:cubicBezTo>
                  <a:cubicBezTo>
                    <a:pt x="1969" y="474"/>
                    <a:pt x="2328" y="415"/>
                    <a:pt x="2691" y="415"/>
                  </a:cubicBezTo>
                  <a:cubicBezTo>
                    <a:pt x="2829" y="415"/>
                    <a:pt x="2967" y="424"/>
                    <a:pt x="3105" y="442"/>
                  </a:cubicBezTo>
                  <a:cubicBezTo>
                    <a:pt x="3607" y="488"/>
                    <a:pt x="4087" y="625"/>
                    <a:pt x="4520" y="876"/>
                  </a:cubicBezTo>
                  <a:cubicBezTo>
                    <a:pt x="4771" y="990"/>
                    <a:pt x="4954" y="1150"/>
                    <a:pt x="5159" y="1287"/>
                  </a:cubicBezTo>
                  <a:cubicBezTo>
                    <a:pt x="5365" y="1447"/>
                    <a:pt x="5548" y="1629"/>
                    <a:pt x="5753" y="1789"/>
                  </a:cubicBezTo>
                  <a:lnTo>
                    <a:pt x="5753" y="1812"/>
                  </a:lnTo>
                  <a:cubicBezTo>
                    <a:pt x="5776" y="1835"/>
                    <a:pt x="5804" y="1846"/>
                    <a:pt x="5833" y="1846"/>
                  </a:cubicBezTo>
                  <a:cubicBezTo>
                    <a:pt x="5861" y="1846"/>
                    <a:pt x="5890" y="1835"/>
                    <a:pt x="5913" y="1812"/>
                  </a:cubicBezTo>
                  <a:cubicBezTo>
                    <a:pt x="5958" y="1766"/>
                    <a:pt x="5958" y="1698"/>
                    <a:pt x="5913" y="1652"/>
                  </a:cubicBezTo>
                  <a:cubicBezTo>
                    <a:pt x="5730" y="1447"/>
                    <a:pt x="5570" y="1241"/>
                    <a:pt x="5365" y="1059"/>
                  </a:cubicBezTo>
                  <a:cubicBezTo>
                    <a:pt x="5159" y="899"/>
                    <a:pt x="4954" y="694"/>
                    <a:pt x="4703" y="579"/>
                  </a:cubicBezTo>
                  <a:cubicBezTo>
                    <a:pt x="4475" y="420"/>
                    <a:pt x="4224" y="328"/>
                    <a:pt x="3950" y="214"/>
                  </a:cubicBezTo>
                  <a:cubicBezTo>
                    <a:pt x="3699" y="146"/>
                    <a:pt x="3425" y="54"/>
                    <a:pt x="3151" y="32"/>
                  </a:cubicBezTo>
                  <a:cubicBezTo>
                    <a:pt x="2981" y="10"/>
                    <a:pt x="2809" y="0"/>
                    <a:pt x="2638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34"/>
            <p:cNvSpPr/>
            <p:nvPr/>
          </p:nvSpPr>
          <p:spPr>
            <a:xfrm>
              <a:off x="7967474" y="2691610"/>
              <a:ext cx="525262" cy="533620"/>
            </a:xfrm>
            <a:custGeom>
              <a:avLst/>
              <a:gdLst/>
              <a:ahLst/>
              <a:cxnLst/>
              <a:rect l="l" t="t" r="r" b="b"/>
              <a:pathLst>
                <a:path w="29286" h="29752" extrusionOk="0">
                  <a:moveTo>
                    <a:pt x="14594" y="0"/>
                  </a:moveTo>
                  <a:cubicBezTo>
                    <a:pt x="14402" y="0"/>
                    <a:pt x="14209" y="4"/>
                    <a:pt x="14016" y="12"/>
                  </a:cubicBezTo>
                  <a:cubicBezTo>
                    <a:pt x="6118" y="354"/>
                    <a:pt x="1" y="7156"/>
                    <a:pt x="343" y="15191"/>
                  </a:cubicBezTo>
                  <a:cubicBezTo>
                    <a:pt x="675" y="22996"/>
                    <a:pt x="4969" y="29752"/>
                    <a:pt x="14201" y="29752"/>
                  </a:cubicBezTo>
                  <a:cubicBezTo>
                    <a:pt x="14500" y="29752"/>
                    <a:pt x="14803" y="29745"/>
                    <a:pt x="15111" y="29730"/>
                  </a:cubicBezTo>
                  <a:cubicBezTo>
                    <a:pt x="24355" y="29297"/>
                    <a:pt x="29286" y="22038"/>
                    <a:pt x="28943" y="13981"/>
                  </a:cubicBezTo>
                  <a:cubicBezTo>
                    <a:pt x="28609" y="6143"/>
                    <a:pt x="22237" y="0"/>
                    <a:pt x="14594" y="0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34"/>
            <p:cNvSpPr/>
            <p:nvPr/>
          </p:nvSpPr>
          <p:spPr>
            <a:xfrm>
              <a:off x="7943725" y="2682569"/>
              <a:ext cx="548202" cy="305246"/>
            </a:xfrm>
            <a:custGeom>
              <a:avLst/>
              <a:gdLst/>
              <a:ahLst/>
              <a:cxnLst/>
              <a:rect l="l" t="t" r="r" b="b"/>
              <a:pathLst>
                <a:path w="30565" h="17019" extrusionOk="0">
                  <a:moveTo>
                    <a:pt x="15893" y="1"/>
                  </a:moveTo>
                  <a:cubicBezTo>
                    <a:pt x="15659" y="1"/>
                    <a:pt x="15421" y="5"/>
                    <a:pt x="15180" y="14"/>
                  </a:cubicBezTo>
                  <a:cubicBezTo>
                    <a:pt x="1" y="539"/>
                    <a:pt x="1599" y="15192"/>
                    <a:pt x="1599" y="15192"/>
                  </a:cubicBezTo>
                  <a:cubicBezTo>
                    <a:pt x="1599" y="15192"/>
                    <a:pt x="10044" y="11449"/>
                    <a:pt x="15203" y="4967"/>
                  </a:cubicBezTo>
                  <a:cubicBezTo>
                    <a:pt x="15203" y="4967"/>
                    <a:pt x="20589" y="12659"/>
                    <a:pt x="28761" y="17018"/>
                  </a:cubicBezTo>
                  <a:lnTo>
                    <a:pt x="30564" y="16402"/>
                  </a:lnTo>
                  <a:cubicBezTo>
                    <a:pt x="30564" y="16402"/>
                    <a:pt x="30365" y="1"/>
                    <a:pt x="15893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34"/>
            <p:cNvSpPr/>
            <p:nvPr/>
          </p:nvSpPr>
          <p:spPr>
            <a:xfrm>
              <a:off x="8012937" y="3045976"/>
              <a:ext cx="119551" cy="102373"/>
            </a:xfrm>
            <a:custGeom>
              <a:avLst/>
              <a:gdLst/>
              <a:ahLst/>
              <a:cxnLst/>
              <a:rect l="l" t="t" r="r" b="b"/>
              <a:pathLst>
                <a:path w="8857" h="7214" extrusionOk="0">
                  <a:moveTo>
                    <a:pt x="343" y="2785"/>
                  </a:moveTo>
                  <a:cubicBezTo>
                    <a:pt x="0" y="4543"/>
                    <a:pt x="1553" y="6323"/>
                    <a:pt x="3789" y="6757"/>
                  </a:cubicBezTo>
                  <a:cubicBezTo>
                    <a:pt x="6049" y="7213"/>
                    <a:pt x="8149" y="6163"/>
                    <a:pt x="8491" y="4429"/>
                  </a:cubicBezTo>
                  <a:cubicBezTo>
                    <a:pt x="8857" y="2671"/>
                    <a:pt x="7305" y="891"/>
                    <a:pt x="5068" y="457"/>
                  </a:cubicBezTo>
                  <a:cubicBezTo>
                    <a:pt x="2808" y="1"/>
                    <a:pt x="708" y="1051"/>
                    <a:pt x="343" y="2785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34"/>
            <p:cNvSpPr/>
            <p:nvPr/>
          </p:nvSpPr>
          <p:spPr>
            <a:xfrm>
              <a:off x="8272087" y="3064003"/>
              <a:ext cx="126524" cy="95052"/>
            </a:xfrm>
            <a:custGeom>
              <a:avLst/>
              <a:gdLst/>
              <a:ahLst/>
              <a:cxnLst/>
              <a:rect l="l" t="t" r="r" b="b"/>
              <a:pathLst>
                <a:path w="8606" h="6464" extrusionOk="0">
                  <a:moveTo>
                    <a:pt x="4483" y="1"/>
                  </a:moveTo>
                  <a:cubicBezTo>
                    <a:pt x="4322" y="1"/>
                    <a:pt x="4160" y="8"/>
                    <a:pt x="3995" y="23"/>
                  </a:cubicBezTo>
                  <a:cubicBezTo>
                    <a:pt x="1713" y="251"/>
                    <a:pt x="1" y="1872"/>
                    <a:pt x="161" y="3629"/>
                  </a:cubicBezTo>
                  <a:cubicBezTo>
                    <a:pt x="329" y="5269"/>
                    <a:pt x="2027" y="6463"/>
                    <a:pt x="4077" y="6463"/>
                  </a:cubicBezTo>
                  <a:cubicBezTo>
                    <a:pt x="4253" y="6463"/>
                    <a:pt x="4431" y="6455"/>
                    <a:pt x="4611" y="6437"/>
                  </a:cubicBezTo>
                  <a:cubicBezTo>
                    <a:pt x="6894" y="6208"/>
                    <a:pt x="8606" y="4611"/>
                    <a:pt x="8446" y="2830"/>
                  </a:cubicBezTo>
                  <a:cubicBezTo>
                    <a:pt x="8277" y="1199"/>
                    <a:pt x="6554" y="1"/>
                    <a:pt x="4483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34"/>
            <p:cNvSpPr/>
            <p:nvPr/>
          </p:nvSpPr>
          <p:spPr>
            <a:xfrm>
              <a:off x="8358894" y="3042297"/>
              <a:ext cx="25809" cy="6618"/>
            </a:xfrm>
            <a:custGeom>
              <a:avLst/>
              <a:gdLst/>
              <a:ahLst/>
              <a:cxnLst/>
              <a:rect l="l" t="t" r="r" b="b"/>
              <a:pathLst>
                <a:path w="1439" h="369" extrusionOk="0">
                  <a:moveTo>
                    <a:pt x="161" y="0"/>
                  </a:moveTo>
                  <a:cubicBezTo>
                    <a:pt x="69" y="0"/>
                    <a:pt x="1" y="91"/>
                    <a:pt x="1" y="206"/>
                  </a:cubicBezTo>
                  <a:cubicBezTo>
                    <a:pt x="21" y="287"/>
                    <a:pt x="78" y="369"/>
                    <a:pt x="172" y="369"/>
                  </a:cubicBezTo>
                  <a:cubicBezTo>
                    <a:pt x="183" y="369"/>
                    <a:pt x="194" y="368"/>
                    <a:pt x="206" y="365"/>
                  </a:cubicBezTo>
                  <a:lnTo>
                    <a:pt x="1325" y="274"/>
                  </a:lnTo>
                  <a:cubicBezTo>
                    <a:pt x="1393" y="274"/>
                    <a:pt x="1439" y="206"/>
                    <a:pt x="1439" y="137"/>
                  </a:cubicBezTo>
                  <a:cubicBezTo>
                    <a:pt x="1439" y="69"/>
                    <a:pt x="1393" y="23"/>
                    <a:pt x="1325" y="23"/>
                  </a:cubicBezTo>
                  <a:lnTo>
                    <a:pt x="183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34"/>
            <p:cNvSpPr/>
            <p:nvPr/>
          </p:nvSpPr>
          <p:spPr>
            <a:xfrm>
              <a:off x="8360939" y="3023354"/>
              <a:ext cx="25809" cy="9201"/>
            </a:xfrm>
            <a:custGeom>
              <a:avLst/>
              <a:gdLst/>
              <a:ahLst/>
              <a:cxnLst/>
              <a:rect l="l" t="t" r="r" b="b"/>
              <a:pathLst>
                <a:path w="1439" h="513" extrusionOk="0">
                  <a:moveTo>
                    <a:pt x="1338" y="0"/>
                  </a:moveTo>
                  <a:cubicBezTo>
                    <a:pt x="1326" y="0"/>
                    <a:pt x="1314" y="2"/>
                    <a:pt x="1302" y="6"/>
                  </a:cubicBezTo>
                  <a:lnTo>
                    <a:pt x="184" y="143"/>
                  </a:lnTo>
                  <a:lnTo>
                    <a:pt x="161" y="143"/>
                  </a:lnTo>
                  <a:cubicBezTo>
                    <a:pt x="69" y="166"/>
                    <a:pt x="1" y="280"/>
                    <a:pt x="24" y="371"/>
                  </a:cubicBezTo>
                  <a:cubicBezTo>
                    <a:pt x="44" y="451"/>
                    <a:pt x="115" y="513"/>
                    <a:pt x="208" y="513"/>
                  </a:cubicBezTo>
                  <a:cubicBezTo>
                    <a:pt x="222" y="513"/>
                    <a:pt x="237" y="511"/>
                    <a:pt x="252" y="508"/>
                  </a:cubicBezTo>
                  <a:lnTo>
                    <a:pt x="1348" y="257"/>
                  </a:lnTo>
                  <a:cubicBezTo>
                    <a:pt x="1393" y="234"/>
                    <a:pt x="1439" y="166"/>
                    <a:pt x="1439" y="98"/>
                  </a:cubicBezTo>
                  <a:cubicBezTo>
                    <a:pt x="1439" y="41"/>
                    <a:pt x="1393" y="0"/>
                    <a:pt x="133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34"/>
            <p:cNvSpPr/>
            <p:nvPr/>
          </p:nvSpPr>
          <p:spPr>
            <a:xfrm>
              <a:off x="8358087" y="3003694"/>
              <a:ext cx="24572" cy="13631"/>
            </a:xfrm>
            <a:custGeom>
              <a:avLst/>
              <a:gdLst/>
              <a:ahLst/>
              <a:cxnLst/>
              <a:rect l="l" t="t" r="r" b="b"/>
              <a:pathLst>
                <a:path w="1370" h="760" extrusionOk="0">
                  <a:moveTo>
                    <a:pt x="1225" y="1"/>
                  </a:moveTo>
                  <a:cubicBezTo>
                    <a:pt x="1212" y="1"/>
                    <a:pt x="1200" y="2"/>
                    <a:pt x="1187" y="7"/>
                  </a:cubicBezTo>
                  <a:lnTo>
                    <a:pt x="137" y="395"/>
                  </a:lnTo>
                  <a:cubicBezTo>
                    <a:pt x="137" y="417"/>
                    <a:pt x="114" y="417"/>
                    <a:pt x="114" y="417"/>
                  </a:cubicBezTo>
                  <a:cubicBezTo>
                    <a:pt x="23" y="463"/>
                    <a:pt x="0" y="577"/>
                    <a:pt x="46" y="669"/>
                  </a:cubicBezTo>
                  <a:cubicBezTo>
                    <a:pt x="76" y="729"/>
                    <a:pt x="127" y="760"/>
                    <a:pt x="184" y="760"/>
                  </a:cubicBezTo>
                  <a:cubicBezTo>
                    <a:pt x="213" y="760"/>
                    <a:pt x="244" y="752"/>
                    <a:pt x="274" y="737"/>
                  </a:cubicBezTo>
                  <a:lnTo>
                    <a:pt x="1278" y="235"/>
                  </a:lnTo>
                  <a:cubicBezTo>
                    <a:pt x="1347" y="212"/>
                    <a:pt x="1370" y="144"/>
                    <a:pt x="1347" y="75"/>
                  </a:cubicBezTo>
                  <a:cubicBezTo>
                    <a:pt x="1328" y="38"/>
                    <a:pt x="1279" y="1"/>
                    <a:pt x="122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34"/>
            <p:cNvSpPr/>
            <p:nvPr/>
          </p:nvSpPr>
          <p:spPr>
            <a:xfrm>
              <a:off x="8350302" y="2985577"/>
              <a:ext cx="20482" cy="19568"/>
            </a:xfrm>
            <a:custGeom>
              <a:avLst/>
              <a:gdLst/>
              <a:ahLst/>
              <a:cxnLst/>
              <a:rect l="l" t="t" r="r" b="b"/>
              <a:pathLst>
                <a:path w="1142" h="1091" extrusionOk="0">
                  <a:moveTo>
                    <a:pt x="1016" y="1"/>
                  </a:moveTo>
                  <a:cubicBezTo>
                    <a:pt x="988" y="1"/>
                    <a:pt x="959" y="12"/>
                    <a:pt x="936" y="35"/>
                  </a:cubicBezTo>
                  <a:lnTo>
                    <a:pt x="69" y="766"/>
                  </a:lnTo>
                  <a:cubicBezTo>
                    <a:pt x="0" y="857"/>
                    <a:pt x="0" y="971"/>
                    <a:pt x="69" y="1039"/>
                  </a:cubicBezTo>
                  <a:cubicBezTo>
                    <a:pt x="103" y="1074"/>
                    <a:pt x="149" y="1091"/>
                    <a:pt x="195" y="1091"/>
                  </a:cubicBezTo>
                  <a:cubicBezTo>
                    <a:pt x="240" y="1091"/>
                    <a:pt x="286" y="1074"/>
                    <a:pt x="320" y="1039"/>
                  </a:cubicBezTo>
                  <a:lnTo>
                    <a:pt x="1096" y="218"/>
                  </a:lnTo>
                  <a:cubicBezTo>
                    <a:pt x="1142" y="172"/>
                    <a:pt x="1142" y="104"/>
                    <a:pt x="1096" y="35"/>
                  </a:cubicBezTo>
                  <a:cubicBezTo>
                    <a:pt x="1073" y="12"/>
                    <a:pt x="1045" y="1"/>
                    <a:pt x="101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34"/>
            <p:cNvSpPr/>
            <p:nvPr/>
          </p:nvSpPr>
          <p:spPr>
            <a:xfrm>
              <a:off x="8337602" y="2972231"/>
              <a:ext cx="16806" cy="22581"/>
            </a:xfrm>
            <a:custGeom>
              <a:avLst/>
              <a:gdLst/>
              <a:ahLst/>
              <a:cxnLst/>
              <a:rect l="l" t="t" r="r" b="b"/>
              <a:pathLst>
                <a:path w="937" h="1259" extrusionOk="0">
                  <a:moveTo>
                    <a:pt x="801" y="1"/>
                  </a:moveTo>
                  <a:cubicBezTo>
                    <a:pt x="760" y="1"/>
                    <a:pt x="714" y="20"/>
                    <a:pt x="686" y="49"/>
                  </a:cubicBezTo>
                  <a:lnTo>
                    <a:pt x="47" y="985"/>
                  </a:lnTo>
                  <a:cubicBezTo>
                    <a:pt x="1" y="1076"/>
                    <a:pt x="24" y="1190"/>
                    <a:pt x="115" y="1236"/>
                  </a:cubicBezTo>
                  <a:cubicBezTo>
                    <a:pt x="145" y="1251"/>
                    <a:pt x="178" y="1258"/>
                    <a:pt x="211" y="1258"/>
                  </a:cubicBezTo>
                  <a:cubicBezTo>
                    <a:pt x="275" y="1258"/>
                    <a:pt x="336" y="1228"/>
                    <a:pt x="366" y="1167"/>
                  </a:cubicBezTo>
                  <a:lnTo>
                    <a:pt x="914" y="186"/>
                  </a:lnTo>
                  <a:cubicBezTo>
                    <a:pt x="937" y="140"/>
                    <a:pt x="937" y="49"/>
                    <a:pt x="868" y="26"/>
                  </a:cubicBezTo>
                  <a:cubicBezTo>
                    <a:pt x="851" y="8"/>
                    <a:pt x="827" y="1"/>
                    <a:pt x="80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34"/>
            <p:cNvSpPr/>
            <p:nvPr/>
          </p:nvSpPr>
          <p:spPr>
            <a:xfrm>
              <a:off x="8321637" y="2961881"/>
              <a:ext cx="13523" cy="24428"/>
            </a:xfrm>
            <a:custGeom>
              <a:avLst/>
              <a:gdLst/>
              <a:ahLst/>
              <a:cxnLst/>
              <a:rect l="l" t="t" r="r" b="b"/>
              <a:pathLst>
                <a:path w="754" h="1362" extrusionOk="0">
                  <a:moveTo>
                    <a:pt x="631" y="1"/>
                  </a:moveTo>
                  <a:cubicBezTo>
                    <a:pt x="576" y="1"/>
                    <a:pt x="520" y="27"/>
                    <a:pt x="503" y="78"/>
                  </a:cubicBezTo>
                  <a:lnTo>
                    <a:pt x="46" y="1105"/>
                  </a:lnTo>
                  <a:cubicBezTo>
                    <a:pt x="1" y="1219"/>
                    <a:pt x="46" y="1310"/>
                    <a:pt x="161" y="1356"/>
                  </a:cubicBezTo>
                  <a:cubicBezTo>
                    <a:pt x="176" y="1360"/>
                    <a:pt x="193" y="1362"/>
                    <a:pt x="209" y="1362"/>
                  </a:cubicBezTo>
                  <a:cubicBezTo>
                    <a:pt x="288" y="1362"/>
                    <a:pt x="370" y="1318"/>
                    <a:pt x="389" y="1242"/>
                  </a:cubicBezTo>
                  <a:lnTo>
                    <a:pt x="754" y="169"/>
                  </a:lnTo>
                  <a:cubicBezTo>
                    <a:pt x="754" y="101"/>
                    <a:pt x="731" y="32"/>
                    <a:pt x="685" y="9"/>
                  </a:cubicBezTo>
                  <a:cubicBezTo>
                    <a:pt x="668" y="4"/>
                    <a:pt x="650" y="1"/>
                    <a:pt x="63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34"/>
            <p:cNvSpPr/>
            <p:nvPr/>
          </p:nvSpPr>
          <p:spPr>
            <a:xfrm>
              <a:off x="8245904" y="2973792"/>
              <a:ext cx="123648" cy="115308"/>
            </a:xfrm>
            <a:custGeom>
              <a:avLst/>
              <a:gdLst/>
              <a:ahLst/>
              <a:cxnLst/>
              <a:rect l="l" t="t" r="r" b="b"/>
              <a:pathLst>
                <a:path w="6894" h="6429" extrusionOk="0">
                  <a:moveTo>
                    <a:pt x="3452" y="0"/>
                  </a:moveTo>
                  <a:cubicBezTo>
                    <a:pt x="3262" y="0"/>
                    <a:pt x="3069" y="17"/>
                    <a:pt x="2876" y="53"/>
                  </a:cubicBezTo>
                  <a:cubicBezTo>
                    <a:pt x="1141" y="350"/>
                    <a:pt x="0" y="2016"/>
                    <a:pt x="297" y="3774"/>
                  </a:cubicBezTo>
                  <a:cubicBezTo>
                    <a:pt x="581" y="5335"/>
                    <a:pt x="1928" y="6428"/>
                    <a:pt x="3442" y="6428"/>
                  </a:cubicBezTo>
                  <a:cubicBezTo>
                    <a:pt x="3632" y="6428"/>
                    <a:pt x="3824" y="6411"/>
                    <a:pt x="4017" y="6376"/>
                  </a:cubicBezTo>
                  <a:cubicBezTo>
                    <a:pt x="5752" y="6079"/>
                    <a:pt x="6893" y="4413"/>
                    <a:pt x="6574" y="2655"/>
                  </a:cubicBezTo>
                  <a:cubicBezTo>
                    <a:pt x="6310" y="1093"/>
                    <a:pt x="4965" y="0"/>
                    <a:pt x="3452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1" name="Google Shape;2921;p34"/>
            <p:cNvSpPr/>
            <p:nvPr/>
          </p:nvSpPr>
          <p:spPr>
            <a:xfrm>
              <a:off x="8245079" y="2978814"/>
              <a:ext cx="123235" cy="114788"/>
            </a:xfrm>
            <a:custGeom>
              <a:avLst/>
              <a:gdLst/>
              <a:ahLst/>
              <a:cxnLst/>
              <a:rect l="l" t="t" r="r" b="b"/>
              <a:pathLst>
                <a:path w="6871" h="6400" extrusionOk="0">
                  <a:moveTo>
                    <a:pt x="3426" y="0"/>
                  </a:moveTo>
                  <a:cubicBezTo>
                    <a:pt x="3245" y="0"/>
                    <a:pt x="3061" y="15"/>
                    <a:pt x="2876" y="47"/>
                  </a:cubicBezTo>
                  <a:cubicBezTo>
                    <a:pt x="1164" y="366"/>
                    <a:pt x="0" y="2010"/>
                    <a:pt x="320" y="3767"/>
                  </a:cubicBezTo>
                  <a:cubicBezTo>
                    <a:pt x="604" y="5309"/>
                    <a:pt x="1933" y="6399"/>
                    <a:pt x="3426" y="6399"/>
                  </a:cubicBezTo>
                  <a:cubicBezTo>
                    <a:pt x="3614" y="6399"/>
                    <a:pt x="3804" y="6382"/>
                    <a:pt x="3995" y="6347"/>
                  </a:cubicBezTo>
                  <a:cubicBezTo>
                    <a:pt x="5730" y="6050"/>
                    <a:pt x="6871" y="4384"/>
                    <a:pt x="6574" y="2649"/>
                  </a:cubicBezTo>
                  <a:cubicBezTo>
                    <a:pt x="6289" y="1078"/>
                    <a:pt x="4946" y="0"/>
                    <a:pt x="34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2" name="Google Shape;2922;p34"/>
            <p:cNvSpPr/>
            <p:nvPr/>
          </p:nvSpPr>
          <p:spPr>
            <a:xfrm>
              <a:off x="8252864" y="2983657"/>
              <a:ext cx="79831" cy="74791"/>
            </a:xfrm>
            <a:custGeom>
              <a:avLst/>
              <a:gdLst/>
              <a:ahLst/>
              <a:cxnLst/>
              <a:rect l="l" t="t" r="r" b="b"/>
              <a:pathLst>
                <a:path w="4451" h="4170" extrusionOk="0">
                  <a:moveTo>
                    <a:pt x="2207" y="1"/>
                  </a:moveTo>
                  <a:cubicBezTo>
                    <a:pt x="2096" y="1"/>
                    <a:pt x="1984" y="10"/>
                    <a:pt x="1872" y="28"/>
                  </a:cubicBezTo>
                  <a:cubicBezTo>
                    <a:pt x="753" y="233"/>
                    <a:pt x="0" y="1306"/>
                    <a:pt x="206" y="2447"/>
                  </a:cubicBezTo>
                  <a:cubicBezTo>
                    <a:pt x="389" y="3445"/>
                    <a:pt x="1261" y="4170"/>
                    <a:pt x="2241" y="4170"/>
                  </a:cubicBezTo>
                  <a:cubicBezTo>
                    <a:pt x="2360" y="4170"/>
                    <a:pt x="2481" y="4159"/>
                    <a:pt x="2602" y="4137"/>
                  </a:cubicBezTo>
                  <a:cubicBezTo>
                    <a:pt x="3721" y="3931"/>
                    <a:pt x="4451" y="2858"/>
                    <a:pt x="4268" y="1717"/>
                  </a:cubicBezTo>
                  <a:cubicBezTo>
                    <a:pt x="4084" y="711"/>
                    <a:pt x="3197" y="1"/>
                    <a:pt x="2207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34"/>
            <p:cNvSpPr/>
            <p:nvPr/>
          </p:nvSpPr>
          <p:spPr>
            <a:xfrm>
              <a:off x="8313458" y="3015228"/>
              <a:ext cx="27441" cy="18187"/>
            </a:xfrm>
            <a:custGeom>
              <a:avLst/>
              <a:gdLst/>
              <a:ahLst/>
              <a:cxnLst/>
              <a:rect l="l" t="t" r="r" b="b"/>
              <a:pathLst>
                <a:path w="1530" h="1014" extrusionOk="0">
                  <a:moveTo>
                    <a:pt x="730" y="1"/>
                  </a:moveTo>
                  <a:cubicBezTo>
                    <a:pt x="351" y="1"/>
                    <a:pt x="45" y="178"/>
                    <a:pt x="23" y="436"/>
                  </a:cubicBezTo>
                  <a:cubicBezTo>
                    <a:pt x="0" y="733"/>
                    <a:pt x="297" y="984"/>
                    <a:pt x="708" y="1007"/>
                  </a:cubicBezTo>
                  <a:cubicBezTo>
                    <a:pt x="746" y="1011"/>
                    <a:pt x="785" y="1013"/>
                    <a:pt x="822" y="1013"/>
                  </a:cubicBezTo>
                  <a:cubicBezTo>
                    <a:pt x="1184" y="1013"/>
                    <a:pt x="1486" y="821"/>
                    <a:pt x="1507" y="573"/>
                  </a:cubicBezTo>
                  <a:cubicBezTo>
                    <a:pt x="1530" y="299"/>
                    <a:pt x="1210" y="48"/>
                    <a:pt x="799" y="3"/>
                  </a:cubicBezTo>
                  <a:cubicBezTo>
                    <a:pt x="776" y="1"/>
                    <a:pt x="753" y="1"/>
                    <a:pt x="73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34"/>
            <p:cNvSpPr/>
            <p:nvPr/>
          </p:nvSpPr>
          <p:spPr>
            <a:xfrm>
              <a:off x="8009646" y="3011067"/>
              <a:ext cx="25002" cy="7981"/>
            </a:xfrm>
            <a:custGeom>
              <a:avLst/>
              <a:gdLst/>
              <a:ahLst/>
              <a:cxnLst/>
              <a:rect l="l" t="t" r="r" b="b"/>
              <a:pathLst>
                <a:path w="1394" h="445" extrusionOk="0">
                  <a:moveTo>
                    <a:pt x="126" y="1"/>
                  </a:moveTo>
                  <a:cubicBezTo>
                    <a:pt x="77" y="1"/>
                    <a:pt x="42" y="41"/>
                    <a:pt x="24" y="98"/>
                  </a:cubicBezTo>
                  <a:cubicBezTo>
                    <a:pt x="1" y="166"/>
                    <a:pt x="46" y="235"/>
                    <a:pt x="115" y="235"/>
                  </a:cubicBezTo>
                  <a:lnTo>
                    <a:pt x="1188" y="440"/>
                  </a:lnTo>
                  <a:cubicBezTo>
                    <a:pt x="1203" y="443"/>
                    <a:pt x="1217" y="444"/>
                    <a:pt x="1231" y="444"/>
                  </a:cubicBezTo>
                  <a:cubicBezTo>
                    <a:pt x="1324" y="444"/>
                    <a:pt x="1393" y="380"/>
                    <a:pt x="1393" y="280"/>
                  </a:cubicBezTo>
                  <a:cubicBezTo>
                    <a:pt x="1393" y="189"/>
                    <a:pt x="1325" y="98"/>
                    <a:pt x="1233" y="98"/>
                  </a:cubicBezTo>
                  <a:lnTo>
                    <a:pt x="161" y="6"/>
                  </a:lnTo>
                  <a:cubicBezTo>
                    <a:pt x="148" y="2"/>
                    <a:pt x="137" y="1"/>
                    <a:pt x="12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34"/>
            <p:cNvSpPr/>
            <p:nvPr/>
          </p:nvSpPr>
          <p:spPr>
            <a:xfrm>
              <a:off x="8009646" y="2992339"/>
              <a:ext cx="24590" cy="10761"/>
            </a:xfrm>
            <a:custGeom>
              <a:avLst/>
              <a:gdLst/>
              <a:ahLst/>
              <a:cxnLst/>
              <a:rect l="l" t="t" r="r" b="b"/>
              <a:pathLst>
                <a:path w="1371" h="600" extrusionOk="0">
                  <a:moveTo>
                    <a:pt x="161" y="0"/>
                  </a:moveTo>
                  <a:cubicBezTo>
                    <a:pt x="115" y="0"/>
                    <a:pt x="46" y="23"/>
                    <a:pt x="24" y="92"/>
                  </a:cubicBezTo>
                  <a:cubicBezTo>
                    <a:pt x="1" y="137"/>
                    <a:pt x="46" y="206"/>
                    <a:pt x="92" y="229"/>
                  </a:cubicBezTo>
                  <a:lnTo>
                    <a:pt x="1119" y="594"/>
                  </a:lnTo>
                  <a:lnTo>
                    <a:pt x="1142" y="594"/>
                  </a:lnTo>
                  <a:cubicBezTo>
                    <a:pt x="1157" y="598"/>
                    <a:pt x="1173" y="600"/>
                    <a:pt x="1187" y="600"/>
                  </a:cubicBezTo>
                  <a:cubicBezTo>
                    <a:pt x="1262" y="600"/>
                    <a:pt x="1329" y="552"/>
                    <a:pt x="1348" y="457"/>
                  </a:cubicBezTo>
                  <a:cubicBezTo>
                    <a:pt x="1370" y="366"/>
                    <a:pt x="1325" y="274"/>
                    <a:pt x="1233" y="252"/>
                  </a:cubicBezTo>
                  <a:lnTo>
                    <a:pt x="161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34"/>
            <p:cNvSpPr/>
            <p:nvPr/>
          </p:nvSpPr>
          <p:spPr>
            <a:xfrm>
              <a:off x="8015799" y="2974168"/>
              <a:ext cx="22940" cy="14833"/>
            </a:xfrm>
            <a:custGeom>
              <a:avLst/>
              <a:gdLst/>
              <a:ahLst/>
              <a:cxnLst/>
              <a:rect l="l" t="t" r="r" b="b"/>
              <a:pathLst>
                <a:path w="1279" h="827" extrusionOk="0">
                  <a:moveTo>
                    <a:pt x="142" y="0"/>
                  </a:moveTo>
                  <a:cubicBezTo>
                    <a:pt x="102" y="0"/>
                    <a:pt x="56" y="21"/>
                    <a:pt x="23" y="55"/>
                  </a:cubicBezTo>
                  <a:cubicBezTo>
                    <a:pt x="0" y="100"/>
                    <a:pt x="23" y="192"/>
                    <a:pt x="69" y="215"/>
                  </a:cubicBezTo>
                  <a:lnTo>
                    <a:pt x="982" y="808"/>
                  </a:lnTo>
                  <a:lnTo>
                    <a:pt x="1005" y="808"/>
                  </a:lnTo>
                  <a:cubicBezTo>
                    <a:pt x="1030" y="821"/>
                    <a:pt x="1056" y="826"/>
                    <a:pt x="1080" y="826"/>
                  </a:cubicBezTo>
                  <a:cubicBezTo>
                    <a:pt x="1143" y="826"/>
                    <a:pt x="1200" y="789"/>
                    <a:pt x="1233" y="740"/>
                  </a:cubicBezTo>
                  <a:cubicBezTo>
                    <a:pt x="1278" y="648"/>
                    <a:pt x="1256" y="534"/>
                    <a:pt x="1164" y="488"/>
                  </a:cubicBezTo>
                  <a:lnTo>
                    <a:pt x="183" y="9"/>
                  </a:lnTo>
                  <a:cubicBezTo>
                    <a:pt x="171" y="3"/>
                    <a:pt x="157" y="0"/>
                    <a:pt x="14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34"/>
            <p:cNvSpPr/>
            <p:nvPr/>
          </p:nvSpPr>
          <p:spPr>
            <a:xfrm>
              <a:off x="8028893" y="2957916"/>
              <a:ext cx="18438" cy="20213"/>
            </a:xfrm>
            <a:custGeom>
              <a:avLst/>
              <a:gdLst/>
              <a:ahLst/>
              <a:cxnLst/>
              <a:rect l="l" t="t" r="r" b="b"/>
              <a:pathLst>
                <a:path w="1028" h="1127" extrusionOk="0">
                  <a:moveTo>
                    <a:pt x="129" y="0"/>
                  </a:moveTo>
                  <a:cubicBezTo>
                    <a:pt x="107" y="0"/>
                    <a:pt x="87" y="8"/>
                    <a:pt x="69" y="25"/>
                  </a:cubicBezTo>
                  <a:cubicBezTo>
                    <a:pt x="1" y="71"/>
                    <a:pt x="1" y="139"/>
                    <a:pt x="46" y="185"/>
                  </a:cubicBezTo>
                  <a:lnTo>
                    <a:pt x="685" y="1052"/>
                  </a:lnTo>
                  <a:cubicBezTo>
                    <a:pt x="708" y="1052"/>
                    <a:pt x="708" y="1075"/>
                    <a:pt x="708" y="1075"/>
                  </a:cubicBezTo>
                  <a:cubicBezTo>
                    <a:pt x="742" y="1109"/>
                    <a:pt x="788" y="1126"/>
                    <a:pt x="834" y="1126"/>
                  </a:cubicBezTo>
                  <a:cubicBezTo>
                    <a:pt x="879" y="1126"/>
                    <a:pt x="925" y="1109"/>
                    <a:pt x="959" y="1075"/>
                  </a:cubicBezTo>
                  <a:cubicBezTo>
                    <a:pt x="1028" y="1006"/>
                    <a:pt x="1028" y="892"/>
                    <a:pt x="959" y="824"/>
                  </a:cubicBezTo>
                  <a:lnTo>
                    <a:pt x="229" y="48"/>
                  </a:lnTo>
                  <a:cubicBezTo>
                    <a:pt x="201" y="20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34"/>
            <p:cNvSpPr/>
            <p:nvPr/>
          </p:nvSpPr>
          <p:spPr>
            <a:xfrm>
              <a:off x="8046096" y="2946723"/>
              <a:ext cx="14348" cy="23029"/>
            </a:xfrm>
            <a:custGeom>
              <a:avLst/>
              <a:gdLst/>
              <a:ahLst/>
              <a:cxnLst/>
              <a:rect l="l" t="t" r="r" b="b"/>
              <a:pathLst>
                <a:path w="800" h="1284" extrusionOk="0">
                  <a:moveTo>
                    <a:pt x="132" y="1"/>
                  </a:moveTo>
                  <a:cubicBezTo>
                    <a:pt x="118" y="1"/>
                    <a:pt x="104" y="4"/>
                    <a:pt x="92" y="10"/>
                  </a:cubicBezTo>
                  <a:cubicBezTo>
                    <a:pt x="23" y="33"/>
                    <a:pt x="0" y="101"/>
                    <a:pt x="23" y="170"/>
                  </a:cubicBezTo>
                  <a:lnTo>
                    <a:pt x="434" y="1174"/>
                  </a:lnTo>
                  <a:cubicBezTo>
                    <a:pt x="484" y="1241"/>
                    <a:pt x="546" y="1283"/>
                    <a:pt x="612" y="1283"/>
                  </a:cubicBezTo>
                  <a:cubicBezTo>
                    <a:pt x="636" y="1283"/>
                    <a:pt x="661" y="1277"/>
                    <a:pt x="685" y="1265"/>
                  </a:cubicBezTo>
                  <a:cubicBezTo>
                    <a:pt x="776" y="1197"/>
                    <a:pt x="799" y="1105"/>
                    <a:pt x="754" y="1014"/>
                  </a:cubicBezTo>
                  <a:lnTo>
                    <a:pt x="229" y="56"/>
                  </a:lnTo>
                  <a:cubicBezTo>
                    <a:pt x="212" y="22"/>
                    <a:pt x="171" y="1"/>
                    <a:pt x="13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34"/>
            <p:cNvSpPr/>
            <p:nvPr/>
          </p:nvSpPr>
          <p:spPr>
            <a:xfrm>
              <a:off x="8065343" y="2938705"/>
              <a:ext cx="11066" cy="24267"/>
            </a:xfrm>
            <a:custGeom>
              <a:avLst/>
              <a:gdLst/>
              <a:ahLst/>
              <a:cxnLst/>
              <a:rect l="l" t="t" r="r" b="b"/>
              <a:pathLst>
                <a:path w="617" h="1353" extrusionOk="0">
                  <a:moveTo>
                    <a:pt x="114" y="0"/>
                  </a:moveTo>
                  <a:cubicBezTo>
                    <a:pt x="46" y="23"/>
                    <a:pt x="0" y="92"/>
                    <a:pt x="23" y="160"/>
                  </a:cubicBezTo>
                  <a:lnTo>
                    <a:pt x="251" y="1210"/>
                  </a:lnTo>
                  <a:cubicBezTo>
                    <a:pt x="251" y="1210"/>
                    <a:pt x="251" y="1233"/>
                    <a:pt x="251" y="1233"/>
                  </a:cubicBezTo>
                  <a:cubicBezTo>
                    <a:pt x="270" y="1309"/>
                    <a:pt x="352" y="1353"/>
                    <a:pt x="431" y="1353"/>
                  </a:cubicBezTo>
                  <a:cubicBezTo>
                    <a:pt x="447" y="1353"/>
                    <a:pt x="464" y="1351"/>
                    <a:pt x="479" y="1347"/>
                  </a:cubicBezTo>
                  <a:cubicBezTo>
                    <a:pt x="571" y="1301"/>
                    <a:pt x="616" y="1210"/>
                    <a:pt x="594" y="1119"/>
                  </a:cubicBezTo>
                  <a:lnTo>
                    <a:pt x="251" y="92"/>
                  </a:lnTo>
                  <a:cubicBezTo>
                    <a:pt x="228" y="23"/>
                    <a:pt x="160" y="0"/>
                    <a:pt x="11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34"/>
            <p:cNvSpPr/>
            <p:nvPr/>
          </p:nvSpPr>
          <p:spPr>
            <a:xfrm>
              <a:off x="8025629" y="2950957"/>
              <a:ext cx="120366" cy="110896"/>
            </a:xfrm>
            <a:custGeom>
              <a:avLst/>
              <a:gdLst/>
              <a:ahLst/>
              <a:cxnLst/>
              <a:rect l="l" t="t" r="r" b="b"/>
              <a:pathLst>
                <a:path w="6711" h="6183" extrusionOk="0">
                  <a:moveTo>
                    <a:pt x="3349" y="0"/>
                  </a:moveTo>
                  <a:cubicBezTo>
                    <a:pt x="1928" y="0"/>
                    <a:pt x="663" y="1018"/>
                    <a:pt x="365" y="2467"/>
                  </a:cubicBezTo>
                  <a:cubicBezTo>
                    <a:pt x="0" y="4134"/>
                    <a:pt x="1073" y="5777"/>
                    <a:pt x="2716" y="6119"/>
                  </a:cubicBezTo>
                  <a:cubicBezTo>
                    <a:pt x="2925" y="6162"/>
                    <a:pt x="3134" y="6183"/>
                    <a:pt x="3339" y="6183"/>
                  </a:cubicBezTo>
                  <a:cubicBezTo>
                    <a:pt x="4769" y="6183"/>
                    <a:pt x="6046" y="5180"/>
                    <a:pt x="6345" y="3723"/>
                  </a:cubicBezTo>
                  <a:cubicBezTo>
                    <a:pt x="6711" y="2056"/>
                    <a:pt x="5661" y="413"/>
                    <a:pt x="3994" y="71"/>
                  </a:cubicBezTo>
                  <a:cubicBezTo>
                    <a:pt x="3778" y="23"/>
                    <a:pt x="3561" y="0"/>
                    <a:pt x="3349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34"/>
            <p:cNvSpPr/>
            <p:nvPr/>
          </p:nvSpPr>
          <p:spPr>
            <a:xfrm>
              <a:off x="8026848" y="2955961"/>
              <a:ext cx="119559" cy="110412"/>
            </a:xfrm>
            <a:custGeom>
              <a:avLst/>
              <a:gdLst/>
              <a:ahLst/>
              <a:cxnLst/>
              <a:rect l="l" t="t" r="r" b="b"/>
              <a:pathLst>
                <a:path w="6666" h="6156" extrusionOk="0">
                  <a:moveTo>
                    <a:pt x="3324" y="1"/>
                  </a:moveTo>
                  <a:cubicBezTo>
                    <a:pt x="1913" y="1"/>
                    <a:pt x="642" y="986"/>
                    <a:pt x="343" y="2439"/>
                  </a:cubicBezTo>
                  <a:cubicBezTo>
                    <a:pt x="1" y="4106"/>
                    <a:pt x="1050" y="5726"/>
                    <a:pt x="2694" y="6091"/>
                  </a:cubicBezTo>
                  <a:cubicBezTo>
                    <a:pt x="2900" y="6134"/>
                    <a:pt x="3106" y="6155"/>
                    <a:pt x="3309" y="6155"/>
                  </a:cubicBezTo>
                  <a:cubicBezTo>
                    <a:pt x="4724" y="6155"/>
                    <a:pt x="6001" y="5152"/>
                    <a:pt x="6300" y="3695"/>
                  </a:cubicBezTo>
                  <a:cubicBezTo>
                    <a:pt x="6665" y="2028"/>
                    <a:pt x="5593" y="408"/>
                    <a:pt x="3949" y="66"/>
                  </a:cubicBezTo>
                  <a:cubicBezTo>
                    <a:pt x="3740" y="22"/>
                    <a:pt x="3531" y="1"/>
                    <a:pt x="33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34"/>
            <p:cNvSpPr/>
            <p:nvPr/>
          </p:nvSpPr>
          <p:spPr>
            <a:xfrm>
              <a:off x="8030938" y="2966706"/>
              <a:ext cx="77392" cy="71850"/>
            </a:xfrm>
            <a:custGeom>
              <a:avLst/>
              <a:gdLst/>
              <a:ahLst/>
              <a:cxnLst/>
              <a:rect l="l" t="t" r="r" b="b"/>
              <a:pathLst>
                <a:path w="4315" h="4006" extrusionOk="0">
                  <a:moveTo>
                    <a:pt x="2182" y="1"/>
                  </a:moveTo>
                  <a:cubicBezTo>
                    <a:pt x="1268" y="1"/>
                    <a:pt x="430" y="645"/>
                    <a:pt x="229" y="1589"/>
                  </a:cubicBezTo>
                  <a:cubicBezTo>
                    <a:pt x="1" y="2685"/>
                    <a:pt x="686" y="3735"/>
                    <a:pt x="1735" y="3963"/>
                  </a:cubicBezTo>
                  <a:cubicBezTo>
                    <a:pt x="1872" y="3992"/>
                    <a:pt x="2007" y="4006"/>
                    <a:pt x="2141" y="4006"/>
                  </a:cubicBezTo>
                  <a:cubicBezTo>
                    <a:pt x="3061" y="4006"/>
                    <a:pt x="3887" y="3348"/>
                    <a:pt x="4086" y="2411"/>
                  </a:cubicBezTo>
                  <a:cubicBezTo>
                    <a:pt x="4315" y="1338"/>
                    <a:pt x="3630" y="265"/>
                    <a:pt x="2557" y="37"/>
                  </a:cubicBezTo>
                  <a:cubicBezTo>
                    <a:pt x="2432" y="13"/>
                    <a:pt x="2306" y="1"/>
                    <a:pt x="2182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34"/>
            <p:cNvSpPr/>
            <p:nvPr/>
          </p:nvSpPr>
          <p:spPr>
            <a:xfrm>
              <a:off x="8093182" y="2999604"/>
              <a:ext cx="27029" cy="17828"/>
            </a:xfrm>
            <a:custGeom>
              <a:avLst/>
              <a:gdLst/>
              <a:ahLst/>
              <a:cxnLst/>
              <a:rect l="l" t="t" r="r" b="b"/>
              <a:pathLst>
                <a:path w="1507" h="994" extrusionOk="0">
                  <a:moveTo>
                    <a:pt x="627" y="1"/>
                  </a:moveTo>
                  <a:cubicBezTo>
                    <a:pt x="339" y="1"/>
                    <a:pt x="100" y="128"/>
                    <a:pt x="46" y="326"/>
                  </a:cubicBezTo>
                  <a:cubicBezTo>
                    <a:pt x="0" y="600"/>
                    <a:pt x="251" y="874"/>
                    <a:pt x="639" y="965"/>
                  </a:cubicBezTo>
                  <a:cubicBezTo>
                    <a:pt x="721" y="984"/>
                    <a:pt x="801" y="993"/>
                    <a:pt x="877" y="993"/>
                  </a:cubicBezTo>
                  <a:cubicBezTo>
                    <a:pt x="1160" y="993"/>
                    <a:pt x="1384" y="866"/>
                    <a:pt x="1438" y="668"/>
                  </a:cubicBezTo>
                  <a:cubicBezTo>
                    <a:pt x="1507" y="417"/>
                    <a:pt x="1256" y="120"/>
                    <a:pt x="868" y="29"/>
                  </a:cubicBezTo>
                  <a:cubicBezTo>
                    <a:pt x="786" y="10"/>
                    <a:pt x="705" y="1"/>
                    <a:pt x="6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34"/>
            <p:cNvSpPr/>
            <p:nvPr/>
          </p:nvSpPr>
          <p:spPr>
            <a:xfrm>
              <a:off x="8189795" y="3149153"/>
              <a:ext cx="36051" cy="9596"/>
            </a:xfrm>
            <a:custGeom>
              <a:avLst/>
              <a:gdLst/>
              <a:ahLst/>
              <a:cxnLst/>
              <a:rect l="l" t="t" r="r" b="b"/>
              <a:pathLst>
                <a:path w="2010" h="535" extrusionOk="0">
                  <a:moveTo>
                    <a:pt x="1918" y="1"/>
                  </a:moveTo>
                  <a:cubicBezTo>
                    <a:pt x="1644" y="183"/>
                    <a:pt x="1348" y="320"/>
                    <a:pt x="1028" y="389"/>
                  </a:cubicBezTo>
                  <a:cubicBezTo>
                    <a:pt x="922" y="404"/>
                    <a:pt x="813" y="411"/>
                    <a:pt x="703" y="411"/>
                  </a:cubicBezTo>
                  <a:cubicBezTo>
                    <a:pt x="483" y="411"/>
                    <a:pt x="260" y="381"/>
                    <a:pt x="47" y="320"/>
                  </a:cubicBezTo>
                  <a:cubicBezTo>
                    <a:pt x="40" y="313"/>
                    <a:pt x="33" y="311"/>
                    <a:pt x="27" y="311"/>
                  </a:cubicBezTo>
                  <a:cubicBezTo>
                    <a:pt x="12" y="311"/>
                    <a:pt x="1" y="327"/>
                    <a:pt x="1" y="343"/>
                  </a:cubicBezTo>
                  <a:cubicBezTo>
                    <a:pt x="1" y="366"/>
                    <a:pt x="1" y="389"/>
                    <a:pt x="24" y="389"/>
                  </a:cubicBezTo>
                  <a:cubicBezTo>
                    <a:pt x="244" y="483"/>
                    <a:pt x="487" y="534"/>
                    <a:pt x="728" y="534"/>
                  </a:cubicBezTo>
                  <a:cubicBezTo>
                    <a:pt x="837" y="534"/>
                    <a:pt x="945" y="524"/>
                    <a:pt x="1051" y="503"/>
                  </a:cubicBezTo>
                  <a:cubicBezTo>
                    <a:pt x="1393" y="457"/>
                    <a:pt x="1736" y="320"/>
                    <a:pt x="1987" y="69"/>
                  </a:cubicBezTo>
                  <a:cubicBezTo>
                    <a:pt x="2010" y="46"/>
                    <a:pt x="2010" y="23"/>
                    <a:pt x="1987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34"/>
            <p:cNvSpPr/>
            <p:nvPr/>
          </p:nvSpPr>
          <p:spPr>
            <a:xfrm>
              <a:off x="8283968" y="2877285"/>
              <a:ext cx="119021" cy="96135"/>
            </a:xfrm>
            <a:custGeom>
              <a:avLst/>
              <a:gdLst/>
              <a:ahLst/>
              <a:cxnLst/>
              <a:rect l="l" t="t" r="r" b="b"/>
              <a:pathLst>
                <a:path w="6636" h="5360" extrusionOk="0">
                  <a:moveTo>
                    <a:pt x="2262" y="1"/>
                  </a:moveTo>
                  <a:cubicBezTo>
                    <a:pt x="2113" y="1"/>
                    <a:pt x="1967" y="29"/>
                    <a:pt x="1827" y="92"/>
                  </a:cubicBezTo>
                  <a:cubicBezTo>
                    <a:pt x="1" y="914"/>
                    <a:pt x="3470" y="4155"/>
                    <a:pt x="4018" y="4566"/>
                  </a:cubicBezTo>
                  <a:cubicBezTo>
                    <a:pt x="4355" y="4808"/>
                    <a:pt x="5326" y="5360"/>
                    <a:pt x="5945" y="5360"/>
                  </a:cubicBezTo>
                  <a:cubicBezTo>
                    <a:pt x="6376" y="5360"/>
                    <a:pt x="6635" y="5093"/>
                    <a:pt x="6392" y="4269"/>
                  </a:cubicBezTo>
                  <a:cubicBezTo>
                    <a:pt x="6392" y="4269"/>
                    <a:pt x="4073" y="1"/>
                    <a:pt x="2262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34"/>
            <p:cNvSpPr/>
            <p:nvPr/>
          </p:nvSpPr>
          <p:spPr>
            <a:xfrm>
              <a:off x="8011476" y="2864298"/>
              <a:ext cx="136562" cy="77697"/>
            </a:xfrm>
            <a:custGeom>
              <a:avLst/>
              <a:gdLst/>
              <a:ahLst/>
              <a:cxnLst/>
              <a:rect l="l" t="t" r="r" b="b"/>
              <a:pathLst>
                <a:path w="7614" h="4332" extrusionOk="0">
                  <a:moveTo>
                    <a:pt x="5301" y="1"/>
                  </a:moveTo>
                  <a:cubicBezTo>
                    <a:pt x="3498" y="1"/>
                    <a:pt x="584" y="3121"/>
                    <a:pt x="584" y="3121"/>
                  </a:cubicBezTo>
                  <a:cubicBezTo>
                    <a:pt x="0" y="4069"/>
                    <a:pt x="478" y="4331"/>
                    <a:pt x="1149" y="4331"/>
                  </a:cubicBezTo>
                  <a:cubicBezTo>
                    <a:pt x="1738" y="4331"/>
                    <a:pt x="2476" y="4129"/>
                    <a:pt x="2775" y="4011"/>
                  </a:cubicBezTo>
                  <a:cubicBezTo>
                    <a:pt x="3414" y="3738"/>
                    <a:pt x="7614" y="1523"/>
                    <a:pt x="6039" y="245"/>
                  </a:cubicBezTo>
                  <a:cubicBezTo>
                    <a:pt x="5829" y="75"/>
                    <a:pt x="5578" y="1"/>
                    <a:pt x="5301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34"/>
            <p:cNvSpPr/>
            <p:nvPr/>
          </p:nvSpPr>
          <p:spPr>
            <a:xfrm>
              <a:off x="8151731" y="2944840"/>
              <a:ext cx="66326" cy="136759"/>
            </a:xfrm>
            <a:custGeom>
              <a:avLst/>
              <a:gdLst/>
              <a:ahLst/>
              <a:cxnLst/>
              <a:rect l="l" t="t" r="r" b="b"/>
              <a:pathLst>
                <a:path w="3698" h="7625" extrusionOk="0">
                  <a:moveTo>
                    <a:pt x="3584" y="1"/>
                  </a:moveTo>
                  <a:cubicBezTo>
                    <a:pt x="3538" y="1"/>
                    <a:pt x="3515" y="46"/>
                    <a:pt x="3515" y="69"/>
                  </a:cubicBezTo>
                  <a:cubicBezTo>
                    <a:pt x="3515" y="549"/>
                    <a:pt x="3515" y="1051"/>
                    <a:pt x="3492" y="1530"/>
                  </a:cubicBezTo>
                  <a:cubicBezTo>
                    <a:pt x="3470" y="2009"/>
                    <a:pt x="3447" y="2489"/>
                    <a:pt x="3378" y="2968"/>
                  </a:cubicBezTo>
                  <a:cubicBezTo>
                    <a:pt x="3333" y="3447"/>
                    <a:pt x="3287" y="3927"/>
                    <a:pt x="3127" y="4383"/>
                  </a:cubicBezTo>
                  <a:cubicBezTo>
                    <a:pt x="3104" y="4497"/>
                    <a:pt x="3059" y="4589"/>
                    <a:pt x="2990" y="4680"/>
                  </a:cubicBezTo>
                  <a:cubicBezTo>
                    <a:pt x="2945" y="4771"/>
                    <a:pt x="2876" y="4817"/>
                    <a:pt x="2831" y="4817"/>
                  </a:cubicBezTo>
                  <a:cubicBezTo>
                    <a:pt x="2809" y="4819"/>
                    <a:pt x="2787" y="4820"/>
                    <a:pt x="2765" y="4820"/>
                  </a:cubicBezTo>
                  <a:cubicBezTo>
                    <a:pt x="2577" y="4820"/>
                    <a:pt x="2375" y="4739"/>
                    <a:pt x="2191" y="4657"/>
                  </a:cubicBezTo>
                  <a:cubicBezTo>
                    <a:pt x="1963" y="4566"/>
                    <a:pt x="1758" y="4475"/>
                    <a:pt x="1530" y="4383"/>
                  </a:cubicBezTo>
                  <a:cubicBezTo>
                    <a:pt x="1332" y="4311"/>
                    <a:pt x="1134" y="4225"/>
                    <a:pt x="914" y="4225"/>
                  </a:cubicBezTo>
                  <a:cubicBezTo>
                    <a:pt x="855" y="4225"/>
                    <a:pt x="794" y="4232"/>
                    <a:pt x="731" y="4246"/>
                  </a:cubicBezTo>
                  <a:cubicBezTo>
                    <a:pt x="662" y="4269"/>
                    <a:pt x="594" y="4292"/>
                    <a:pt x="525" y="4338"/>
                  </a:cubicBezTo>
                  <a:lnTo>
                    <a:pt x="434" y="4406"/>
                  </a:lnTo>
                  <a:cubicBezTo>
                    <a:pt x="411" y="4429"/>
                    <a:pt x="388" y="4452"/>
                    <a:pt x="365" y="4475"/>
                  </a:cubicBezTo>
                  <a:cubicBezTo>
                    <a:pt x="251" y="4589"/>
                    <a:pt x="206" y="4703"/>
                    <a:pt x="137" y="4840"/>
                  </a:cubicBezTo>
                  <a:cubicBezTo>
                    <a:pt x="92" y="4954"/>
                    <a:pt x="46" y="5068"/>
                    <a:pt x="23" y="5205"/>
                  </a:cubicBezTo>
                  <a:lnTo>
                    <a:pt x="0" y="5410"/>
                  </a:lnTo>
                  <a:cubicBezTo>
                    <a:pt x="0" y="5456"/>
                    <a:pt x="0" y="5524"/>
                    <a:pt x="0" y="5593"/>
                  </a:cubicBezTo>
                  <a:cubicBezTo>
                    <a:pt x="0" y="5730"/>
                    <a:pt x="46" y="5867"/>
                    <a:pt x="69" y="5981"/>
                  </a:cubicBezTo>
                  <a:cubicBezTo>
                    <a:pt x="114" y="6118"/>
                    <a:pt x="160" y="6232"/>
                    <a:pt x="228" y="6346"/>
                  </a:cubicBezTo>
                  <a:cubicBezTo>
                    <a:pt x="365" y="6574"/>
                    <a:pt x="548" y="6757"/>
                    <a:pt x="731" y="6917"/>
                  </a:cubicBezTo>
                  <a:cubicBezTo>
                    <a:pt x="1119" y="7236"/>
                    <a:pt x="1575" y="7465"/>
                    <a:pt x="2032" y="7624"/>
                  </a:cubicBezTo>
                  <a:cubicBezTo>
                    <a:pt x="2077" y="7624"/>
                    <a:pt x="2100" y="7624"/>
                    <a:pt x="2123" y="7579"/>
                  </a:cubicBezTo>
                  <a:cubicBezTo>
                    <a:pt x="2123" y="7556"/>
                    <a:pt x="2100" y="7533"/>
                    <a:pt x="2077" y="7510"/>
                  </a:cubicBezTo>
                  <a:cubicBezTo>
                    <a:pt x="1644" y="7328"/>
                    <a:pt x="1210" y="7077"/>
                    <a:pt x="868" y="6757"/>
                  </a:cubicBezTo>
                  <a:cubicBezTo>
                    <a:pt x="708" y="6597"/>
                    <a:pt x="548" y="6437"/>
                    <a:pt x="434" y="6232"/>
                  </a:cubicBezTo>
                  <a:cubicBezTo>
                    <a:pt x="365" y="6141"/>
                    <a:pt x="343" y="6027"/>
                    <a:pt x="297" y="5912"/>
                  </a:cubicBezTo>
                  <a:cubicBezTo>
                    <a:pt x="274" y="5798"/>
                    <a:pt x="251" y="5707"/>
                    <a:pt x="251" y="5593"/>
                  </a:cubicBezTo>
                  <a:cubicBezTo>
                    <a:pt x="251" y="5524"/>
                    <a:pt x="251" y="5479"/>
                    <a:pt x="251" y="5433"/>
                  </a:cubicBezTo>
                  <a:lnTo>
                    <a:pt x="297" y="5251"/>
                  </a:lnTo>
                  <a:cubicBezTo>
                    <a:pt x="297" y="5136"/>
                    <a:pt x="343" y="5045"/>
                    <a:pt x="388" y="4931"/>
                  </a:cubicBezTo>
                  <a:cubicBezTo>
                    <a:pt x="480" y="4726"/>
                    <a:pt x="617" y="4566"/>
                    <a:pt x="799" y="4520"/>
                  </a:cubicBezTo>
                  <a:cubicBezTo>
                    <a:pt x="839" y="4510"/>
                    <a:pt x="881" y="4506"/>
                    <a:pt x="925" y="4506"/>
                  </a:cubicBezTo>
                  <a:cubicBezTo>
                    <a:pt x="1081" y="4506"/>
                    <a:pt x="1255" y="4563"/>
                    <a:pt x="1415" y="4634"/>
                  </a:cubicBezTo>
                  <a:cubicBezTo>
                    <a:pt x="1644" y="4726"/>
                    <a:pt x="1849" y="4840"/>
                    <a:pt x="2077" y="4931"/>
                  </a:cubicBezTo>
                  <a:cubicBezTo>
                    <a:pt x="2306" y="5022"/>
                    <a:pt x="2557" y="5114"/>
                    <a:pt x="2853" y="5114"/>
                  </a:cubicBezTo>
                  <a:cubicBezTo>
                    <a:pt x="3059" y="5091"/>
                    <a:pt x="3173" y="4931"/>
                    <a:pt x="3241" y="4817"/>
                  </a:cubicBezTo>
                  <a:cubicBezTo>
                    <a:pt x="3310" y="4703"/>
                    <a:pt x="3356" y="4589"/>
                    <a:pt x="3401" y="4452"/>
                  </a:cubicBezTo>
                  <a:cubicBezTo>
                    <a:pt x="3538" y="3972"/>
                    <a:pt x="3607" y="3493"/>
                    <a:pt x="3629" y="2991"/>
                  </a:cubicBezTo>
                  <a:cubicBezTo>
                    <a:pt x="3698" y="2009"/>
                    <a:pt x="3698" y="1028"/>
                    <a:pt x="3652" y="69"/>
                  </a:cubicBezTo>
                  <a:cubicBezTo>
                    <a:pt x="3629" y="24"/>
                    <a:pt x="3607" y="1"/>
                    <a:pt x="3584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34"/>
            <p:cNvSpPr/>
            <p:nvPr/>
          </p:nvSpPr>
          <p:spPr>
            <a:xfrm>
              <a:off x="8423183" y="2973218"/>
              <a:ext cx="151484" cy="160344"/>
            </a:xfrm>
            <a:custGeom>
              <a:avLst/>
              <a:gdLst/>
              <a:ahLst/>
              <a:cxnLst/>
              <a:rect l="l" t="t" r="r" b="b"/>
              <a:pathLst>
                <a:path w="8446" h="8940" extrusionOk="0">
                  <a:moveTo>
                    <a:pt x="3709" y="1"/>
                  </a:moveTo>
                  <a:cubicBezTo>
                    <a:pt x="3517" y="1"/>
                    <a:pt x="3323" y="14"/>
                    <a:pt x="3127" y="39"/>
                  </a:cubicBezTo>
                  <a:cubicBezTo>
                    <a:pt x="2443" y="131"/>
                    <a:pt x="1826" y="382"/>
                    <a:pt x="1301" y="724"/>
                  </a:cubicBezTo>
                  <a:cubicBezTo>
                    <a:pt x="1279" y="1546"/>
                    <a:pt x="1210" y="2596"/>
                    <a:pt x="1005" y="3714"/>
                  </a:cubicBezTo>
                  <a:cubicBezTo>
                    <a:pt x="1210" y="3600"/>
                    <a:pt x="1393" y="3509"/>
                    <a:pt x="1621" y="3440"/>
                  </a:cubicBezTo>
                  <a:cubicBezTo>
                    <a:pt x="1781" y="3372"/>
                    <a:pt x="1941" y="3281"/>
                    <a:pt x="2100" y="3258"/>
                  </a:cubicBezTo>
                  <a:lnTo>
                    <a:pt x="2625" y="3121"/>
                  </a:lnTo>
                  <a:cubicBezTo>
                    <a:pt x="2785" y="3098"/>
                    <a:pt x="2945" y="3075"/>
                    <a:pt x="3105" y="3075"/>
                  </a:cubicBezTo>
                  <a:cubicBezTo>
                    <a:pt x="3150" y="3052"/>
                    <a:pt x="3173" y="3052"/>
                    <a:pt x="3219" y="3052"/>
                  </a:cubicBezTo>
                  <a:cubicBezTo>
                    <a:pt x="3416" y="3021"/>
                    <a:pt x="3611" y="3007"/>
                    <a:pt x="3802" y="3007"/>
                  </a:cubicBezTo>
                  <a:cubicBezTo>
                    <a:pt x="4451" y="3007"/>
                    <a:pt x="5058" y="3176"/>
                    <a:pt x="5570" y="3440"/>
                  </a:cubicBezTo>
                  <a:cubicBezTo>
                    <a:pt x="5615" y="3463"/>
                    <a:pt x="5661" y="3486"/>
                    <a:pt x="5730" y="3509"/>
                  </a:cubicBezTo>
                  <a:cubicBezTo>
                    <a:pt x="6049" y="3646"/>
                    <a:pt x="6346" y="3806"/>
                    <a:pt x="6643" y="3988"/>
                  </a:cubicBezTo>
                  <a:cubicBezTo>
                    <a:pt x="6939" y="4194"/>
                    <a:pt x="7213" y="4399"/>
                    <a:pt x="7464" y="4650"/>
                  </a:cubicBezTo>
                  <a:cubicBezTo>
                    <a:pt x="7533" y="4696"/>
                    <a:pt x="7533" y="4764"/>
                    <a:pt x="7487" y="4833"/>
                  </a:cubicBezTo>
                  <a:cubicBezTo>
                    <a:pt x="7462" y="4870"/>
                    <a:pt x="7423" y="4887"/>
                    <a:pt x="7382" y="4887"/>
                  </a:cubicBezTo>
                  <a:cubicBezTo>
                    <a:pt x="7348" y="4887"/>
                    <a:pt x="7312" y="4876"/>
                    <a:pt x="7282" y="4855"/>
                  </a:cubicBezTo>
                  <a:cubicBezTo>
                    <a:pt x="7099" y="4719"/>
                    <a:pt x="6871" y="4582"/>
                    <a:pt x="6665" y="4467"/>
                  </a:cubicBezTo>
                  <a:lnTo>
                    <a:pt x="6665" y="4467"/>
                  </a:lnTo>
                  <a:cubicBezTo>
                    <a:pt x="6871" y="4764"/>
                    <a:pt x="6985" y="5107"/>
                    <a:pt x="7053" y="5472"/>
                  </a:cubicBezTo>
                  <a:cubicBezTo>
                    <a:pt x="7259" y="7070"/>
                    <a:pt x="5889" y="8576"/>
                    <a:pt x="3995" y="8827"/>
                  </a:cubicBezTo>
                  <a:cubicBezTo>
                    <a:pt x="3811" y="8852"/>
                    <a:pt x="3628" y="8864"/>
                    <a:pt x="3448" y="8864"/>
                  </a:cubicBezTo>
                  <a:cubicBezTo>
                    <a:pt x="1824" y="8864"/>
                    <a:pt x="432" y="7876"/>
                    <a:pt x="206" y="6499"/>
                  </a:cubicBezTo>
                  <a:cubicBezTo>
                    <a:pt x="137" y="6636"/>
                    <a:pt x="69" y="6750"/>
                    <a:pt x="0" y="6887"/>
                  </a:cubicBezTo>
                  <a:cubicBezTo>
                    <a:pt x="806" y="8135"/>
                    <a:pt x="2179" y="8940"/>
                    <a:pt x="3698" y="8940"/>
                  </a:cubicBezTo>
                  <a:cubicBezTo>
                    <a:pt x="3901" y="8940"/>
                    <a:pt x="4107" y="8925"/>
                    <a:pt x="4314" y="8896"/>
                  </a:cubicBezTo>
                  <a:cubicBezTo>
                    <a:pt x="6757" y="8576"/>
                    <a:pt x="8446" y="6316"/>
                    <a:pt x="8126" y="3874"/>
                  </a:cubicBezTo>
                  <a:cubicBezTo>
                    <a:pt x="7811" y="1629"/>
                    <a:pt x="5896" y="1"/>
                    <a:pt x="3709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34"/>
            <p:cNvSpPr/>
            <p:nvPr/>
          </p:nvSpPr>
          <p:spPr>
            <a:xfrm>
              <a:off x="8478862" y="3027139"/>
              <a:ext cx="44229" cy="7802"/>
            </a:xfrm>
            <a:custGeom>
              <a:avLst/>
              <a:gdLst/>
              <a:ahLst/>
              <a:cxnLst/>
              <a:rect l="l" t="t" r="r" b="b"/>
              <a:pathLst>
                <a:path w="2466" h="435" extrusionOk="0">
                  <a:moveTo>
                    <a:pt x="698" y="1"/>
                  </a:moveTo>
                  <a:cubicBezTo>
                    <a:pt x="507" y="1"/>
                    <a:pt x="312" y="15"/>
                    <a:pt x="115" y="46"/>
                  </a:cubicBezTo>
                  <a:cubicBezTo>
                    <a:pt x="69" y="46"/>
                    <a:pt x="46" y="46"/>
                    <a:pt x="1" y="69"/>
                  </a:cubicBezTo>
                  <a:cubicBezTo>
                    <a:pt x="130" y="53"/>
                    <a:pt x="270" y="37"/>
                    <a:pt x="406" y="37"/>
                  </a:cubicBezTo>
                  <a:cubicBezTo>
                    <a:pt x="462" y="37"/>
                    <a:pt x="518" y="40"/>
                    <a:pt x="571" y="46"/>
                  </a:cubicBezTo>
                  <a:cubicBezTo>
                    <a:pt x="1210" y="69"/>
                    <a:pt x="1872" y="206"/>
                    <a:pt x="2466" y="434"/>
                  </a:cubicBezTo>
                  <a:cubicBezTo>
                    <a:pt x="1954" y="170"/>
                    <a:pt x="1347" y="1"/>
                    <a:pt x="698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34"/>
            <p:cNvSpPr/>
            <p:nvPr/>
          </p:nvSpPr>
          <p:spPr>
            <a:xfrm>
              <a:off x="8478862" y="3027139"/>
              <a:ext cx="44229" cy="7802"/>
            </a:xfrm>
            <a:custGeom>
              <a:avLst/>
              <a:gdLst/>
              <a:ahLst/>
              <a:cxnLst/>
              <a:rect l="l" t="t" r="r" b="b"/>
              <a:pathLst>
                <a:path w="2466" h="435" extrusionOk="0">
                  <a:moveTo>
                    <a:pt x="698" y="1"/>
                  </a:moveTo>
                  <a:cubicBezTo>
                    <a:pt x="507" y="1"/>
                    <a:pt x="312" y="15"/>
                    <a:pt x="115" y="46"/>
                  </a:cubicBezTo>
                  <a:cubicBezTo>
                    <a:pt x="69" y="46"/>
                    <a:pt x="46" y="46"/>
                    <a:pt x="1" y="69"/>
                  </a:cubicBezTo>
                  <a:cubicBezTo>
                    <a:pt x="130" y="53"/>
                    <a:pt x="270" y="37"/>
                    <a:pt x="406" y="37"/>
                  </a:cubicBezTo>
                  <a:cubicBezTo>
                    <a:pt x="462" y="37"/>
                    <a:pt x="518" y="40"/>
                    <a:pt x="571" y="46"/>
                  </a:cubicBezTo>
                  <a:cubicBezTo>
                    <a:pt x="1210" y="69"/>
                    <a:pt x="1872" y="206"/>
                    <a:pt x="2466" y="434"/>
                  </a:cubicBezTo>
                  <a:cubicBezTo>
                    <a:pt x="1954" y="170"/>
                    <a:pt x="1347" y="1"/>
                    <a:pt x="698" y="1"/>
                  </a:cubicBezTo>
                  <a:close/>
                </a:path>
              </a:pathLst>
            </a:custGeom>
            <a:solidFill>
              <a:srgbClr val="99302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34"/>
            <p:cNvSpPr/>
            <p:nvPr/>
          </p:nvSpPr>
          <p:spPr>
            <a:xfrm>
              <a:off x="8478862" y="3027139"/>
              <a:ext cx="44229" cy="7802"/>
            </a:xfrm>
            <a:custGeom>
              <a:avLst/>
              <a:gdLst/>
              <a:ahLst/>
              <a:cxnLst/>
              <a:rect l="l" t="t" r="r" b="b"/>
              <a:pathLst>
                <a:path w="2466" h="435" extrusionOk="0">
                  <a:moveTo>
                    <a:pt x="698" y="1"/>
                  </a:moveTo>
                  <a:cubicBezTo>
                    <a:pt x="507" y="1"/>
                    <a:pt x="312" y="15"/>
                    <a:pt x="115" y="46"/>
                  </a:cubicBezTo>
                  <a:cubicBezTo>
                    <a:pt x="69" y="46"/>
                    <a:pt x="46" y="46"/>
                    <a:pt x="1" y="69"/>
                  </a:cubicBezTo>
                  <a:cubicBezTo>
                    <a:pt x="130" y="53"/>
                    <a:pt x="270" y="37"/>
                    <a:pt x="406" y="37"/>
                  </a:cubicBezTo>
                  <a:cubicBezTo>
                    <a:pt x="462" y="37"/>
                    <a:pt x="518" y="40"/>
                    <a:pt x="571" y="46"/>
                  </a:cubicBezTo>
                  <a:cubicBezTo>
                    <a:pt x="1210" y="69"/>
                    <a:pt x="1872" y="206"/>
                    <a:pt x="2466" y="434"/>
                  </a:cubicBezTo>
                  <a:cubicBezTo>
                    <a:pt x="1954" y="170"/>
                    <a:pt x="1347" y="1"/>
                    <a:pt x="698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34"/>
            <p:cNvSpPr/>
            <p:nvPr/>
          </p:nvSpPr>
          <p:spPr>
            <a:xfrm>
              <a:off x="8426860" y="3035265"/>
              <a:ext cx="126518" cy="96960"/>
            </a:xfrm>
            <a:custGeom>
              <a:avLst/>
              <a:gdLst/>
              <a:ahLst/>
              <a:cxnLst/>
              <a:rect l="l" t="t" r="r" b="b"/>
              <a:pathLst>
                <a:path w="7054" h="5406" extrusionOk="0">
                  <a:moveTo>
                    <a:pt x="3259" y="1"/>
                  </a:moveTo>
                  <a:cubicBezTo>
                    <a:pt x="2679" y="1"/>
                    <a:pt x="2086" y="97"/>
                    <a:pt x="1530" y="324"/>
                  </a:cubicBezTo>
                  <a:cubicBezTo>
                    <a:pt x="1370" y="369"/>
                    <a:pt x="1211" y="438"/>
                    <a:pt x="1051" y="529"/>
                  </a:cubicBezTo>
                  <a:cubicBezTo>
                    <a:pt x="1233" y="506"/>
                    <a:pt x="1393" y="506"/>
                    <a:pt x="1553" y="506"/>
                  </a:cubicBezTo>
                  <a:cubicBezTo>
                    <a:pt x="1758" y="529"/>
                    <a:pt x="1964" y="552"/>
                    <a:pt x="2169" y="598"/>
                  </a:cubicBezTo>
                  <a:cubicBezTo>
                    <a:pt x="2580" y="712"/>
                    <a:pt x="2968" y="894"/>
                    <a:pt x="3288" y="1145"/>
                  </a:cubicBezTo>
                  <a:cubicBezTo>
                    <a:pt x="3630" y="1396"/>
                    <a:pt x="3904" y="1716"/>
                    <a:pt x="4109" y="2081"/>
                  </a:cubicBezTo>
                  <a:cubicBezTo>
                    <a:pt x="4132" y="2104"/>
                    <a:pt x="4132" y="2150"/>
                    <a:pt x="4087" y="2173"/>
                  </a:cubicBezTo>
                  <a:cubicBezTo>
                    <a:pt x="4075" y="2195"/>
                    <a:pt x="4052" y="2207"/>
                    <a:pt x="4029" y="2207"/>
                  </a:cubicBezTo>
                  <a:cubicBezTo>
                    <a:pt x="4007" y="2207"/>
                    <a:pt x="3984" y="2195"/>
                    <a:pt x="3972" y="2173"/>
                  </a:cubicBezTo>
                  <a:cubicBezTo>
                    <a:pt x="3699" y="1899"/>
                    <a:pt x="3402" y="1625"/>
                    <a:pt x="3105" y="1396"/>
                  </a:cubicBezTo>
                  <a:cubicBezTo>
                    <a:pt x="2786" y="1191"/>
                    <a:pt x="2443" y="1008"/>
                    <a:pt x="2078" y="894"/>
                  </a:cubicBezTo>
                  <a:cubicBezTo>
                    <a:pt x="1827" y="827"/>
                    <a:pt x="1552" y="785"/>
                    <a:pt x="1271" y="785"/>
                  </a:cubicBezTo>
                  <a:cubicBezTo>
                    <a:pt x="1167" y="785"/>
                    <a:pt x="1063" y="791"/>
                    <a:pt x="959" y="803"/>
                  </a:cubicBezTo>
                  <a:cubicBezTo>
                    <a:pt x="868" y="803"/>
                    <a:pt x="777" y="826"/>
                    <a:pt x="686" y="849"/>
                  </a:cubicBezTo>
                  <a:cubicBezTo>
                    <a:pt x="526" y="1579"/>
                    <a:pt x="298" y="2332"/>
                    <a:pt x="1" y="3040"/>
                  </a:cubicBezTo>
                  <a:cubicBezTo>
                    <a:pt x="227" y="4417"/>
                    <a:pt x="1619" y="5405"/>
                    <a:pt x="3243" y="5405"/>
                  </a:cubicBezTo>
                  <a:cubicBezTo>
                    <a:pt x="3423" y="5405"/>
                    <a:pt x="3606" y="5393"/>
                    <a:pt x="3790" y="5368"/>
                  </a:cubicBezTo>
                  <a:cubicBezTo>
                    <a:pt x="5684" y="5117"/>
                    <a:pt x="7054" y="3611"/>
                    <a:pt x="6848" y="2013"/>
                  </a:cubicBezTo>
                  <a:cubicBezTo>
                    <a:pt x="6780" y="1648"/>
                    <a:pt x="6666" y="1305"/>
                    <a:pt x="6460" y="1008"/>
                  </a:cubicBezTo>
                  <a:cubicBezTo>
                    <a:pt x="6118" y="780"/>
                    <a:pt x="5730" y="598"/>
                    <a:pt x="5365" y="438"/>
                  </a:cubicBezTo>
                  <a:cubicBezTo>
                    <a:pt x="4748" y="187"/>
                    <a:pt x="4109" y="27"/>
                    <a:pt x="3447" y="4"/>
                  </a:cubicBezTo>
                  <a:cubicBezTo>
                    <a:pt x="3385" y="2"/>
                    <a:pt x="3322" y="1"/>
                    <a:pt x="3259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34"/>
            <p:cNvSpPr/>
            <p:nvPr/>
          </p:nvSpPr>
          <p:spPr>
            <a:xfrm>
              <a:off x="8523078" y="3034924"/>
              <a:ext cx="35226" cy="25971"/>
            </a:xfrm>
            <a:custGeom>
              <a:avLst/>
              <a:gdLst/>
              <a:ahLst/>
              <a:cxnLst/>
              <a:rect l="l" t="t" r="r" b="b"/>
              <a:pathLst>
                <a:path w="1964" h="1448" extrusionOk="0">
                  <a:moveTo>
                    <a:pt x="1" y="0"/>
                  </a:moveTo>
                  <a:cubicBezTo>
                    <a:pt x="457" y="251"/>
                    <a:pt x="845" y="617"/>
                    <a:pt x="1096" y="1027"/>
                  </a:cubicBezTo>
                  <a:cubicBezTo>
                    <a:pt x="1302" y="1142"/>
                    <a:pt x="1530" y="1279"/>
                    <a:pt x="1713" y="1415"/>
                  </a:cubicBezTo>
                  <a:cubicBezTo>
                    <a:pt x="1743" y="1436"/>
                    <a:pt x="1779" y="1447"/>
                    <a:pt x="1813" y="1447"/>
                  </a:cubicBezTo>
                  <a:cubicBezTo>
                    <a:pt x="1854" y="1447"/>
                    <a:pt x="1893" y="1430"/>
                    <a:pt x="1918" y="1393"/>
                  </a:cubicBezTo>
                  <a:cubicBezTo>
                    <a:pt x="1964" y="1324"/>
                    <a:pt x="1964" y="1256"/>
                    <a:pt x="1895" y="1210"/>
                  </a:cubicBezTo>
                  <a:cubicBezTo>
                    <a:pt x="1644" y="959"/>
                    <a:pt x="1370" y="754"/>
                    <a:pt x="1074" y="548"/>
                  </a:cubicBezTo>
                  <a:cubicBezTo>
                    <a:pt x="777" y="366"/>
                    <a:pt x="480" y="206"/>
                    <a:pt x="161" y="69"/>
                  </a:cubicBezTo>
                  <a:cubicBezTo>
                    <a:pt x="92" y="46"/>
                    <a:pt x="46" y="23"/>
                    <a:pt x="1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34"/>
            <p:cNvSpPr/>
            <p:nvPr/>
          </p:nvSpPr>
          <p:spPr>
            <a:xfrm>
              <a:off x="8440385" y="3028377"/>
              <a:ext cx="38490" cy="17200"/>
            </a:xfrm>
            <a:custGeom>
              <a:avLst/>
              <a:gdLst/>
              <a:ahLst/>
              <a:cxnLst/>
              <a:rect l="l" t="t" r="r" b="b"/>
              <a:pathLst>
                <a:path w="2146" h="959" extrusionOk="0">
                  <a:moveTo>
                    <a:pt x="2146" y="0"/>
                  </a:moveTo>
                  <a:cubicBezTo>
                    <a:pt x="1986" y="0"/>
                    <a:pt x="1826" y="23"/>
                    <a:pt x="1666" y="46"/>
                  </a:cubicBezTo>
                  <a:lnTo>
                    <a:pt x="1141" y="183"/>
                  </a:lnTo>
                  <a:cubicBezTo>
                    <a:pt x="982" y="206"/>
                    <a:pt x="822" y="297"/>
                    <a:pt x="662" y="365"/>
                  </a:cubicBezTo>
                  <a:cubicBezTo>
                    <a:pt x="434" y="434"/>
                    <a:pt x="251" y="525"/>
                    <a:pt x="46" y="639"/>
                  </a:cubicBezTo>
                  <a:cubicBezTo>
                    <a:pt x="46" y="753"/>
                    <a:pt x="23" y="845"/>
                    <a:pt x="0" y="959"/>
                  </a:cubicBezTo>
                  <a:cubicBezTo>
                    <a:pt x="46" y="959"/>
                    <a:pt x="114" y="936"/>
                    <a:pt x="183" y="936"/>
                  </a:cubicBezTo>
                  <a:cubicBezTo>
                    <a:pt x="708" y="457"/>
                    <a:pt x="1370" y="114"/>
                    <a:pt x="2146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34"/>
            <p:cNvSpPr/>
            <p:nvPr/>
          </p:nvSpPr>
          <p:spPr>
            <a:xfrm>
              <a:off x="8439560" y="3047212"/>
              <a:ext cx="1650" cy="1238"/>
            </a:xfrm>
            <a:custGeom>
              <a:avLst/>
              <a:gdLst/>
              <a:ahLst/>
              <a:cxnLst/>
              <a:rect l="l" t="t" r="r" b="b"/>
              <a:pathLst>
                <a:path w="92" h="69" extrusionOk="0">
                  <a:moveTo>
                    <a:pt x="92" y="0"/>
                  </a:moveTo>
                  <a:cubicBezTo>
                    <a:pt x="69" y="0"/>
                    <a:pt x="46" y="23"/>
                    <a:pt x="23" y="46"/>
                  </a:cubicBezTo>
                  <a:cubicBezTo>
                    <a:pt x="23" y="46"/>
                    <a:pt x="0" y="69"/>
                    <a:pt x="0" y="69"/>
                  </a:cubicBezTo>
                  <a:cubicBezTo>
                    <a:pt x="46" y="46"/>
                    <a:pt x="69" y="23"/>
                    <a:pt x="92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34"/>
            <p:cNvSpPr/>
            <p:nvPr/>
          </p:nvSpPr>
          <p:spPr>
            <a:xfrm>
              <a:off x="8439147" y="3044341"/>
              <a:ext cx="61842" cy="30508"/>
            </a:xfrm>
            <a:custGeom>
              <a:avLst/>
              <a:gdLst/>
              <a:ahLst/>
              <a:cxnLst/>
              <a:rect l="l" t="t" r="r" b="b"/>
              <a:pathLst>
                <a:path w="3448" h="1701" extrusionOk="0">
                  <a:moveTo>
                    <a:pt x="868" y="0"/>
                  </a:moveTo>
                  <a:cubicBezTo>
                    <a:pt x="708" y="0"/>
                    <a:pt x="548" y="0"/>
                    <a:pt x="366" y="23"/>
                  </a:cubicBezTo>
                  <a:cubicBezTo>
                    <a:pt x="297" y="69"/>
                    <a:pt x="206" y="114"/>
                    <a:pt x="115" y="160"/>
                  </a:cubicBezTo>
                  <a:cubicBezTo>
                    <a:pt x="92" y="183"/>
                    <a:pt x="69" y="206"/>
                    <a:pt x="23" y="229"/>
                  </a:cubicBezTo>
                  <a:cubicBezTo>
                    <a:pt x="23" y="274"/>
                    <a:pt x="23" y="297"/>
                    <a:pt x="1" y="343"/>
                  </a:cubicBezTo>
                  <a:cubicBezTo>
                    <a:pt x="92" y="320"/>
                    <a:pt x="183" y="297"/>
                    <a:pt x="274" y="297"/>
                  </a:cubicBezTo>
                  <a:cubicBezTo>
                    <a:pt x="378" y="285"/>
                    <a:pt x="482" y="279"/>
                    <a:pt x="586" y="279"/>
                  </a:cubicBezTo>
                  <a:cubicBezTo>
                    <a:pt x="867" y="279"/>
                    <a:pt x="1142" y="321"/>
                    <a:pt x="1393" y="388"/>
                  </a:cubicBezTo>
                  <a:cubicBezTo>
                    <a:pt x="1758" y="502"/>
                    <a:pt x="2101" y="685"/>
                    <a:pt x="2420" y="890"/>
                  </a:cubicBezTo>
                  <a:cubicBezTo>
                    <a:pt x="2717" y="1119"/>
                    <a:pt x="3014" y="1393"/>
                    <a:pt x="3287" y="1667"/>
                  </a:cubicBezTo>
                  <a:cubicBezTo>
                    <a:pt x="3299" y="1689"/>
                    <a:pt x="3322" y="1701"/>
                    <a:pt x="3344" y="1701"/>
                  </a:cubicBezTo>
                  <a:cubicBezTo>
                    <a:pt x="3367" y="1701"/>
                    <a:pt x="3390" y="1689"/>
                    <a:pt x="3402" y="1667"/>
                  </a:cubicBezTo>
                  <a:cubicBezTo>
                    <a:pt x="3447" y="1644"/>
                    <a:pt x="3447" y="1598"/>
                    <a:pt x="3424" y="1575"/>
                  </a:cubicBezTo>
                  <a:cubicBezTo>
                    <a:pt x="3219" y="1210"/>
                    <a:pt x="2945" y="890"/>
                    <a:pt x="2603" y="639"/>
                  </a:cubicBezTo>
                  <a:cubicBezTo>
                    <a:pt x="2283" y="388"/>
                    <a:pt x="1895" y="206"/>
                    <a:pt x="1484" y="92"/>
                  </a:cubicBezTo>
                  <a:cubicBezTo>
                    <a:pt x="1279" y="46"/>
                    <a:pt x="1073" y="23"/>
                    <a:pt x="868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34"/>
            <p:cNvSpPr/>
            <p:nvPr/>
          </p:nvSpPr>
          <p:spPr>
            <a:xfrm>
              <a:off x="8438322" y="3048431"/>
              <a:ext cx="1255" cy="2063"/>
            </a:xfrm>
            <a:custGeom>
              <a:avLst/>
              <a:gdLst/>
              <a:ahLst/>
              <a:cxnLst/>
              <a:rect l="l" t="t" r="r" b="b"/>
              <a:pathLst>
                <a:path w="70" h="115" extrusionOk="0">
                  <a:moveTo>
                    <a:pt x="69" y="1"/>
                  </a:moveTo>
                  <a:lnTo>
                    <a:pt x="69" y="1"/>
                  </a:lnTo>
                  <a:cubicBezTo>
                    <a:pt x="47" y="46"/>
                    <a:pt x="24" y="92"/>
                    <a:pt x="1" y="115"/>
                  </a:cubicBezTo>
                  <a:lnTo>
                    <a:pt x="47" y="115"/>
                  </a:lnTo>
                  <a:cubicBezTo>
                    <a:pt x="69" y="69"/>
                    <a:pt x="69" y="46"/>
                    <a:pt x="69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34"/>
            <p:cNvSpPr/>
            <p:nvPr/>
          </p:nvSpPr>
          <p:spPr>
            <a:xfrm>
              <a:off x="8439973" y="3045149"/>
              <a:ext cx="3695" cy="2888"/>
            </a:xfrm>
            <a:custGeom>
              <a:avLst/>
              <a:gdLst/>
              <a:ahLst/>
              <a:cxnLst/>
              <a:rect l="l" t="t" r="r" b="b"/>
              <a:pathLst>
                <a:path w="206" h="161" extrusionOk="0">
                  <a:moveTo>
                    <a:pt x="206" y="1"/>
                  </a:moveTo>
                  <a:cubicBezTo>
                    <a:pt x="137" y="1"/>
                    <a:pt x="69" y="24"/>
                    <a:pt x="23" y="24"/>
                  </a:cubicBezTo>
                  <a:cubicBezTo>
                    <a:pt x="0" y="69"/>
                    <a:pt x="0" y="115"/>
                    <a:pt x="0" y="161"/>
                  </a:cubicBezTo>
                  <a:cubicBezTo>
                    <a:pt x="23" y="138"/>
                    <a:pt x="46" y="115"/>
                    <a:pt x="69" y="115"/>
                  </a:cubicBezTo>
                  <a:cubicBezTo>
                    <a:pt x="114" y="69"/>
                    <a:pt x="160" y="24"/>
                    <a:pt x="206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34"/>
            <p:cNvSpPr/>
            <p:nvPr/>
          </p:nvSpPr>
          <p:spPr>
            <a:xfrm>
              <a:off x="8441192" y="3044754"/>
              <a:ext cx="4520" cy="2475"/>
            </a:xfrm>
            <a:custGeom>
              <a:avLst/>
              <a:gdLst/>
              <a:ahLst/>
              <a:cxnLst/>
              <a:rect l="l" t="t" r="r" b="b"/>
              <a:pathLst>
                <a:path w="252" h="138" extrusionOk="0">
                  <a:moveTo>
                    <a:pt x="252" y="0"/>
                  </a:moveTo>
                  <a:cubicBezTo>
                    <a:pt x="229" y="0"/>
                    <a:pt x="183" y="0"/>
                    <a:pt x="138" y="23"/>
                  </a:cubicBezTo>
                  <a:cubicBezTo>
                    <a:pt x="92" y="46"/>
                    <a:pt x="46" y="91"/>
                    <a:pt x="1" y="137"/>
                  </a:cubicBezTo>
                  <a:cubicBezTo>
                    <a:pt x="92" y="91"/>
                    <a:pt x="183" y="46"/>
                    <a:pt x="252" y="0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34"/>
            <p:cNvSpPr/>
            <p:nvPr/>
          </p:nvSpPr>
          <p:spPr>
            <a:xfrm>
              <a:off x="8161955" y="3103698"/>
              <a:ext cx="71258" cy="43045"/>
            </a:xfrm>
            <a:custGeom>
              <a:avLst/>
              <a:gdLst/>
              <a:ahLst/>
              <a:cxnLst/>
              <a:rect l="l" t="t" r="r" b="b"/>
              <a:pathLst>
                <a:path w="3973" h="2400" extrusionOk="0">
                  <a:moveTo>
                    <a:pt x="3447" y="1"/>
                  </a:moveTo>
                  <a:cubicBezTo>
                    <a:pt x="2078" y="24"/>
                    <a:pt x="982" y="206"/>
                    <a:pt x="366" y="321"/>
                  </a:cubicBezTo>
                  <a:cubicBezTo>
                    <a:pt x="69" y="389"/>
                    <a:pt x="1" y="686"/>
                    <a:pt x="92" y="982"/>
                  </a:cubicBezTo>
                  <a:cubicBezTo>
                    <a:pt x="278" y="1644"/>
                    <a:pt x="896" y="2400"/>
                    <a:pt x="1944" y="2400"/>
                  </a:cubicBezTo>
                  <a:cubicBezTo>
                    <a:pt x="2053" y="2400"/>
                    <a:pt x="2166" y="2392"/>
                    <a:pt x="2283" y="2375"/>
                  </a:cubicBezTo>
                  <a:cubicBezTo>
                    <a:pt x="3539" y="2215"/>
                    <a:pt x="3927" y="1165"/>
                    <a:pt x="3972" y="526"/>
                  </a:cubicBezTo>
                  <a:cubicBezTo>
                    <a:pt x="3972" y="252"/>
                    <a:pt x="3744" y="1"/>
                    <a:pt x="34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34"/>
            <p:cNvSpPr/>
            <p:nvPr/>
          </p:nvSpPr>
          <p:spPr>
            <a:xfrm>
              <a:off x="8168516" y="3107828"/>
              <a:ext cx="25809" cy="16590"/>
            </a:xfrm>
            <a:custGeom>
              <a:avLst/>
              <a:gdLst/>
              <a:ahLst/>
              <a:cxnLst/>
              <a:rect l="l" t="t" r="r" b="b"/>
              <a:pathLst>
                <a:path w="1439" h="1702" extrusionOk="0">
                  <a:moveTo>
                    <a:pt x="1210" y="0"/>
                  </a:moveTo>
                  <a:lnTo>
                    <a:pt x="0" y="388"/>
                  </a:lnTo>
                  <a:cubicBezTo>
                    <a:pt x="0" y="388"/>
                    <a:pt x="91" y="1484"/>
                    <a:pt x="342" y="1621"/>
                  </a:cubicBezTo>
                  <a:cubicBezTo>
                    <a:pt x="444" y="1676"/>
                    <a:pt x="599" y="1702"/>
                    <a:pt x="759" y="1702"/>
                  </a:cubicBezTo>
                  <a:cubicBezTo>
                    <a:pt x="993" y="1702"/>
                    <a:pt x="1238" y="1647"/>
                    <a:pt x="1347" y="1552"/>
                  </a:cubicBezTo>
                  <a:cubicBezTo>
                    <a:pt x="1438" y="1484"/>
                    <a:pt x="1210" y="0"/>
                    <a:pt x="1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34"/>
            <p:cNvSpPr/>
            <p:nvPr/>
          </p:nvSpPr>
          <p:spPr>
            <a:xfrm>
              <a:off x="8199204" y="3105381"/>
              <a:ext cx="24177" cy="15274"/>
            </a:xfrm>
            <a:custGeom>
              <a:avLst/>
              <a:gdLst/>
              <a:ahLst/>
              <a:cxnLst/>
              <a:rect l="l" t="t" r="r" b="b"/>
              <a:pathLst>
                <a:path w="1348" h="1567" extrusionOk="0">
                  <a:moveTo>
                    <a:pt x="1142" y="0"/>
                  </a:moveTo>
                  <a:lnTo>
                    <a:pt x="1" y="342"/>
                  </a:lnTo>
                  <a:cubicBezTo>
                    <a:pt x="1" y="342"/>
                    <a:pt x="92" y="1370"/>
                    <a:pt x="321" y="1484"/>
                  </a:cubicBezTo>
                  <a:cubicBezTo>
                    <a:pt x="416" y="1541"/>
                    <a:pt x="564" y="1566"/>
                    <a:pt x="717" y="1566"/>
                  </a:cubicBezTo>
                  <a:cubicBezTo>
                    <a:pt x="928" y="1566"/>
                    <a:pt x="1150" y="1518"/>
                    <a:pt x="1256" y="1438"/>
                  </a:cubicBezTo>
                  <a:cubicBezTo>
                    <a:pt x="1348" y="1370"/>
                    <a:pt x="1142" y="0"/>
                    <a:pt x="11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34"/>
            <p:cNvSpPr/>
            <p:nvPr/>
          </p:nvSpPr>
          <p:spPr>
            <a:xfrm>
              <a:off x="7984677" y="3243327"/>
              <a:ext cx="380755" cy="417182"/>
            </a:xfrm>
            <a:custGeom>
              <a:avLst/>
              <a:gdLst/>
              <a:ahLst/>
              <a:cxnLst/>
              <a:rect l="l" t="t" r="r" b="b"/>
              <a:pathLst>
                <a:path w="21229" h="23260" extrusionOk="0">
                  <a:moveTo>
                    <a:pt x="6209" y="0"/>
                  </a:moveTo>
                  <a:cubicBezTo>
                    <a:pt x="6209" y="0"/>
                    <a:pt x="7305" y="4817"/>
                    <a:pt x="6004" y="8537"/>
                  </a:cubicBezTo>
                  <a:cubicBezTo>
                    <a:pt x="4703" y="12235"/>
                    <a:pt x="1005" y="16686"/>
                    <a:pt x="1005" y="16686"/>
                  </a:cubicBezTo>
                  <a:cubicBezTo>
                    <a:pt x="1005" y="16686"/>
                    <a:pt x="571" y="17941"/>
                    <a:pt x="137" y="20794"/>
                  </a:cubicBezTo>
                  <a:cubicBezTo>
                    <a:pt x="1" y="21639"/>
                    <a:pt x="46" y="22483"/>
                    <a:pt x="229" y="23259"/>
                  </a:cubicBezTo>
                  <a:lnTo>
                    <a:pt x="21228" y="23259"/>
                  </a:lnTo>
                  <a:lnTo>
                    <a:pt x="21023" y="13559"/>
                  </a:lnTo>
                  <a:cubicBezTo>
                    <a:pt x="21023" y="13559"/>
                    <a:pt x="20863" y="5068"/>
                    <a:pt x="18649" y="1644"/>
                  </a:cubicBezTo>
                  <a:cubicBezTo>
                    <a:pt x="18649" y="1644"/>
                    <a:pt x="17622" y="1324"/>
                    <a:pt x="16914" y="1324"/>
                  </a:cubicBezTo>
                  <a:cubicBezTo>
                    <a:pt x="16914" y="1324"/>
                    <a:pt x="17941" y="5570"/>
                    <a:pt x="17530" y="7510"/>
                  </a:cubicBezTo>
                  <a:cubicBezTo>
                    <a:pt x="17530" y="7510"/>
                    <a:pt x="10274" y="7075"/>
                    <a:pt x="9072" y="7075"/>
                  </a:cubicBezTo>
                  <a:cubicBezTo>
                    <a:pt x="9042" y="7075"/>
                    <a:pt x="9016" y="7076"/>
                    <a:pt x="8994" y="7076"/>
                  </a:cubicBezTo>
                  <a:cubicBezTo>
                    <a:pt x="8994" y="7076"/>
                    <a:pt x="9222" y="2283"/>
                    <a:pt x="8172" y="160"/>
                  </a:cubicBezTo>
                  <a:lnTo>
                    <a:pt x="6209" y="0"/>
                  </a:lnTo>
                  <a:close/>
                </a:path>
              </a:pathLst>
            </a:custGeom>
            <a:solidFill>
              <a:srgbClr val="CAC8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34"/>
            <p:cNvSpPr/>
            <p:nvPr/>
          </p:nvSpPr>
          <p:spPr>
            <a:xfrm>
              <a:off x="8137183" y="3401773"/>
              <a:ext cx="163573" cy="102376"/>
            </a:xfrm>
            <a:custGeom>
              <a:avLst/>
              <a:gdLst/>
              <a:ahLst/>
              <a:cxnLst/>
              <a:rect l="l" t="t" r="r" b="b"/>
              <a:pathLst>
                <a:path w="9120" h="5708" extrusionOk="0">
                  <a:moveTo>
                    <a:pt x="172" y="1"/>
                  </a:moveTo>
                  <a:lnTo>
                    <a:pt x="172" y="1"/>
                  </a:lnTo>
                  <a:cubicBezTo>
                    <a:pt x="0" y="5546"/>
                    <a:pt x="4442" y="5708"/>
                    <a:pt x="4962" y="5708"/>
                  </a:cubicBezTo>
                  <a:cubicBezTo>
                    <a:pt x="4994" y="5708"/>
                    <a:pt x="5011" y="5707"/>
                    <a:pt x="5011" y="5707"/>
                  </a:cubicBezTo>
                  <a:cubicBezTo>
                    <a:pt x="8937" y="5593"/>
                    <a:pt x="9120" y="526"/>
                    <a:pt x="9120" y="526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34"/>
            <p:cNvSpPr/>
            <p:nvPr/>
          </p:nvSpPr>
          <p:spPr>
            <a:xfrm>
              <a:off x="8089899" y="3351798"/>
              <a:ext cx="67563" cy="28715"/>
            </a:xfrm>
            <a:custGeom>
              <a:avLst/>
              <a:gdLst/>
              <a:ahLst/>
              <a:cxnLst/>
              <a:rect l="l" t="t" r="r" b="b"/>
              <a:pathLst>
                <a:path w="3767" h="1601" extrusionOk="0">
                  <a:moveTo>
                    <a:pt x="761" y="1"/>
                  </a:moveTo>
                  <a:cubicBezTo>
                    <a:pt x="366" y="1"/>
                    <a:pt x="23" y="335"/>
                    <a:pt x="23" y="732"/>
                  </a:cubicBezTo>
                  <a:cubicBezTo>
                    <a:pt x="1" y="1166"/>
                    <a:pt x="343" y="1509"/>
                    <a:pt x="754" y="1531"/>
                  </a:cubicBezTo>
                  <a:lnTo>
                    <a:pt x="2968" y="1600"/>
                  </a:lnTo>
                  <a:cubicBezTo>
                    <a:pt x="2982" y="1601"/>
                    <a:pt x="2995" y="1601"/>
                    <a:pt x="3009" y="1601"/>
                  </a:cubicBezTo>
                  <a:cubicBezTo>
                    <a:pt x="3423" y="1601"/>
                    <a:pt x="3745" y="1267"/>
                    <a:pt x="3767" y="869"/>
                  </a:cubicBezTo>
                  <a:cubicBezTo>
                    <a:pt x="3767" y="436"/>
                    <a:pt x="3447" y="93"/>
                    <a:pt x="3014" y="71"/>
                  </a:cubicBezTo>
                  <a:lnTo>
                    <a:pt x="799" y="2"/>
                  </a:lnTo>
                  <a:cubicBezTo>
                    <a:pt x="786" y="1"/>
                    <a:pt x="774" y="1"/>
                    <a:pt x="76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34"/>
            <p:cNvSpPr/>
            <p:nvPr/>
          </p:nvSpPr>
          <p:spPr>
            <a:xfrm>
              <a:off x="8293385" y="3355905"/>
              <a:ext cx="67563" cy="28697"/>
            </a:xfrm>
            <a:custGeom>
              <a:avLst/>
              <a:gdLst/>
              <a:ahLst/>
              <a:cxnLst/>
              <a:rect l="l" t="t" r="r" b="b"/>
              <a:pathLst>
                <a:path w="3767" h="1600" extrusionOk="0">
                  <a:moveTo>
                    <a:pt x="761" y="0"/>
                  </a:moveTo>
                  <a:cubicBezTo>
                    <a:pt x="366" y="0"/>
                    <a:pt x="24" y="334"/>
                    <a:pt x="24" y="732"/>
                  </a:cubicBezTo>
                  <a:cubicBezTo>
                    <a:pt x="1" y="1165"/>
                    <a:pt x="320" y="1508"/>
                    <a:pt x="754" y="1531"/>
                  </a:cubicBezTo>
                  <a:lnTo>
                    <a:pt x="2968" y="1599"/>
                  </a:lnTo>
                  <a:cubicBezTo>
                    <a:pt x="3402" y="1599"/>
                    <a:pt x="3744" y="1280"/>
                    <a:pt x="3767" y="869"/>
                  </a:cubicBezTo>
                  <a:cubicBezTo>
                    <a:pt x="3767" y="435"/>
                    <a:pt x="3447" y="93"/>
                    <a:pt x="3014" y="70"/>
                  </a:cubicBezTo>
                  <a:lnTo>
                    <a:pt x="800" y="1"/>
                  </a:lnTo>
                  <a:cubicBezTo>
                    <a:pt x="787" y="1"/>
                    <a:pt x="774" y="0"/>
                    <a:pt x="76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34"/>
            <p:cNvSpPr/>
            <p:nvPr/>
          </p:nvSpPr>
          <p:spPr>
            <a:xfrm>
              <a:off x="7936765" y="2747899"/>
              <a:ext cx="291920" cy="203479"/>
            </a:xfrm>
            <a:custGeom>
              <a:avLst/>
              <a:gdLst/>
              <a:ahLst/>
              <a:cxnLst/>
              <a:rect l="l" t="t" r="r" b="b"/>
              <a:pathLst>
                <a:path w="16276" h="11345" fill="none" extrusionOk="0">
                  <a:moveTo>
                    <a:pt x="1" y="10751"/>
                  </a:moveTo>
                  <a:cubicBezTo>
                    <a:pt x="2557" y="11345"/>
                    <a:pt x="5182" y="10158"/>
                    <a:pt x="7465" y="8834"/>
                  </a:cubicBezTo>
                  <a:cubicBezTo>
                    <a:pt x="11140" y="6711"/>
                    <a:pt x="14723" y="3950"/>
                    <a:pt x="16275" y="1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34"/>
            <p:cNvSpPr/>
            <p:nvPr/>
          </p:nvSpPr>
          <p:spPr>
            <a:xfrm>
              <a:off x="8197580" y="2766321"/>
              <a:ext cx="298466" cy="240337"/>
            </a:xfrm>
            <a:custGeom>
              <a:avLst/>
              <a:gdLst/>
              <a:ahLst/>
              <a:cxnLst/>
              <a:rect l="l" t="t" r="r" b="b"/>
              <a:pathLst>
                <a:path w="16641" h="13400" fill="none" extrusionOk="0">
                  <a:moveTo>
                    <a:pt x="1" y="1"/>
                  </a:moveTo>
                  <a:cubicBezTo>
                    <a:pt x="2055" y="3060"/>
                    <a:pt x="4132" y="6164"/>
                    <a:pt x="6848" y="8675"/>
                  </a:cubicBezTo>
                  <a:cubicBezTo>
                    <a:pt x="9542" y="11208"/>
                    <a:pt x="12965" y="13148"/>
                    <a:pt x="16640" y="13399"/>
                  </a:cubicBezTo>
                </a:path>
              </a:pathLst>
            </a:custGeom>
            <a:noFill/>
            <a:ln w="7425" cap="flat" cmpd="sng">
              <a:solidFill>
                <a:srgbClr val="4B2D2A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34"/>
            <p:cNvSpPr/>
            <p:nvPr/>
          </p:nvSpPr>
          <p:spPr>
            <a:xfrm>
              <a:off x="6988522" y="2950580"/>
              <a:ext cx="370298" cy="505604"/>
            </a:xfrm>
            <a:custGeom>
              <a:avLst/>
              <a:gdLst/>
              <a:ahLst/>
              <a:cxnLst/>
              <a:rect l="l" t="t" r="r" b="b"/>
              <a:pathLst>
                <a:path w="20646" h="28190" extrusionOk="0">
                  <a:moveTo>
                    <a:pt x="20589" y="19744"/>
                  </a:moveTo>
                  <a:lnTo>
                    <a:pt x="20584" y="19753"/>
                  </a:lnTo>
                  <a:lnTo>
                    <a:pt x="20584" y="19753"/>
                  </a:lnTo>
                  <a:lnTo>
                    <a:pt x="20612" y="19767"/>
                  </a:lnTo>
                  <a:cubicBezTo>
                    <a:pt x="20612" y="19767"/>
                    <a:pt x="20624" y="19773"/>
                    <a:pt x="20632" y="19779"/>
                  </a:cubicBezTo>
                  <a:lnTo>
                    <a:pt x="20632" y="19779"/>
                  </a:lnTo>
                  <a:cubicBezTo>
                    <a:pt x="20626" y="19766"/>
                    <a:pt x="20607" y="19762"/>
                    <a:pt x="20589" y="19744"/>
                  </a:cubicBezTo>
                  <a:close/>
                  <a:moveTo>
                    <a:pt x="20632" y="19779"/>
                  </a:moveTo>
                  <a:cubicBezTo>
                    <a:pt x="20634" y="19782"/>
                    <a:pt x="20635" y="19785"/>
                    <a:pt x="20635" y="19790"/>
                  </a:cubicBezTo>
                  <a:cubicBezTo>
                    <a:pt x="20646" y="19790"/>
                    <a:pt x="20640" y="19784"/>
                    <a:pt x="20632" y="19779"/>
                  </a:cubicBezTo>
                  <a:close/>
                  <a:moveTo>
                    <a:pt x="6802" y="0"/>
                  </a:moveTo>
                  <a:lnTo>
                    <a:pt x="1" y="2169"/>
                  </a:lnTo>
                  <a:lnTo>
                    <a:pt x="1073" y="5684"/>
                  </a:lnTo>
                  <a:lnTo>
                    <a:pt x="1690" y="7419"/>
                  </a:lnTo>
                  <a:lnTo>
                    <a:pt x="1986" y="8286"/>
                  </a:lnTo>
                  <a:lnTo>
                    <a:pt x="2146" y="8720"/>
                  </a:lnTo>
                  <a:lnTo>
                    <a:pt x="2306" y="9130"/>
                  </a:lnTo>
                  <a:lnTo>
                    <a:pt x="3013" y="10842"/>
                  </a:lnTo>
                  <a:cubicBezTo>
                    <a:pt x="3150" y="11139"/>
                    <a:pt x="3265" y="11436"/>
                    <a:pt x="3379" y="11710"/>
                  </a:cubicBezTo>
                  <a:lnTo>
                    <a:pt x="3790" y="12554"/>
                  </a:lnTo>
                  <a:lnTo>
                    <a:pt x="4588" y="14243"/>
                  </a:lnTo>
                  <a:lnTo>
                    <a:pt x="5479" y="15910"/>
                  </a:lnTo>
                  <a:cubicBezTo>
                    <a:pt x="6711" y="18101"/>
                    <a:pt x="8081" y="20269"/>
                    <a:pt x="9724" y="22323"/>
                  </a:cubicBezTo>
                  <a:cubicBezTo>
                    <a:pt x="10546" y="23328"/>
                    <a:pt x="11413" y="24332"/>
                    <a:pt x="12395" y="25291"/>
                  </a:cubicBezTo>
                  <a:cubicBezTo>
                    <a:pt x="12874" y="25770"/>
                    <a:pt x="13399" y="26227"/>
                    <a:pt x="13947" y="26706"/>
                  </a:cubicBezTo>
                  <a:lnTo>
                    <a:pt x="14358" y="27048"/>
                  </a:lnTo>
                  <a:cubicBezTo>
                    <a:pt x="14517" y="27162"/>
                    <a:pt x="14654" y="27276"/>
                    <a:pt x="14814" y="27391"/>
                  </a:cubicBezTo>
                  <a:cubicBezTo>
                    <a:pt x="14974" y="27528"/>
                    <a:pt x="15111" y="27619"/>
                    <a:pt x="15293" y="27756"/>
                  </a:cubicBezTo>
                  <a:lnTo>
                    <a:pt x="15567" y="27938"/>
                  </a:lnTo>
                  <a:lnTo>
                    <a:pt x="15727" y="28030"/>
                  </a:lnTo>
                  <a:lnTo>
                    <a:pt x="15955" y="28189"/>
                  </a:lnTo>
                  <a:lnTo>
                    <a:pt x="20584" y="19753"/>
                  </a:lnTo>
                  <a:lnTo>
                    <a:pt x="20584" y="19753"/>
                  </a:lnTo>
                  <a:lnTo>
                    <a:pt x="20520" y="19721"/>
                  </a:lnTo>
                  <a:lnTo>
                    <a:pt x="20292" y="19584"/>
                  </a:lnTo>
                  <a:cubicBezTo>
                    <a:pt x="20132" y="19493"/>
                    <a:pt x="19950" y="19356"/>
                    <a:pt x="19767" y="19242"/>
                  </a:cubicBezTo>
                  <a:cubicBezTo>
                    <a:pt x="19402" y="18991"/>
                    <a:pt x="19037" y="18717"/>
                    <a:pt x="18672" y="18397"/>
                  </a:cubicBezTo>
                  <a:cubicBezTo>
                    <a:pt x="17918" y="17804"/>
                    <a:pt x="17211" y="17119"/>
                    <a:pt x="16503" y="16412"/>
                  </a:cubicBezTo>
                  <a:cubicBezTo>
                    <a:pt x="15111" y="14951"/>
                    <a:pt x="13833" y="13307"/>
                    <a:pt x="12646" y="11573"/>
                  </a:cubicBezTo>
                  <a:lnTo>
                    <a:pt x="11756" y="10226"/>
                  </a:lnTo>
                  <a:lnTo>
                    <a:pt x="10934" y="8857"/>
                  </a:lnTo>
                  <a:lnTo>
                    <a:pt x="10546" y="8172"/>
                  </a:lnTo>
                  <a:cubicBezTo>
                    <a:pt x="10409" y="7921"/>
                    <a:pt x="10295" y="7692"/>
                    <a:pt x="10158" y="7441"/>
                  </a:cubicBezTo>
                  <a:lnTo>
                    <a:pt x="9405" y="6003"/>
                  </a:lnTo>
                  <a:lnTo>
                    <a:pt x="9222" y="5638"/>
                  </a:lnTo>
                  <a:lnTo>
                    <a:pt x="9039" y="5273"/>
                  </a:lnTo>
                  <a:lnTo>
                    <a:pt x="8720" y="4543"/>
                  </a:lnTo>
                  <a:lnTo>
                    <a:pt x="8035" y="3059"/>
                  </a:lnTo>
                  <a:lnTo>
                    <a:pt x="6802" y="0"/>
                  </a:ln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34"/>
            <p:cNvSpPr/>
            <p:nvPr/>
          </p:nvSpPr>
          <p:spPr>
            <a:xfrm>
              <a:off x="6950128" y="2801491"/>
              <a:ext cx="165833" cy="190117"/>
            </a:xfrm>
            <a:custGeom>
              <a:avLst/>
              <a:gdLst/>
              <a:ahLst/>
              <a:cxnLst/>
              <a:rect l="l" t="t" r="r" b="b"/>
              <a:pathLst>
                <a:path w="9246" h="10600" extrusionOk="0">
                  <a:moveTo>
                    <a:pt x="3294" y="1"/>
                  </a:moveTo>
                  <a:cubicBezTo>
                    <a:pt x="3269" y="1"/>
                    <a:pt x="3244" y="3"/>
                    <a:pt x="3219" y="9"/>
                  </a:cubicBezTo>
                  <a:cubicBezTo>
                    <a:pt x="2518" y="167"/>
                    <a:pt x="3699" y="4894"/>
                    <a:pt x="3721" y="4983"/>
                  </a:cubicBezTo>
                  <a:lnTo>
                    <a:pt x="3721" y="4983"/>
                  </a:lnTo>
                  <a:cubicBezTo>
                    <a:pt x="3701" y="4902"/>
                    <a:pt x="2716" y="996"/>
                    <a:pt x="1937" y="996"/>
                  </a:cubicBezTo>
                  <a:cubicBezTo>
                    <a:pt x="1907" y="996"/>
                    <a:pt x="1878" y="1002"/>
                    <a:pt x="1850" y="1013"/>
                  </a:cubicBezTo>
                  <a:cubicBezTo>
                    <a:pt x="1056" y="1331"/>
                    <a:pt x="2291" y="5437"/>
                    <a:pt x="2306" y="5486"/>
                  </a:cubicBezTo>
                  <a:lnTo>
                    <a:pt x="2306" y="5486"/>
                  </a:lnTo>
                  <a:cubicBezTo>
                    <a:pt x="2293" y="5444"/>
                    <a:pt x="1348" y="2323"/>
                    <a:pt x="689" y="2323"/>
                  </a:cubicBezTo>
                  <a:cubicBezTo>
                    <a:pt x="649" y="2323"/>
                    <a:pt x="609" y="2335"/>
                    <a:pt x="571" y="2360"/>
                  </a:cubicBezTo>
                  <a:cubicBezTo>
                    <a:pt x="1" y="2725"/>
                    <a:pt x="845" y="5464"/>
                    <a:pt x="1074" y="6194"/>
                  </a:cubicBezTo>
                  <a:cubicBezTo>
                    <a:pt x="1119" y="6331"/>
                    <a:pt x="2261" y="10600"/>
                    <a:pt x="2261" y="10600"/>
                  </a:cubicBezTo>
                  <a:lnTo>
                    <a:pt x="9040" y="8431"/>
                  </a:lnTo>
                  <a:cubicBezTo>
                    <a:pt x="9040" y="6514"/>
                    <a:pt x="9245" y="2771"/>
                    <a:pt x="8789" y="2268"/>
                  </a:cubicBezTo>
                  <a:cubicBezTo>
                    <a:pt x="8756" y="2233"/>
                    <a:pt x="8721" y="2216"/>
                    <a:pt x="8685" y="2216"/>
                  </a:cubicBezTo>
                  <a:cubicBezTo>
                    <a:pt x="8192" y="2216"/>
                    <a:pt x="7419" y="5327"/>
                    <a:pt x="7419" y="5327"/>
                  </a:cubicBezTo>
                  <a:cubicBezTo>
                    <a:pt x="7419" y="5327"/>
                    <a:pt x="5838" y="265"/>
                    <a:pt x="5053" y="265"/>
                  </a:cubicBezTo>
                  <a:cubicBezTo>
                    <a:pt x="5027" y="265"/>
                    <a:pt x="5001" y="271"/>
                    <a:pt x="4977" y="283"/>
                  </a:cubicBezTo>
                  <a:cubicBezTo>
                    <a:pt x="4450" y="563"/>
                    <a:pt x="4707" y="2659"/>
                    <a:pt x="4891" y="3806"/>
                  </a:cubicBezTo>
                  <a:lnTo>
                    <a:pt x="4891" y="3806"/>
                  </a:lnTo>
                  <a:cubicBezTo>
                    <a:pt x="4643" y="2516"/>
                    <a:pt x="4061" y="1"/>
                    <a:pt x="3294" y="1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34"/>
            <p:cNvSpPr/>
            <p:nvPr/>
          </p:nvSpPr>
          <p:spPr>
            <a:xfrm>
              <a:off x="6985753" y="2891970"/>
              <a:ext cx="91310" cy="27190"/>
            </a:xfrm>
            <a:custGeom>
              <a:avLst/>
              <a:gdLst/>
              <a:ahLst/>
              <a:cxnLst/>
              <a:rect l="l" t="t" r="r" b="b"/>
              <a:pathLst>
                <a:path w="5091" h="1516" extrusionOk="0">
                  <a:moveTo>
                    <a:pt x="3754" y="1"/>
                  </a:moveTo>
                  <a:cubicBezTo>
                    <a:pt x="3286" y="1"/>
                    <a:pt x="2818" y="64"/>
                    <a:pt x="2374" y="169"/>
                  </a:cubicBezTo>
                  <a:cubicBezTo>
                    <a:pt x="1484" y="420"/>
                    <a:pt x="640" y="831"/>
                    <a:pt x="1" y="1493"/>
                  </a:cubicBezTo>
                  <a:cubicBezTo>
                    <a:pt x="1" y="1493"/>
                    <a:pt x="1" y="1493"/>
                    <a:pt x="1" y="1516"/>
                  </a:cubicBezTo>
                  <a:lnTo>
                    <a:pt x="23" y="1516"/>
                  </a:lnTo>
                  <a:cubicBezTo>
                    <a:pt x="754" y="1036"/>
                    <a:pt x="1576" y="671"/>
                    <a:pt x="2443" y="466"/>
                  </a:cubicBezTo>
                  <a:cubicBezTo>
                    <a:pt x="3104" y="287"/>
                    <a:pt x="3792" y="192"/>
                    <a:pt x="4487" y="192"/>
                  </a:cubicBezTo>
                  <a:cubicBezTo>
                    <a:pt x="4680" y="192"/>
                    <a:pt x="4874" y="200"/>
                    <a:pt x="5068" y="215"/>
                  </a:cubicBezTo>
                  <a:lnTo>
                    <a:pt x="5091" y="215"/>
                  </a:lnTo>
                  <a:cubicBezTo>
                    <a:pt x="5091" y="192"/>
                    <a:pt x="5091" y="192"/>
                    <a:pt x="5068" y="192"/>
                  </a:cubicBezTo>
                  <a:cubicBezTo>
                    <a:pt x="4644" y="58"/>
                    <a:pt x="4199" y="1"/>
                    <a:pt x="3754" y="1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34"/>
            <p:cNvSpPr/>
            <p:nvPr/>
          </p:nvSpPr>
          <p:spPr>
            <a:xfrm>
              <a:off x="7140831" y="3223595"/>
              <a:ext cx="205129" cy="269949"/>
            </a:xfrm>
            <a:custGeom>
              <a:avLst/>
              <a:gdLst/>
              <a:ahLst/>
              <a:cxnLst/>
              <a:rect l="l" t="t" r="r" b="b"/>
              <a:pathLst>
                <a:path w="11437" h="15051" extrusionOk="0">
                  <a:moveTo>
                    <a:pt x="7958" y="0"/>
                  </a:moveTo>
                  <a:cubicBezTo>
                    <a:pt x="7907" y="0"/>
                    <a:pt x="7864" y="16"/>
                    <a:pt x="7830" y="50"/>
                  </a:cubicBezTo>
                  <a:cubicBezTo>
                    <a:pt x="3904" y="3976"/>
                    <a:pt x="1" y="8153"/>
                    <a:pt x="1" y="8153"/>
                  </a:cubicBezTo>
                  <a:cubicBezTo>
                    <a:pt x="1" y="8153"/>
                    <a:pt x="5740" y="15050"/>
                    <a:pt x="8852" y="15050"/>
                  </a:cubicBezTo>
                  <a:cubicBezTo>
                    <a:pt x="8892" y="15050"/>
                    <a:pt x="8932" y="15049"/>
                    <a:pt x="8971" y="15047"/>
                  </a:cubicBezTo>
                  <a:lnTo>
                    <a:pt x="11436" y="1739"/>
                  </a:lnTo>
                  <a:lnTo>
                    <a:pt x="11436" y="1739"/>
                  </a:lnTo>
                  <a:cubicBezTo>
                    <a:pt x="11383" y="1745"/>
                    <a:pt x="11330" y="1748"/>
                    <a:pt x="11276" y="1748"/>
                  </a:cubicBezTo>
                  <a:cubicBezTo>
                    <a:pt x="9903" y="1748"/>
                    <a:pt x="8494" y="0"/>
                    <a:pt x="7958" y="0"/>
                  </a:cubicBezTo>
                  <a:close/>
                </a:path>
              </a:pathLst>
            </a:custGeom>
            <a:solidFill>
              <a:srgbClr val="C8E1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34"/>
            <p:cNvSpPr/>
            <p:nvPr/>
          </p:nvSpPr>
          <p:spPr>
            <a:xfrm>
              <a:off x="7131826" y="3217945"/>
              <a:ext cx="158856" cy="160237"/>
            </a:xfrm>
            <a:custGeom>
              <a:avLst/>
              <a:gdLst/>
              <a:ahLst/>
              <a:cxnLst/>
              <a:rect l="l" t="t" r="r" b="b"/>
              <a:pathLst>
                <a:path w="8857" h="8934" extrusionOk="0">
                  <a:moveTo>
                    <a:pt x="7646" y="1"/>
                  </a:moveTo>
                  <a:cubicBezTo>
                    <a:pt x="7485" y="1"/>
                    <a:pt x="7335" y="91"/>
                    <a:pt x="7282" y="251"/>
                  </a:cubicBezTo>
                  <a:cubicBezTo>
                    <a:pt x="6209" y="2808"/>
                    <a:pt x="1005" y="7030"/>
                    <a:pt x="229" y="7601"/>
                  </a:cubicBezTo>
                  <a:cubicBezTo>
                    <a:pt x="46" y="7738"/>
                    <a:pt x="0" y="7966"/>
                    <a:pt x="137" y="8149"/>
                  </a:cubicBezTo>
                  <a:cubicBezTo>
                    <a:pt x="137" y="8149"/>
                    <a:pt x="522" y="8933"/>
                    <a:pt x="955" y="8933"/>
                  </a:cubicBezTo>
                  <a:cubicBezTo>
                    <a:pt x="1039" y="8933"/>
                    <a:pt x="1125" y="8904"/>
                    <a:pt x="1210" y="8834"/>
                  </a:cubicBezTo>
                  <a:cubicBezTo>
                    <a:pt x="2077" y="8149"/>
                    <a:pt x="7556" y="3789"/>
                    <a:pt x="8765" y="799"/>
                  </a:cubicBezTo>
                  <a:cubicBezTo>
                    <a:pt x="8857" y="594"/>
                    <a:pt x="8742" y="365"/>
                    <a:pt x="8514" y="274"/>
                  </a:cubicBezTo>
                  <a:lnTo>
                    <a:pt x="7784" y="23"/>
                  </a:lnTo>
                  <a:cubicBezTo>
                    <a:pt x="7738" y="8"/>
                    <a:pt x="7692" y="1"/>
                    <a:pt x="76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34"/>
            <p:cNvSpPr/>
            <p:nvPr/>
          </p:nvSpPr>
          <p:spPr>
            <a:xfrm>
              <a:off x="7296818" y="3215075"/>
              <a:ext cx="490467" cy="567016"/>
            </a:xfrm>
            <a:custGeom>
              <a:avLst/>
              <a:gdLst/>
              <a:ahLst/>
              <a:cxnLst/>
              <a:rect l="l" t="t" r="r" b="b"/>
              <a:pathLst>
                <a:path w="27346" h="31614" extrusionOk="0">
                  <a:moveTo>
                    <a:pt x="5867" y="0"/>
                  </a:moveTo>
                  <a:cubicBezTo>
                    <a:pt x="3836" y="0"/>
                    <a:pt x="2055" y="1598"/>
                    <a:pt x="1918" y="3607"/>
                  </a:cubicBezTo>
                  <a:lnTo>
                    <a:pt x="206" y="26638"/>
                  </a:lnTo>
                  <a:cubicBezTo>
                    <a:pt x="1" y="29354"/>
                    <a:pt x="1827" y="31613"/>
                    <a:pt x="4292" y="31613"/>
                  </a:cubicBezTo>
                  <a:lnTo>
                    <a:pt x="23077" y="31613"/>
                  </a:lnTo>
                  <a:cubicBezTo>
                    <a:pt x="25520" y="31613"/>
                    <a:pt x="27346" y="29354"/>
                    <a:pt x="27140" y="26638"/>
                  </a:cubicBezTo>
                  <a:lnTo>
                    <a:pt x="25451" y="3607"/>
                  </a:lnTo>
                  <a:cubicBezTo>
                    <a:pt x="25291" y="1598"/>
                    <a:pt x="23511" y="0"/>
                    <a:pt x="2148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34"/>
            <p:cNvSpPr/>
            <p:nvPr/>
          </p:nvSpPr>
          <p:spPr>
            <a:xfrm>
              <a:off x="7310755" y="3231040"/>
              <a:ext cx="463025" cy="535091"/>
            </a:xfrm>
            <a:custGeom>
              <a:avLst/>
              <a:gdLst/>
              <a:ahLst/>
              <a:cxnLst/>
              <a:rect l="l" t="t" r="r" b="b"/>
              <a:pathLst>
                <a:path w="25816" h="29834" extrusionOk="0">
                  <a:moveTo>
                    <a:pt x="5547" y="1"/>
                  </a:moveTo>
                  <a:cubicBezTo>
                    <a:pt x="3606" y="1"/>
                    <a:pt x="1940" y="1507"/>
                    <a:pt x="1803" y="3402"/>
                  </a:cubicBezTo>
                  <a:lnTo>
                    <a:pt x="183" y="25154"/>
                  </a:lnTo>
                  <a:cubicBezTo>
                    <a:pt x="0" y="27710"/>
                    <a:pt x="1712" y="29833"/>
                    <a:pt x="4040" y="29833"/>
                  </a:cubicBezTo>
                  <a:lnTo>
                    <a:pt x="21775" y="29833"/>
                  </a:lnTo>
                  <a:cubicBezTo>
                    <a:pt x="24081" y="29833"/>
                    <a:pt x="25815" y="27710"/>
                    <a:pt x="25633" y="25154"/>
                  </a:cubicBezTo>
                  <a:lnTo>
                    <a:pt x="24012" y="3402"/>
                  </a:lnTo>
                  <a:cubicBezTo>
                    <a:pt x="23875" y="1507"/>
                    <a:pt x="22186" y="1"/>
                    <a:pt x="202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34"/>
            <p:cNvSpPr/>
            <p:nvPr/>
          </p:nvSpPr>
          <p:spPr>
            <a:xfrm>
              <a:off x="7659178" y="3402544"/>
              <a:ext cx="196108" cy="244068"/>
            </a:xfrm>
            <a:custGeom>
              <a:avLst/>
              <a:gdLst/>
              <a:ahLst/>
              <a:cxnLst/>
              <a:rect l="l" t="t" r="r" b="b"/>
              <a:pathLst>
                <a:path w="10934" h="13608" extrusionOk="0">
                  <a:moveTo>
                    <a:pt x="3402" y="0"/>
                  </a:moveTo>
                  <a:cubicBezTo>
                    <a:pt x="2923" y="0"/>
                    <a:pt x="2437" y="118"/>
                    <a:pt x="1986" y="369"/>
                  </a:cubicBezTo>
                  <a:cubicBezTo>
                    <a:pt x="548" y="1145"/>
                    <a:pt x="0" y="2948"/>
                    <a:pt x="776" y="4386"/>
                  </a:cubicBezTo>
                  <a:lnTo>
                    <a:pt x="4931" y="12055"/>
                  </a:lnTo>
                  <a:cubicBezTo>
                    <a:pt x="5456" y="13037"/>
                    <a:pt x="6483" y="13607"/>
                    <a:pt x="7533" y="13607"/>
                  </a:cubicBezTo>
                  <a:cubicBezTo>
                    <a:pt x="8012" y="13607"/>
                    <a:pt x="8491" y="13493"/>
                    <a:pt x="8948" y="13242"/>
                  </a:cubicBezTo>
                  <a:cubicBezTo>
                    <a:pt x="10386" y="12466"/>
                    <a:pt x="10934" y="10663"/>
                    <a:pt x="10158" y="9225"/>
                  </a:cubicBezTo>
                  <a:lnTo>
                    <a:pt x="6003" y="1556"/>
                  </a:lnTo>
                  <a:cubicBezTo>
                    <a:pt x="5470" y="568"/>
                    <a:pt x="4453" y="0"/>
                    <a:pt x="3402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Google Shape;2967;p34"/>
            <p:cNvSpPr/>
            <p:nvPr/>
          </p:nvSpPr>
          <p:spPr>
            <a:xfrm>
              <a:off x="7300100" y="3671595"/>
              <a:ext cx="438884" cy="561420"/>
            </a:xfrm>
            <a:custGeom>
              <a:avLst/>
              <a:gdLst/>
              <a:ahLst/>
              <a:cxnLst/>
              <a:rect l="l" t="t" r="r" b="b"/>
              <a:pathLst>
                <a:path w="24470" h="31302" extrusionOk="0">
                  <a:moveTo>
                    <a:pt x="21890" y="1"/>
                  </a:moveTo>
                  <a:lnTo>
                    <a:pt x="17211" y="936"/>
                  </a:lnTo>
                  <a:lnTo>
                    <a:pt x="4383" y="891"/>
                  </a:lnTo>
                  <a:lnTo>
                    <a:pt x="1" y="1"/>
                  </a:lnTo>
                  <a:lnTo>
                    <a:pt x="1" y="1"/>
                  </a:lnTo>
                  <a:cubicBezTo>
                    <a:pt x="1" y="1"/>
                    <a:pt x="366" y="21114"/>
                    <a:pt x="1758" y="29879"/>
                  </a:cubicBezTo>
                  <a:cubicBezTo>
                    <a:pt x="1758" y="29879"/>
                    <a:pt x="3513" y="31302"/>
                    <a:pt x="6031" y="31302"/>
                  </a:cubicBezTo>
                  <a:cubicBezTo>
                    <a:pt x="7007" y="31302"/>
                    <a:pt x="8097" y="31088"/>
                    <a:pt x="9245" y="30495"/>
                  </a:cubicBezTo>
                  <a:lnTo>
                    <a:pt x="9747" y="10614"/>
                  </a:lnTo>
                  <a:lnTo>
                    <a:pt x="9747" y="10386"/>
                  </a:lnTo>
                  <a:cubicBezTo>
                    <a:pt x="10500" y="10340"/>
                    <a:pt x="11299" y="10340"/>
                    <a:pt x="12121" y="10340"/>
                  </a:cubicBezTo>
                  <a:lnTo>
                    <a:pt x="12121" y="10614"/>
                  </a:lnTo>
                  <a:lnTo>
                    <a:pt x="15590" y="30495"/>
                  </a:lnTo>
                  <a:cubicBezTo>
                    <a:pt x="16744" y="31088"/>
                    <a:pt x="17839" y="31302"/>
                    <a:pt x="18818" y="31302"/>
                  </a:cubicBezTo>
                  <a:cubicBezTo>
                    <a:pt x="21345" y="31302"/>
                    <a:pt x="23100" y="29879"/>
                    <a:pt x="23100" y="29879"/>
                  </a:cubicBezTo>
                  <a:cubicBezTo>
                    <a:pt x="24469" y="21114"/>
                    <a:pt x="21890" y="1"/>
                    <a:pt x="21890" y="1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Google Shape;2968;p34"/>
            <p:cNvSpPr/>
            <p:nvPr/>
          </p:nvSpPr>
          <p:spPr>
            <a:xfrm>
              <a:off x="7300100" y="3671595"/>
              <a:ext cx="421271" cy="404089"/>
            </a:xfrm>
            <a:custGeom>
              <a:avLst/>
              <a:gdLst/>
              <a:ahLst/>
              <a:cxnLst/>
              <a:rect l="l" t="t" r="r" b="b"/>
              <a:pathLst>
                <a:path w="23488" h="22530" extrusionOk="0">
                  <a:moveTo>
                    <a:pt x="21890" y="1"/>
                  </a:moveTo>
                  <a:lnTo>
                    <a:pt x="17211" y="936"/>
                  </a:lnTo>
                  <a:lnTo>
                    <a:pt x="4383" y="891"/>
                  </a:lnTo>
                  <a:lnTo>
                    <a:pt x="1" y="1"/>
                  </a:lnTo>
                  <a:lnTo>
                    <a:pt x="1" y="1"/>
                  </a:lnTo>
                  <a:cubicBezTo>
                    <a:pt x="1" y="1"/>
                    <a:pt x="206" y="11961"/>
                    <a:pt x="914" y="21616"/>
                  </a:cubicBezTo>
                  <a:cubicBezTo>
                    <a:pt x="2854" y="22027"/>
                    <a:pt x="5775" y="22461"/>
                    <a:pt x="9450" y="22529"/>
                  </a:cubicBezTo>
                  <a:lnTo>
                    <a:pt x="9747" y="10614"/>
                  </a:lnTo>
                  <a:lnTo>
                    <a:pt x="9747" y="10386"/>
                  </a:lnTo>
                  <a:cubicBezTo>
                    <a:pt x="10500" y="10340"/>
                    <a:pt x="11299" y="10340"/>
                    <a:pt x="12121" y="10340"/>
                  </a:cubicBezTo>
                  <a:lnTo>
                    <a:pt x="12121" y="10614"/>
                  </a:lnTo>
                  <a:lnTo>
                    <a:pt x="14175" y="22392"/>
                  </a:lnTo>
                  <a:cubicBezTo>
                    <a:pt x="17005" y="22210"/>
                    <a:pt x="20133" y="21776"/>
                    <a:pt x="23488" y="21000"/>
                  </a:cubicBezTo>
                  <a:cubicBezTo>
                    <a:pt x="23282" y="11459"/>
                    <a:pt x="21890" y="1"/>
                    <a:pt x="21890" y="1"/>
                  </a:cubicBezTo>
                  <a:close/>
                </a:path>
              </a:pathLst>
            </a:custGeom>
            <a:solidFill>
              <a:srgbClr val="99302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34"/>
            <p:cNvSpPr/>
            <p:nvPr/>
          </p:nvSpPr>
          <p:spPr>
            <a:xfrm>
              <a:off x="7290270" y="3678143"/>
              <a:ext cx="436014" cy="357008"/>
            </a:xfrm>
            <a:custGeom>
              <a:avLst/>
              <a:gdLst/>
              <a:ahLst/>
              <a:cxnLst/>
              <a:rect l="l" t="t" r="r" b="b"/>
              <a:pathLst>
                <a:path w="24310" h="19905" extrusionOk="0">
                  <a:moveTo>
                    <a:pt x="549" y="1"/>
                  </a:moveTo>
                  <a:cubicBezTo>
                    <a:pt x="549" y="1"/>
                    <a:pt x="1" y="9496"/>
                    <a:pt x="526" y="18398"/>
                  </a:cubicBezTo>
                  <a:cubicBezTo>
                    <a:pt x="2512" y="19790"/>
                    <a:pt x="7487" y="19608"/>
                    <a:pt x="10523" y="19653"/>
                  </a:cubicBezTo>
                  <a:lnTo>
                    <a:pt x="10295" y="10637"/>
                  </a:lnTo>
                  <a:lnTo>
                    <a:pt x="10295" y="10386"/>
                  </a:lnTo>
                  <a:cubicBezTo>
                    <a:pt x="10828" y="10370"/>
                    <a:pt x="11383" y="10354"/>
                    <a:pt x="11953" y="10354"/>
                  </a:cubicBezTo>
                  <a:cubicBezTo>
                    <a:pt x="12189" y="10354"/>
                    <a:pt x="12428" y="10357"/>
                    <a:pt x="12669" y="10363"/>
                  </a:cubicBezTo>
                  <a:lnTo>
                    <a:pt x="12669" y="10637"/>
                  </a:lnTo>
                  <a:lnTo>
                    <a:pt x="13742" y="19904"/>
                  </a:lnTo>
                  <a:cubicBezTo>
                    <a:pt x="16686" y="19767"/>
                    <a:pt x="21365" y="19608"/>
                    <a:pt x="24310" y="18535"/>
                  </a:cubicBezTo>
                  <a:cubicBezTo>
                    <a:pt x="23899" y="9222"/>
                    <a:pt x="22438" y="1"/>
                    <a:pt x="22438" y="1"/>
                  </a:cubicBezTo>
                  <a:lnTo>
                    <a:pt x="17759" y="937"/>
                  </a:lnTo>
                  <a:lnTo>
                    <a:pt x="4931" y="891"/>
                  </a:lnTo>
                  <a:lnTo>
                    <a:pt x="54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34"/>
            <p:cNvSpPr/>
            <p:nvPr/>
          </p:nvSpPr>
          <p:spPr>
            <a:xfrm>
              <a:off x="7413521" y="3859118"/>
              <a:ext cx="167034" cy="6062"/>
            </a:xfrm>
            <a:custGeom>
              <a:avLst/>
              <a:gdLst/>
              <a:ahLst/>
              <a:cxnLst/>
              <a:rect l="l" t="t" r="r" b="b"/>
              <a:pathLst>
                <a:path w="9313" h="338" extrusionOk="0">
                  <a:moveTo>
                    <a:pt x="4657" y="1"/>
                  </a:moveTo>
                  <a:cubicBezTo>
                    <a:pt x="3881" y="23"/>
                    <a:pt x="3104" y="46"/>
                    <a:pt x="2351" y="46"/>
                  </a:cubicBezTo>
                  <a:cubicBezTo>
                    <a:pt x="1575" y="92"/>
                    <a:pt x="822" y="115"/>
                    <a:pt x="46" y="183"/>
                  </a:cubicBezTo>
                  <a:cubicBezTo>
                    <a:pt x="23" y="183"/>
                    <a:pt x="0" y="206"/>
                    <a:pt x="0" y="252"/>
                  </a:cubicBezTo>
                  <a:cubicBezTo>
                    <a:pt x="0" y="274"/>
                    <a:pt x="23" y="320"/>
                    <a:pt x="46" y="320"/>
                  </a:cubicBezTo>
                  <a:cubicBezTo>
                    <a:pt x="434" y="332"/>
                    <a:pt x="822" y="337"/>
                    <a:pt x="1207" y="337"/>
                  </a:cubicBezTo>
                  <a:cubicBezTo>
                    <a:pt x="1592" y="337"/>
                    <a:pt x="1975" y="332"/>
                    <a:pt x="2351" y="320"/>
                  </a:cubicBezTo>
                  <a:lnTo>
                    <a:pt x="4657" y="297"/>
                  </a:lnTo>
                  <a:lnTo>
                    <a:pt x="9244" y="229"/>
                  </a:lnTo>
                  <a:cubicBezTo>
                    <a:pt x="9290" y="229"/>
                    <a:pt x="9313" y="183"/>
                    <a:pt x="9313" y="160"/>
                  </a:cubicBezTo>
                  <a:cubicBezTo>
                    <a:pt x="9313" y="115"/>
                    <a:pt x="9290" y="92"/>
                    <a:pt x="9244" y="92"/>
                  </a:cubicBezTo>
                  <a:cubicBezTo>
                    <a:pt x="7715" y="1"/>
                    <a:pt x="6186" y="1"/>
                    <a:pt x="4657" y="1"/>
                  </a:cubicBezTo>
                  <a:close/>
                </a:path>
              </a:pathLst>
            </a:custGeom>
            <a:solidFill>
              <a:srgbClr val="73D7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34"/>
            <p:cNvSpPr/>
            <p:nvPr/>
          </p:nvSpPr>
          <p:spPr>
            <a:xfrm>
              <a:off x="7492124" y="3656456"/>
              <a:ext cx="6170" cy="167447"/>
            </a:xfrm>
            <a:custGeom>
              <a:avLst/>
              <a:gdLst/>
              <a:ahLst/>
              <a:cxnLst/>
              <a:rect l="l" t="t" r="r" b="b"/>
              <a:pathLst>
                <a:path w="344" h="9336" extrusionOk="0">
                  <a:moveTo>
                    <a:pt x="183" y="0"/>
                  </a:moveTo>
                  <a:cubicBezTo>
                    <a:pt x="138" y="0"/>
                    <a:pt x="115" y="23"/>
                    <a:pt x="92" y="69"/>
                  </a:cubicBezTo>
                  <a:cubicBezTo>
                    <a:pt x="46" y="822"/>
                    <a:pt x="23" y="1598"/>
                    <a:pt x="23" y="2374"/>
                  </a:cubicBezTo>
                  <a:cubicBezTo>
                    <a:pt x="1" y="3127"/>
                    <a:pt x="1" y="3903"/>
                    <a:pt x="1" y="4656"/>
                  </a:cubicBezTo>
                  <a:cubicBezTo>
                    <a:pt x="23" y="6186"/>
                    <a:pt x="46" y="7738"/>
                    <a:pt x="206" y="9267"/>
                  </a:cubicBezTo>
                  <a:cubicBezTo>
                    <a:pt x="206" y="9290"/>
                    <a:pt x="229" y="9336"/>
                    <a:pt x="275" y="9336"/>
                  </a:cubicBezTo>
                  <a:cubicBezTo>
                    <a:pt x="297" y="9313"/>
                    <a:pt x="343" y="9290"/>
                    <a:pt x="343" y="9244"/>
                  </a:cubicBezTo>
                  <a:cubicBezTo>
                    <a:pt x="297" y="8491"/>
                    <a:pt x="297" y="7715"/>
                    <a:pt x="297" y="6962"/>
                  </a:cubicBezTo>
                  <a:lnTo>
                    <a:pt x="297" y="4656"/>
                  </a:lnTo>
                  <a:lnTo>
                    <a:pt x="297" y="2374"/>
                  </a:lnTo>
                  <a:cubicBezTo>
                    <a:pt x="275" y="1598"/>
                    <a:pt x="275" y="845"/>
                    <a:pt x="229" y="69"/>
                  </a:cubicBezTo>
                  <a:cubicBezTo>
                    <a:pt x="229" y="23"/>
                    <a:pt x="206" y="0"/>
                    <a:pt x="183" y="0"/>
                  </a:cubicBezTo>
                  <a:close/>
                </a:path>
              </a:pathLst>
            </a:custGeom>
            <a:solidFill>
              <a:srgbClr val="73D7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34"/>
            <p:cNvSpPr/>
            <p:nvPr/>
          </p:nvSpPr>
          <p:spPr>
            <a:xfrm>
              <a:off x="7494994" y="3708852"/>
              <a:ext cx="28679" cy="106286"/>
            </a:xfrm>
            <a:custGeom>
              <a:avLst/>
              <a:gdLst/>
              <a:ahLst/>
              <a:cxnLst/>
              <a:rect l="l" t="t" r="r" b="b"/>
              <a:pathLst>
                <a:path w="1599" h="5926" extrusionOk="0">
                  <a:moveTo>
                    <a:pt x="1416" y="1"/>
                  </a:moveTo>
                  <a:cubicBezTo>
                    <a:pt x="1393" y="1"/>
                    <a:pt x="1347" y="24"/>
                    <a:pt x="1347" y="69"/>
                  </a:cubicBezTo>
                  <a:cubicBezTo>
                    <a:pt x="1324" y="1142"/>
                    <a:pt x="1324" y="2215"/>
                    <a:pt x="1256" y="3265"/>
                  </a:cubicBezTo>
                  <a:cubicBezTo>
                    <a:pt x="1187" y="3813"/>
                    <a:pt x="1165" y="4337"/>
                    <a:pt x="1028" y="4840"/>
                  </a:cubicBezTo>
                  <a:cubicBezTo>
                    <a:pt x="959" y="5091"/>
                    <a:pt x="868" y="5342"/>
                    <a:pt x="731" y="5524"/>
                  </a:cubicBezTo>
                  <a:cubicBezTo>
                    <a:pt x="598" y="5676"/>
                    <a:pt x="419" y="5764"/>
                    <a:pt x="232" y="5764"/>
                  </a:cubicBezTo>
                  <a:cubicBezTo>
                    <a:pt x="193" y="5764"/>
                    <a:pt x="154" y="5760"/>
                    <a:pt x="115" y="5753"/>
                  </a:cubicBezTo>
                  <a:lnTo>
                    <a:pt x="92" y="5753"/>
                  </a:lnTo>
                  <a:cubicBezTo>
                    <a:pt x="85" y="5746"/>
                    <a:pt x="76" y="5743"/>
                    <a:pt x="68" y="5743"/>
                  </a:cubicBezTo>
                  <a:cubicBezTo>
                    <a:pt x="46" y="5743"/>
                    <a:pt x="23" y="5759"/>
                    <a:pt x="23" y="5775"/>
                  </a:cubicBezTo>
                  <a:cubicBezTo>
                    <a:pt x="0" y="5821"/>
                    <a:pt x="23" y="5844"/>
                    <a:pt x="46" y="5867"/>
                  </a:cubicBezTo>
                  <a:cubicBezTo>
                    <a:pt x="134" y="5907"/>
                    <a:pt x="226" y="5926"/>
                    <a:pt x="318" y="5926"/>
                  </a:cubicBezTo>
                  <a:cubicBezTo>
                    <a:pt x="534" y="5926"/>
                    <a:pt x="746" y="5822"/>
                    <a:pt x="891" y="5661"/>
                  </a:cubicBezTo>
                  <a:cubicBezTo>
                    <a:pt x="1096" y="5456"/>
                    <a:pt x="1210" y="5182"/>
                    <a:pt x="1301" y="4908"/>
                  </a:cubicBezTo>
                  <a:cubicBezTo>
                    <a:pt x="1461" y="4383"/>
                    <a:pt x="1507" y="3835"/>
                    <a:pt x="1530" y="3288"/>
                  </a:cubicBezTo>
                  <a:cubicBezTo>
                    <a:pt x="1598" y="2215"/>
                    <a:pt x="1575" y="1142"/>
                    <a:pt x="1484" y="46"/>
                  </a:cubicBezTo>
                  <a:cubicBezTo>
                    <a:pt x="1484" y="24"/>
                    <a:pt x="1461" y="1"/>
                    <a:pt x="1416" y="1"/>
                  </a:cubicBezTo>
                  <a:close/>
                </a:path>
              </a:pathLst>
            </a:custGeom>
            <a:solidFill>
              <a:srgbClr val="73D7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34"/>
            <p:cNvSpPr/>
            <p:nvPr/>
          </p:nvSpPr>
          <p:spPr>
            <a:xfrm>
              <a:off x="7306235" y="3697390"/>
              <a:ext cx="50381" cy="84100"/>
            </a:xfrm>
            <a:custGeom>
              <a:avLst/>
              <a:gdLst/>
              <a:ahLst/>
              <a:cxnLst/>
              <a:rect l="l" t="t" r="r" b="b"/>
              <a:pathLst>
                <a:path w="2809" h="4689" extrusionOk="0">
                  <a:moveTo>
                    <a:pt x="2717" y="1"/>
                  </a:moveTo>
                  <a:cubicBezTo>
                    <a:pt x="2672" y="1"/>
                    <a:pt x="2649" y="23"/>
                    <a:pt x="2649" y="69"/>
                  </a:cubicBezTo>
                  <a:cubicBezTo>
                    <a:pt x="2626" y="297"/>
                    <a:pt x="2626" y="548"/>
                    <a:pt x="2603" y="777"/>
                  </a:cubicBezTo>
                  <a:cubicBezTo>
                    <a:pt x="2557" y="982"/>
                    <a:pt x="2557" y="1233"/>
                    <a:pt x="2489" y="1439"/>
                  </a:cubicBezTo>
                  <a:lnTo>
                    <a:pt x="2398" y="1781"/>
                  </a:lnTo>
                  <a:lnTo>
                    <a:pt x="2283" y="2101"/>
                  </a:lnTo>
                  <a:cubicBezTo>
                    <a:pt x="2261" y="2215"/>
                    <a:pt x="2215" y="2306"/>
                    <a:pt x="2169" y="2420"/>
                  </a:cubicBezTo>
                  <a:cubicBezTo>
                    <a:pt x="2101" y="2511"/>
                    <a:pt x="2078" y="2625"/>
                    <a:pt x="2010" y="2717"/>
                  </a:cubicBezTo>
                  <a:cubicBezTo>
                    <a:pt x="1781" y="3105"/>
                    <a:pt x="1507" y="3470"/>
                    <a:pt x="1165" y="3767"/>
                  </a:cubicBezTo>
                  <a:cubicBezTo>
                    <a:pt x="846" y="4086"/>
                    <a:pt x="457" y="4360"/>
                    <a:pt x="69" y="4543"/>
                  </a:cubicBezTo>
                  <a:lnTo>
                    <a:pt x="47" y="4566"/>
                  </a:lnTo>
                  <a:cubicBezTo>
                    <a:pt x="24" y="4566"/>
                    <a:pt x="1" y="4611"/>
                    <a:pt x="24" y="4634"/>
                  </a:cubicBezTo>
                  <a:cubicBezTo>
                    <a:pt x="24" y="4668"/>
                    <a:pt x="48" y="4689"/>
                    <a:pt x="79" y="4689"/>
                  </a:cubicBezTo>
                  <a:cubicBezTo>
                    <a:pt x="91" y="4689"/>
                    <a:pt x="103" y="4686"/>
                    <a:pt x="115" y="4680"/>
                  </a:cubicBezTo>
                  <a:cubicBezTo>
                    <a:pt x="572" y="4543"/>
                    <a:pt x="982" y="4292"/>
                    <a:pt x="1348" y="3972"/>
                  </a:cubicBezTo>
                  <a:cubicBezTo>
                    <a:pt x="1713" y="3653"/>
                    <a:pt x="2032" y="3287"/>
                    <a:pt x="2261" y="2854"/>
                  </a:cubicBezTo>
                  <a:cubicBezTo>
                    <a:pt x="2329" y="2740"/>
                    <a:pt x="2375" y="2625"/>
                    <a:pt x="2420" y="2534"/>
                  </a:cubicBezTo>
                  <a:cubicBezTo>
                    <a:pt x="2466" y="2420"/>
                    <a:pt x="2512" y="2306"/>
                    <a:pt x="2557" y="2192"/>
                  </a:cubicBezTo>
                  <a:lnTo>
                    <a:pt x="2672" y="1849"/>
                  </a:lnTo>
                  <a:lnTo>
                    <a:pt x="2740" y="1484"/>
                  </a:lnTo>
                  <a:cubicBezTo>
                    <a:pt x="2763" y="1370"/>
                    <a:pt x="2763" y="1256"/>
                    <a:pt x="2786" y="1142"/>
                  </a:cubicBezTo>
                  <a:lnTo>
                    <a:pt x="2808" y="777"/>
                  </a:lnTo>
                  <a:cubicBezTo>
                    <a:pt x="2808" y="548"/>
                    <a:pt x="2786" y="297"/>
                    <a:pt x="2786" y="69"/>
                  </a:cubicBezTo>
                  <a:cubicBezTo>
                    <a:pt x="2763" y="23"/>
                    <a:pt x="2740" y="1"/>
                    <a:pt x="271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34"/>
            <p:cNvSpPr/>
            <p:nvPr/>
          </p:nvSpPr>
          <p:spPr>
            <a:xfrm>
              <a:off x="7643214" y="3697390"/>
              <a:ext cx="50363" cy="84118"/>
            </a:xfrm>
            <a:custGeom>
              <a:avLst/>
              <a:gdLst/>
              <a:ahLst/>
              <a:cxnLst/>
              <a:rect l="l" t="t" r="r" b="b"/>
              <a:pathLst>
                <a:path w="2808" h="4690" extrusionOk="0">
                  <a:moveTo>
                    <a:pt x="114" y="1"/>
                  </a:moveTo>
                  <a:cubicBezTo>
                    <a:pt x="69" y="1"/>
                    <a:pt x="46" y="23"/>
                    <a:pt x="46" y="69"/>
                  </a:cubicBezTo>
                  <a:cubicBezTo>
                    <a:pt x="23" y="297"/>
                    <a:pt x="0" y="548"/>
                    <a:pt x="0" y="777"/>
                  </a:cubicBezTo>
                  <a:lnTo>
                    <a:pt x="23" y="1142"/>
                  </a:lnTo>
                  <a:cubicBezTo>
                    <a:pt x="46" y="1256"/>
                    <a:pt x="46" y="1370"/>
                    <a:pt x="91" y="1484"/>
                  </a:cubicBezTo>
                  <a:lnTo>
                    <a:pt x="160" y="1849"/>
                  </a:lnTo>
                  <a:lnTo>
                    <a:pt x="251" y="2192"/>
                  </a:lnTo>
                  <a:cubicBezTo>
                    <a:pt x="297" y="2306"/>
                    <a:pt x="343" y="2420"/>
                    <a:pt x="388" y="2534"/>
                  </a:cubicBezTo>
                  <a:cubicBezTo>
                    <a:pt x="457" y="2625"/>
                    <a:pt x="480" y="2740"/>
                    <a:pt x="548" y="2854"/>
                  </a:cubicBezTo>
                  <a:cubicBezTo>
                    <a:pt x="776" y="3287"/>
                    <a:pt x="1096" y="3653"/>
                    <a:pt x="1461" y="3972"/>
                  </a:cubicBezTo>
                  <a:cubicBezTo>
                    <a:pt x="1826" y="4292"/>
                    <a:pt x="2237" y="4543"/>
                    <a:pt x="2716" y="4680"/>
                  </a:cubicBezTo>
                  <a:cubicBezTo>
                    <a:pt x="2723" y="4686"/>
                    <a:pt x="2732" y="4689"/>
                    <a:pt x="2741" y="4689"/>
                  </a:cubicBezTo>
                  <a:cubicBezTo>
                    <a:pt x="2762" y="4689"/>
                    <a:pt x="2785" y="4673"/>
                    <a:pt x="2785" y="4657"/>
                  </a:cubicBezTo>
                  <a:cubicBezTo>
                    <a:pt x="2808" y="4611"/>
                    <a:pt x="2785" y="4566"/>
                    <a:pt x="2762" y="4566"/>
                  </a:cubicBezTo>
                  <a:cubicBezTo>
                    <a:pt x="2351" y="4360"/>
                    <a:pt x="1963" y="4086"/>
                    <a:pt x="1644" y="3767"/>
                  </a:cubicBezTo>
                  <a:cubicBezTo>
                    <a:pt x="1301" y="3470"/>
                    <a:pt x="1027" y="3105"/>
                    <a:pt x="799" y="2717"/>
                  </a:cubicBezTo>
                  <a:cubicBezTo>
                    <a:pt x="731" y="2625"/>
                    <a:pt x="708" y="2511"/>
                    <a:pt x="639" y="2420"/>
                  </a:cubicBezTo>
                  <a:cubicBezTo>
                    <a:pt x="594" y="2306"/>
                    <a:pt x="548" y="2215"/>
                    <a:pt x="525" y="2101"/>
                  </a:cubicBezTo>
                  <a:lnTo>
                    <a:pt x="411" y="1781"/>
                  </a:lnTo>
                  <a:lnTo>
                    <a:pt x="320" y="1439"/>
                  </a:lnTo>
                  <a:cubicBezTo>
                    <a:pt x="251" y="1233"/>
                    <a:pt x="251" y="982"/>
                    <a:pt x="206" y="777"/>
                  </a:cubicBezTo>
                  <a:cubicBezTo>
                    <a:pt x="183" y="548"/>
                    <a:pt x="183" y="297"/>
                    <a:pt x="183" y="69"/>
                  </a:cubicBezTo>
                  <a:cubicBezTo>
                    <a:pt x="183" y="23"/>
                    <a:pt x="137" y="1"/>
                    <a:pt x="114" y="1"/>
                  </a:cubicBezTo>
                  <a:close/>
                </a:path>
              </a:pathLst>
            </a:custGeom>
            <a:solidFill>
              <a:srgbClr val="73D7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34"/>
            <p:cNvSpPr/>
            <p:nvPr/>
          </p:nvSpPr>
          <p:spPr>
            <a:xfrm>
              <a:off x="7263669" y="3233730"/>
              <a:ext cx="157188" cy="447493"/>
            </a:xfrm>
            <a:custGeom>
              <a:avLst/>
              <a:gdLst/>
              <a:ahLst/>
              <a:cxnLst/>
              <a:rect l="l" t="t" r="r" b="b"/>
              <a:pathLst>
                <a:path w="8764" h="24950" extrusionOk="0">
                  <a:moveTo>
                    <a:pt x="6416" y="1"/>
                  </a:moveTo>
                  <a:cubicBezTo>
                    <a:pt x="6148" y="1"/>
                    <a:pt x="5939" y="37"/>
                    <a:pt x="5866" y="79"/>
                  </a:cubicBezTo>
                  <a:cubicBezTo>
                    <a:pt x="5547" y="216"/>
                    <a:pt x="5204" y="421"/>
                    <a:pt x="4999" y="627"/>
                  </a:cubicBezTo>
                  <a:cubicBezTo>
                    <a:pt x="4520" y="1106"/>
                    <a:pt x="4086" y="1608"/>
                    <a:pt x="3698" y="2156"/>
                  </a:cubicBezTo>
                  <a:cubicBezTo>
                    <a:pt x="2922" y="3229"/>
                    <a:pt x="2351" y="4370"/>
                    <a:pt x="1872" y="5534"/>
                  </a:cubicBezTo>
                  <a:cubicBezTo>
                    <a:pt x="1415" y="6698"/>
                    <a:pt x="1050" y="7839"/>
                    <a:pt x="776" y="9004"/>
                  </a:cubicBezTo>
                  <a:cubicBezTo>
                    <a:pt x="639" y="9551"/>
                    <a:pt x="502" y="10145"/>
                    <a:pt x="388" y="10693"/>
                  </a:cubicBezTo>
                  <a:cubicBezTo>
                    <a:pt x="343" y="10989"/>
                    <a:pt x="297" y="11263"/>
                    <a:pt x="251" y="11560"/>
                  </a:cubicBezTo>
                  <a:lnTo>
                    <a:pt x="114" y="12473"/>
                  </a:lnTo>
                  <a:cubicBezTo>
                    <a:pt x="114" y="12610"/>
                    <a:pt x="91" y="12770"/>
                    <a:pt x="69" y="12929"/>
                  </a:cubicBezTo>
                  <a:lnTo>
                    <a:pt x="46" y="13363"/>
                  </a:lnTo>
                  <a:cubicBezTo>
                    <a:pt x="23" y="13660"/>
                    <a:pt x="0" y="13957"/>
                    <a:pt x="0" y="14253"/>
                  </a:cubicBezTo>
                  <a:cubicBezTo>
                    <a:pt x="0" y="14824"/>
                    <a:pt x="0" y="15395"/>
                    <a:pt x="46" y="15942"/>
                  </a:cubicBezTo>
                  <a:cubicBezTo>
                    <a:pt x="114" y="17061"/>
                    <a:pt x="274" y="18111"/>
                    <a:pt x="502" y="19115"/>
                  </a:cubicBezTo>
                  <a:cubicBezTo>
                    <a:pt x="708" y="20142"/>
                    <a:pt x="1004" y="21078"/>
                    <a:pt x="1347" y="21991"/>
                  </a:cubicBezTo>
                  <a:cubicBezTo>
                    <a:pt x="1438" y="22219"/>
                    <a:pt x="1529" y="22448"/>
                    <a:pt x="1621" y="22676"/>
                  </a:cubicBezTo>
                  <a:cubicBezTo>
                    <a:pt x="1712" y="22904"/>
                    <a:pt x="1803" y="23110"/>
                    <a:pt x="1895" y="23315"/>
                  </a:cubicBezTo>
                  <a:cubicBezTo>
                    <a:pt x="2100" y="23749"/>
                    <a:pt x="2328" y="24160"/>
                    <a:pt x="2579" y="24593"/>
                  </a:cubicBezTo>
                  <a:cubicBezTo>
                    <a:pt x="2726" y="24830"/>
                    <a:pt x="2956" y="24950"/>
                    <a:pt x="3212" y="24950"/>
                  </a:cubicBezTo>
                  <a:cubicBezTo>
                    <a:pt x="3474" y="24950"/>
                    <a:pt x="3763" y="24824"/>
                    <a:pt x="4017" y="24570"/>
                  </a:cubicBezTo>
                  <a:cubicBezTo>
                    <a:pt x="4405" y="24182"/>
                    <a:pt x="4565" y="23589"/>
                    <a:pt x="4474" y="23110"/>
                  </a:cubicBezTo>
                  <a:lnTo>
                    <a:pt x="4451" y="23041"/>
                  </a:lnTo>
                  <a:lnTo>
                    <a:pt x="4200" y="21694"/>
                  </a:lnTo>
                  <a:cubicBezTo>
                    <a:pt x="4109" y="21238"/>
                    <a:pt x="4017" y="20781"/>
                    <a:pt x="3949" y="20325"/>
                  </a:cubicBezTo>
                  <a:cubicBezTo>
                    <a:pt x="3789" y="19412"/>
                    <a:pt x="3652" y="18499"/>
                    <a:pt x="3561" y="17563"/>
                  </a:cubicBezTo>
                  <a:cubicBezTo>
                    <a:pt x="3470" y="16650"/>
                    <a:pt x="3401" y="15714"/>
                    <a:pt x="3401" y="14801"/>
                  </a:cubicBezTo>
                  <a:cubicBezTo>
                    <a:pt x="3378" y="14345"/>
                    <a:pt x="3424" y="13865"/>
                    <a:pt x="3424" y="13409"/>
                  </a:cubicBezTo>
                  <a:cubicBezTo>
                    <a:pt x="3424" y="13181"/>
                    <a:pt x="3447" y="12952"/>
                    <a:pt x="3470" y="12724"/>
                  </a:cubicBezTo>
                  <a:lnTo>
                    <a:pt x="3492" y="12404"/>
                  </a:lnTo>
                  <a:cubicBezTo>
                    <a:pt x="3515" y="12290"/>
                    <a:pt x="3538" y="12176"/>
                    <a:pt x="3538" y="12062"/>
                  </a:cubicBezTo>
                  <a:lnTo>
                    <a:pt x="3629" y="11400"/>
                  </a:lnTo>
                  <a:lnTo>
                    <a:pt x="3766" y="10647"/>
                  </a:lnTo>
                  <a:cubicBezTo>
                    <a:pt x="3858" y="10145"/>
                    <a:pt x="3949" y="9665"/>
                    <a:pt x="4040" y="9186"/>
                  </a:cubicBezTo>
                  <a:cubicBezTo>
                    <a:pt x="4268" y="8227"/>
                    <a:pt x="4497" y="7269"/>
                    <a:pt x="4771" y="6333"/>
                  </a:cubicBezTo>
                  <a:cubicBezTo>
                    <a:pt x="5067" y="5443"/>
                    <a:pt x="5387" y="4530"/>
                    <a:pt x="5775" y="3754"/>
                  </a:cubicBezTo>
                  <a:cubicBezTo>
                    <a:pt x="5980" y="3343"/>
                    <a:pt x="6186" y="2978"/>
                    <a:pt x="6414" y="2635"/>
                  </a:cubicBezTo>
                  <a:cubicBezTo>
                    <a:pt x="6642" y="2293"/>
                    <a:pt x="7008" y="1791"/>
                    <a:pt x="7281" y="1631"/>
                  </a:cubicBezTo>
                  <a:cubicBezTo>
                    <a:pt x="7532" y="1471"/>
                    <a:pt x="8331" y="1357"/>
                    <a:pt x="8331" y="1357"/>
                  </a:cubicBezTo>
                  <a:cubicBezTo>
                    <a:pt x="8422" y="1457"/>
                    <a:pt x="8496" y="1500"/>
                    <a:pt x="8547" y="1500"/>
                  </a:cubicBezTo>
                  <a:cubicBezTo>
                    <a:pt x="8764" y="1500"/>
                    <a:pt x="8564" y="715"/>
                    <a:pt x="7510" y="216"/>
                  </a:cubicBezTo>
                  <a:cubicBezTo>
                    <a:pt x="7148" y="54"/>
                    <a:pt x="6739" y="1"/>
                    <a:pt x="64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34"/>
            <p:cNvSpPr/>
            <p:nvPr/>
          </p:nvSpPr>
          <p:spPr>
            <a:xfrm>
              <a:off x="7279633" y="3256350"/>
              <a:ext cx="528526" cy="484405"/>
            </a:xfrm>
            <a:custGeom>
              <a:avLst/>
              <a:gdLst/>
              <a:ahLst/>
              <a:cxnLst/>
              <a:rect l="l" t="t" r="r" b="b"/>
              <a:pathLst>
                <a:path w="29468" h="27008" extrusionOk="0">
                  <a:moveTo>
                    <a:pt x="9767" y="0"/>
                  </a:moveTo>
                  <a:cubicBezTo>
                    <a:pt x="8831" y="0"/>
                    <a:pt x="7609" y="29"/>
                    <a:pt x="5981" y="119"/>
                  </a:cubicBezTo>
                  <a:cubicBezTo>
                    <a:pt x="5981" y="119"/>
                    <a:pt x="2055" y="1283"/>
                    <a:pt x="480" y="13586"/>
                  </a:cubicBezTo>
                  <a:lnTo>
                    <a:pt x="23" y="23971"/>
                  </a:lnTo>
                  <a:cubicBezTo>
                    <a:pt x="0" y="24473"/>
                    <a:pt x="297" y="24907"/>
                    <a:pt x="754" y="25067"/>
                  </a:cubicBezTo>
                  <a:cubicBezTo>
                    <a:pt x="2465" y="25660"/>
                    <a:pt x="6871" y="26961"/>
                    <a:pt x="12121" y="27007"/>
                  </a:cubicBezTo>
                  <a:lnTo>
                    <a:pt x="12303" y="27007"/>
                  </a:lnTo>
                  <a:cubicBezTo>
                    <a:pt x="19059" y="26961"/>
                    <a:pt x="23921" y="24656"/>
                    <a:pt x="23921" y="24656"/>
                  </a:cubicBezTo>
                  <a:lnTo>
                    <a:pt x="22985" y="13221"/>
                  </a:lnTo>
                  <a:lnTo>
                    <a:pt x="22985" y="13221"/>
                  </a:lnTo>
                  <a:cubicBezTo>
                    <a:pt x="23067" y="13225"/>
                    <a:pt x="23149" y="13228"/>
                    <a:pt x="23231" y="13228"/>
                  </a:cubicBezTo>
                  <a:cubicBezTo>
                    <a:pt x="26265" y="13228"/>
                    <a:pt x="29468" y="10025"/>
                    <a:pt x="29468" y="10025"/>
                  </a:cubicBezTo>
                  <a:cubicBezTo>
                    <a:pt x="29468" y="10025"/>
                    <a:pt x="27391" y="941"/>
                    <a:pt x="21114" y="279"/>
                  </a:cubicBezTo>
                  <a:cubicBezTo>
                    <a:pt x="18869" y="63"/>
                    <a:pt x="16756" y="4"/>
                    <a:pt x="15135" y="4"/>
                  </a:cubicBezTo>
                  <a:cubicBezTo>
                    <a:pt x="13674" y="4"/>
                    <a:pt x="12612" y="52"/>
                    <a:pt x="12212" y="73"/>
                  </a:cubicBezTo>
                  <a:cubicBezTo>
                    <a:pt x="11699" y="48"/>
                    <a:pt x="10969" y="0"/>
                    <a:pt x="9767" y="0"/>
                  </a:cubicBezTo>
                  <a:close/>
                </a:path>
              </a:pathLst>
            </a:custGeom>
            <a:solidFill>
              <a:srgbClr val="C8E1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34"/>
            <p:cNvSpPr/>
            <p:nvPr/>
          </p:nvSpPr>
          <p:spPr>
            <a:xfrm>
              <a:off x="7391816" y="3257301"/>
              <a:ext cx="192019" cy="94126"/>
            </a:xfrm>
            <a:custGeom>
              <a:avLst/>
              <a:gdLst/>
              <a:ahLst/>
              <a:cxnLst/>
              <a:rect l="l" t="t" r="r" b="b"/>
              <a:pathLst>
                <a:path w="10706" h="5248" extrusionOk="0">
                  <a:moveTo>
                    <a:pt x="5436" y="0"/>
                  </a:moveTo>
                  <a:cubicBezTo>
                    <a:pt x="4170" y="0"/>
                    <a:pt x="2736" y="76"/>
                    <a:pt x="1210" y="340"/>
                  </a:cubicBezTo>
                  <a:cubicBezTo>
                    <a:pt x="0" y="568"/>
                    <a:pt x="0" y="1527"/>
                    <a:pt x="0" y="1527"/>
                  </a:cubicBezTo>
                  <a:cubicBezTo>
                    <a:pt x="0" y="3581"/>
                    <a:pt x="1690" y="5247"/>
                    <a:pt x="3744" y="5247"/>
                  </a:cubicBezTo>
                  <a:lnTo>
                    <a:pt x="6277" y="5247"/>
                  </a:lnTo>
                  <a:cubicBezTo>
                    <a:pt x="8651" y="5247"/>
                    <a:pt x="10614" y="3581"/>
                    <a:pt x="10614" y="1184"/>
                  </a:cubicBezTo>
                  <a:cubicBezTo>
                    <a:pt x="10614" y="1184"/>
                    <a:pt x="10706" y="134"/>
                    <a:pt x="9427" y="134"/>
                  </a:cubicBezTo>
                  <a:cubicBezTo>
                    <a:pt x="8514" y="134"/>
                    <a:pt x="7124" y="0"/>
                    <a:pt x="54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34"/>
            <p:cNvSpPr/>
            <p:nvPr/>
          </p:nvSpPr>
          <p:spPr>
            <a:xfrm>
              <a:off x="7687843" y="3434922"/>
              <a:ext cx="138786" cy="62272"/>
            </a:xfrm>
            <a:custGeom>
              <a:avLst/>
              <a:gdLst/>
              <a:ahLst/>
              <a:cxnLst/>
              <a:rect l="l" t="t" r="r" b="b"/>
              <a:pathLst>
                <a:path w="7738" h="3472" extrusionOk="0">
                  <a:moveTo>
                    <a:pt x="6573" y="1"/>
                  </a:moveTo>
                  <a:cubicBezTo>
                    <a:pt x="6509" y="1"/>
                    <a:pt x="6446" y="16"/>
                    <a:pt x="6391" y="47"/>
                  </a:cubicBezTo>
                  <a:cubicBezTo>
                    <a:pt x="5592" y="549"/>
                    <a:pt x="3082" y="1919"/>
                    <a:pt x="411" y="1965"/>
                  </a:cubicBezTo>
                  <a:cubicBezTo>
                    <a:pt x="206" y="1987"/>
                    <a:pt x="23" y="2147"/>
                    <a:pt x="23" y="2353"/>
                  </a:cubicBezTo>
                  <a:lnTo>
                    <a:pt x="0" y="3060"/>
                  </a:lnTo>
                  <a:cubicBezTo>
                    <a:pt x="0" y="3288"/>
                    <a:pt x="183" y="3471"/>
                    <a:pt x="388" y="3471"/>
                  </a:cubicBezTo>
                  <a:cubicBezTo>
                    <a:pt x="3515" y="3403"/>
                    <a:pt x="6231" y="1850"/>
                    <a:pt x="7167" y="1348"/>
                  </a:cubicBezTo>
                  <a:cubicBezTo>
                    <a:pt x="7738" y="1029"/>
                    <a:pt x="6916" y="161"/>
                    <a:pt x="6916" y="161"/>
                  </a:cubicBezTo>
                  <a:cubicBezTo>
                    <a:pt x="6826" y="56"/>
                    <a:pt x="6697" y="1"/>
                    <a:pt x="65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34"/>
            <p:cNvSpPr/>
            <p:nvPr/>
          </p:nvSpPr>
          <p:spPr>
            <a:xfrm>
              <a:off x="7584252" y="3252278"/>
              <a:ext cx="158856" cy="417505"/>
            </a:xfrm>
            <a:custGeom>
              <a:avLst/>
              <a:gdLst/>
              <a:ahLst/>
              <a:cxnLst/>
              <a:rect l="l" t="t" r="r" b="b"/>
              <a:pathLst>
                <a:path w="8857" h="23278" extrusionOk="0">
                  <a:moveTo>
                    <a:pt x="4087" y="1"/>
                  </a:moveTo>
                  <a:cubicBezTo>
                    <a:pt x="3561" y="1"/>
                    <a:pt x="3120" y="102"/>
                    <a:pt x="3013" y="163"/>
                  </a:cubicBezTo>
                  <a:cubicBezTo>
                    <a:pt x="2694" y="323"/>
                    <a:pt x="2351" y="551"/>
                    <a:pt x="2192" y="780"/>
                  </a:cubicBezTo>
                  <a:cubicBezTo>
                    <a:pt x="1804" y="1259"/>
                    <a:pt x="1484" y="1784"/>
                    <a:pt x="1210" y="2309"/>
                  </a:cubicBezTo>
                  <a:cubicBezTo>
                    <a:pt x="662" y="3404"/>
                    <a:pt x="388" y="4523"/>
                    <a:pt x="206" y="5641"/>
                  </a:cubicBezTo>
                  <a:cubicBezTo>
                    <a:pt x="23" y="6760"/>
                    <a:pt x="0" y="7855"/>
                    <a:pt x="23" y="8951"/>
                  </a:cubicBezTo>
                  <a:cubicBezTo>
                    <a:pt x="46" y="9476"/>
                    <a:pt x="69" y="10024"/>
                    <a:pt x="137" y="10549"/>
                  </a:cubicBezTo>
                  <a:cubicBezTo>
                    <a:pt x="160" y="10823"/>
                    <a:pt x="183" y="11074"/>
                    <a:pt x="229" y="11348"/>
                  </a:cubicBezTo>
                  <a:lnTo>
                    <a:pt x="388" y="12192"/>
                  </a:lnTo>
                  <a:cubicBezTo>
                    <a:pt x="411" y="12352"/>
                    <a:pt x="434" y="12489"/>
                    <a:pt x="457" y="12626"/>
                  </a:cubicBezTo>
                  <a:lnTo>
                    <a:pt x="571" y="13037"/>
                  </a:lnTo>
                  <a:cubicBezTo>
                    <a:pt x="639" y="13311"/>
                    <a:pt x="708" y="13585"/>
                    <a:pt x="799" y="13858"/>
                  </a:cubicBezTo>
                  <a:cubicBezTo>
                    <a:pt x="982" y="14383"/>
                    <a:pt x="1142" y="14908"/>
                    <a:pt x="1370" y="15411"/>
                  </a:cubicBezTo>
                  <a:cubicBezTo>
                    <a:pt x="1781" y="16415"/>
                    <a:pt x="2306" y="17351"/>
                    <a:pt x="2876" y="18264"/>
                  </a:cubicBezTo>
                  <a:cubicBezTo>
                    <a:pt x="3424" y="19154"/>
                    <a:pt x="4063" y="19998"/>
                    <a:pt x="4725" y="20797"/>
                  </a:cubicBezTo>
                  <a:cubicBezTo>
                    <a:pt x="4885" y="20980"/>
                    <a:pt x="5068" y="21185"/>
                    <a:pt x="5227" y="21368"/>
                  </a:cubicBezTo>
                  <a:cubicBezTo>
                    <a:pt x="5410" y="21573"/>
                    <a:pt x="5593" y="21756"/>
                    <a:pt x="5775" y="21939"/>
                  </a:cubicBezTo>
                  <a:cubicBezTo>
                    <a:pt x="6140" y="22327"/>
                    <a:pt x="6483" y="22669"/>
                    <a:pt x="6916" y="23011"/>
                  </a:cubicBezTo>
                  <a:cubicBezTo>
                    <a:pt x="7134" y="23189"/>
                    <a:pt x="7390" y="23277"/>
                    <a:pt x="7644" y="23277"/>
                  </a:cubicBezTo>
                  <a:cubicBezTo>
                    <a:pt x="7976" y="23277"/>
                    <a:pt x="8304" y="23126"/>
                    <a:pt x="8537" y="22829"/>
                  </a:cubicBezTo>
                  <a:cubicBezTo>
                    <a:pt x="8834" y="22418"/>
                    <a:pt x="8857" y="21870"/>
                    <a:pt x="8605" y="21436"/>
                  </a:cubicBezTo>
                  <a:lnTo>
                    <a:pt x="8560" y="21368"/>
                  </a:lnTo>
                  <a:lnTo>
                    <a:pt x="7829" y="20181"/>
                  </a:lnTo>
                  <a:cubicBezTo>
                    <a:pt x="7601" y="19770"/>
                    <a:pt x="7350" y="19359"/>
                    <a:pt x="7122" y="18948"/>
                  </a:cubicBezTo>
                  <a:cubicBezTo>
                    <a:pt x="6665" y="18127"/>
                    <a:pt x="6232" y="17305"/>
                    <a:pt x="5844" y="16461"/>
                  </a:cubicBezTo>
                  <a:cubicBezTo>
                    <a:pt x="5456" y="15639"/>
                    <a:pt x="5090" y="14794"/>
                    <a:pt x="4794" y="13950"/>
                  </a:cubicBezTo>
                  <a:cubicBezTo>
                    <a:pt x="4634" y="13516"/>
                    <a:pt x="4543" y="13105"/>
                    <a:pt x="4406" y="12672"/>
                  </a:cubicBezTo>
                  <a:cubicBezTo>
                    <a:pt x="4337" y="12466"/>
                    <a:pt x="4292" y="12261"/>
                    <a:pt x="4246" y="12055"/>
                  </a:cubicBezTo>
                  <a:lnTo>
                    <a:pt x="4177" y="11736"/>
                  </a:lnTo>
                  <a:cubicBezTo>
                    <a:pt x="4155" y="11622"/>
                    <a:pt x="4132" y="11530"/>
                    <a:pt x="4109" y="11416"/>
                  </a:cubicBezTo>
                  <a:lnTo>
                    <a:pt x="4018" y="10800"/>
                  </a:lnTo>
                  <a:lnTo>
                    <a:pt x="3926" y="10115"/>
                  </a:lnTo>
                  <a:cubicBezTo>
                    <a:pt x="3858" y="9636"/>
                    <a:pt x="3835" y="9179"/>
                    <a:pt x="3789" y="8723"/>
                  </a:cubicBezTo>
                  <a:cubicBezTo>
                    <a:pt x="3744" y="7810"/>
                    <a:pt x="3698" y="6920"/>
                    <a:pt x="3721" y="6029"/>
                  </a:cubicBezTo>
                  <a:cubicBezTo>
                    <a:pt x="3767" y="5162"/>
                    <a:pt x="3858" y="4317"/>
                    <a:pt x="4063" y="3541"/>
                  </a:cubicBezTo>
                  <a:cubicBezTo>
                    <a:pt x="4155" y="3153"/>
                    <a:pt x="4269" y="2788"/>
                    <a:pt x="4428" y="2446"/>
                  </a:cubicBezTo>
                  <a:cubicBezTo>
                    <a:pt x="4565" y="2103"/>
                    <a:pt x="4839" y="1601"/>
                    <a:pt x="5068" y="1419"/>
                  </a:cubicBezTo>
                  <a:cubicBezTo>
                    <a:pt x="5341" y="1236"/>
                    <a:pt x="6186" y="1053"/>
                    <a:pt x="6186" y="1053"/>
                  </a:cubicBezTo>
                  <a:cubicBezTo>
                    <a:pt x="6307" y="1123"/>
                    <a:pt x="6397" y="1154"/>
                    <a:pt x="6457" y="1154"/>
                  </a:cubicBezTo>
                  <a:cubicBezTo>
                    <a:pt x="6746" y="1154"/>
                    <a:pt x="6290" y="436"/>
                    <a:pt x="4908" y="95"/>
                  </a:cubicBezTo>
                  <a:cubicBezTo>
                    <a:pt x="4634" y="26"/>
                    <a:pt x="4350" y="1"/>
                    <a:pt x="40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34"/>
            <p:cNvSpPr/>
            <p:nvPr/>
          </p:nvSpPr>
          <p:spPr>
            <a:xfrm>
              <a:off x="7596127" y="3372498"/>
              <a:ext cx="259564" cy="297049"/>
            </a:xfrm>
            <a:custGeom>
              <a:avLst/>
              <a:gdLst/>
              <a:ahLst/>
              <a:cxnLst/>
              <a:rect l="l" t="t" r="r" b="b"/>
              <a:pathLst>
                <a:path w="14472" h="16562" extrusionOk="0">
                  <a:moveTo>
                    <a:pt x="3399" y="1"/>
                  </a:moveTo>
                  <a:cubicBezTo>
                    <a:pt x="2909" y="1"/>
                    <a:pt x="2416" y="122"/>
                    <a:pt x="1963" y="377"/>
                  </a:cubicBezTo>
                  <a:cubicBezTo>
                    <a:pt x="525" y="1176"/>
                    <a:pt x="0" y="3002"/>
                    <a:pt x="799" y="4440"/>
                  </a:cubicBezTo>
                  <a:lnTo>
                    <a:pt x="6391" y="14483"/>
                  </a:lnTo>
                  <a:cubicBezTo>
                    <a:pt x="6505" y="14689"/>
                    <a:pt x="6642" y="14894"/>
                    <a:pt x="6802" y="15100"/>
                  </a:cubicBezTo>
                  <a:cubicBezTo>
                    <a:pt x="7609" y="16061"/>
                    <a:pt x="8769" y="16561"/>
                    <a:pt x="9934" y="16561"/>
                  </a:cubicBezTo>
                  <a:cubicBezTo>
                    <a:pt x="10844" y="16561"/>
                    <a:pt x="11758" y="16255"/>
                    <a:pt x="12509" y="15625"/>
                  </a:cubicBezTo>
                  <a:cubicBezTo>
                    <a:pt x="14220" y="14187"/>
                    <a:pt x="14472" y="11653"/>
                    <a:pt x="13034" y="9918"/>
                  </a:cubicBezTo>
                  <a:lnTo>
                    <a:pt x="5707" y="1085"/>
                  </a:lnTo>
                  <a:cubicBezTo>
                    <a:pt x="5123" y="384"/>
                    <a:pt x="4268" y="1"/>
                    <a:pt x="3399" y="1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34"/>
            <p:cNvSpPr/>
            <p:nvPr/>
          </p:nvSpPr>
          <p:spPr>
            <a:xfrm>
              <a:off x="7713225" y="3563089"/>
              <a:ext cx="176863" cy="148220"/>
            </a:xfrm>
            <a:custGeom>
              <a:avLst/>
              <a:gdLst/>
              <a:ahLst/>
              <a:cxnLst/>
              <a:rect l="l" t="t" r="r" b="b"/>
              <a:pathLst>
                <a:path w="9861" h="8264" extrusionOk="0">
                  <a:moveTo>
                    <a:pt x="8925" y="1370"/>
                  </a:moveTo>
                  <a:cubicBezTo>
                    <a:pt x="9861" y="2740"/>
                    <a:pt x="8857" y="5091"/>
                    <a:pt x="6642" y="6620"/>
                  </a:cubicBezTo>
                  <a:cubicBezTo>
                    <a:pt x="4451" y="8150"/>
                    <a:pt x="1895" y="8264"/>
                    <a:pt x="936" y="6894"/>
                  </a:cubicBezTo>
                  <a:cubicBezTo>
                    <a:pt x="0" y="5525"/>
                    <a:pt x="1005" y="3196"/>
                    <a:pt x="3219" y="1667"/>
                  </a:cubicBezTo>
                  <a:cubicBezTo>
                    <a:pt x="5410" y="138"/>
                    <a:pt x="7966" y="1"/>
                    <a:pt x="8925" y="1370"/>
                  </a:cubicBezTo>
                  <a:close/>
                </a:path>
              </a:pathLst>
            </a:custGeom>
            <a:solidFill>
              <a:srgbClr val="CA76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34"/>
            <p:cNvSpPr/>
            <p:nvPr/>
          </p:nvSpPr>
          <p:spPr>
            <a:xfrm>
              <a:off x="7562548" y="3326649"/>
              <a:ext cx="129800" cy="122787"/>
            </a:xfrm>
            <a:custGeom>
              <a:avLst/>
              <a:gdLst/>
              <a:ahLst/>
              <a:cxnLst/>
              <a:rect l="l" t="t" r="r" b="b"/>
              <a:pathLst>
                <a:path w="7237" h="6846" extrusionOk="0">
                  <a:moveTo>
                    <a:pt x="4983" y="1"/>
                  </a:moveTo>
                  <a:cubicBezTo>
                    <a:pt x="4964" y="1"/>
                    <a:pt x="4947" y="4"/>
                    <a:pt x="4931" y="12"/>
                  </a:cubicBezTo>
                  <a:cubicBezTo>
                    <a:pt x="4406" y="240"/>
                    <a:pt x="4543" y="1541"/>
                    <a:pt x="4543" y="1541"/>
                  </a:cubicBezTo>
                  <a:cubicBezTo>
                    <a:pt x="4543" y="1541"/>
                    <a:pt x="3394" y="1348"/>
                    <a:pt x="2358" y="1348"/>
                  </a:cubicBezTo>
                  <a:cubicBezTo>
                    <a:pt x="1722" y="1348"/>
                    <a:pt x="1128" y="1421"/>
                    <a:pt x="868" y="1655"/>
                  </a:cubicBezTo>
                  <a:cubicBezTo>
                    <a:pt x="160" y="2317"/>
                    <a:pt x="799" y="2956"/>
                    <a:pt x="799" y="2956"/>
                  </a:cubicBezTo>
                  <a:cubicBezTo>
                    <a:pt x="799" y="2956"/>
                    <a:pt x="1" y="3458"/>
                    <a:pt x="708" y="4440"/>
                  </a:cubicBezTo>
                  <a:cubicBezTo>
                    <a:pt x="708" y="4440"/>
                    <a:pt x="23" y="5262"/>
                    <a:pt x="845" y="5901"/>
                  </a:cubicBezTo>
                  <a:cubicBezTo>
                    <a:pt x="1826" y="6670"/>
                    <a:pt x="2665" y="6846"/>
                    <a:pt x="3226" y="6846"/>
                  </a:cubicBezTo>
                  <a:cubicBezTo>
                    <a:pt x="3697" y="6846"/>
                    <a:pt x="3972" y="6722"/>
                    <a:pt x="3972" y="6722"/>
                  </a:cubicBezTo>
                  <a:lnTo>
                    <a:pt x="7236" y="3253"/>
                  </a:lnTo>
                  <a:cubicBezTo>
                    <a:pt x="7236" y="3253"/>
                    <a:pt x="5546" y="1"/>
                    <a:pt x="4983" y="1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34"/>
            <p:cNvSpPr/>
            <p:nvPr/>
          </p:nvSpPr>
          <p:spPr>
            <a:xfrm>
              <a:off x="7239919" y="4217375"/>
              <a:ext cx="67976" cy="56515"/>
            </a:xfrm>
            <a:custGeom>
              <a:avLst/>
              <a:gdLst/>
              <a:ahLst/>
              <a:cxnLst/>
              <a:rect l="l" t="t" r="r" b="b"/>
              <a:pathLst>
                <a:path w="3790" h="3151" extrusionOk="0">
                  <a:moveTo>
                    <a:pt x="3310" y="1"/>
                  </a:moveTo>
                  <a:lnTo>
                    <a:pt x="3310" y="1"/>
                  </a:lnTo>
                  <a:cubicBezTo>
                    <a:pt x="0" y="663"/>
                    <a:pt x="594" y="2717"/>
                    <a:pt x="594" y="2717"/>
                  </a:cubicBezTo>
                  <a:cubicBezTo>
                    <a:pt x="1552" y="2922"/>
                    <a:pt x="2032" y="3059"/>
                    <a:pt x="3173" y="3151"/>
                  </a:cubicBezTo>
                  <a:cubicBezTo>
                    <a:pt x="3675" y="2146"/>
                    <a:pt x="3789" y="1073"/>
                    <a:pt x="33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34"/>
            <p:cNvSpPr/>
            <p:nvPr/>
          </p:nvSpPr>
          <p:spPr>
            <a:xfrm>
              <a:off x="7296011" y="4162287"/>
              <a:ext cx="173509" cy="113371"/>
            </a:xfrm>
            <a:custGeom>
              <a:avLst/>
              <a:gdLst/>
              <a:ahLst/>
              <a:cxnLst/>
              <a:rect l="l" t="t" r="r" b="b"/>
              <a:pathLst>
                <a:path w="9674" h="6321" extrusionOk="0">
                  <a:moveTo>
                    <a:pt x="3473" y="1"/>
                  </a:moveTo>
                  <a:cubicBezTo>
                    <a:pt x="980" y="1"/>
                    <a:pt x="1256" y="2821"/>
                    <a:pt x="1256" y="2821"/>
                  </a:cubicBezTo>
                  <a:cubicBezTo>
                    <a:pt x="936" y="2843"/>
                    <a:pt x="913" y="2843"/>
                    <a:pt x="137" y="3003"/>
                  </a:cubicBezTo>
                  <a:cubicBezTo>
                    <a:pt x="617" y="4076"/>
                    <a:pt x="502" y="5149"/>
                    <a:pt x="0" y="6153"/>
                  </a:cubicBezTo>
                  <a:cubicBezTo>
                    <a:pt x="1470" y="6276"/>
                    <a:pt x="2878" y="6320"/>
                    <a:pt x="4143" y="6320"/>
                  </a:cubicBezTo>
                  <a:cubicBezTo>
                    <a:pt x="7337" y="6320"/>
                    <a:pt x="9610" y="6039"/>
                    <a:pt x="9610" y="6039"/>
                  </a:cubicBezTo>
                  <a:lnTo>
                    <a:pt x="9655" y="2638"/>
                  </a:lnTo>
                  <a:cubicBezTo>
                    <a:pt x="9674" y="1563"/>
                    <a:pt x="8805" y="764"/>
                    <a:pt x="7827" y="764"/>
                  </a:cubicBezTo>
                  <a:cubicBezTo>
                    <a:pt x="7579" y="764"/>
                    <a:pt x="7325" y="816"/>
                    <a:pt x="7076" y="926"/>
                  </a:cubicBezTo>
                  <a:cubicBezTo>
                    <a:pt x="6290" y="1263"/>
                    <a:pt x="6035" y="1688"/>
                    <a:pt x="5918" y="2006"/>
                  </a:cubicBezTo>
                  <a:lnTo>
                    <a:pt x="5918" y="2006"/>
                  </a:lnTo>
                  <a:cubicBezTo>
                    <a:pt x="5916" y="2008"/>
                    <a:pt x="5914" y="2011"/>
                    <a:pt x="5913" y="2015"/>
                  </a:cubicBezTo>
                  <a:lnTo>
                    <a:pt x="5913" y="2015"/>
                  </a:lnTo>
                  <a:cubicBezTo>
                    <a:pt x="5976" y="1374"/>
                    <a:pt x="5268" y="127"/>
                    <a:pt x="3767" y="13"/>
                  </a:cubicBezTo>
                  <a:cubicBezTo>
                    <a:pt x="3665" y="5"/>
                    <a:pt x="3567" y="1"/>
                    <a:pt x="3473" y="1"/>
                  </a:cubicBezTo>
                  <a:close/>
                </a:path>
              </a:pathLst>
            </a:custGeom>
            <a:solidFill>
              <a:srgbClr val="3AB3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34"/>
            <p:cNvSpPr/>
            <p:nvPr/>
          </p:nvSpPr>
          <p:spPr>
            <a:xfrm>
              <a:off x="7249139" y="4264839"/>
              <a:ext cx="220052" cy="27424"/>
            </a:xfrm>
            <a:custGeom>
              <a:avLst/>
              <a:gdLst/>
              <a:ahLst/>
              <a:cxnLst/>
              <a:rect l="l" t="t" r="r" b="b"/>
              <a:pathLst>
                <a:path w="12269" h="1529" extrusionOk="0">
                  <a:moveTo>
                    <a:pt x="180" y="1"/>
                  </a:moveTo>
                  <a:cubicBezTo>
                    <a:pt x="1" y="1"/>
                    <a:pt x="240" y="870"/>
                    <a:pt x="240" y="870"/>
                  </a:cubicBezTo>
                  <a:cubicBezTo>
                    <a:pt x="2178" y="1374"/>
                    <a:pt x="4422" y="1529"/>
                    <a:pt x="6442" y="1529"/>
                  </a:cubicBezTo>
                  <a:cubicBezTo>
                    <a:pt x="9633" y="1529"/>
                    <a:pt x="12268" y="1144"/>
                    <a:pt x="12268" y="1144"/>
                  </a:cubicBezTo>
                  <a:lnTo>
                    <a:pt x="12268" y="390"/>
                  </a:lnTo>
                  <a:cubicBezTo>
                    <a:pt x="12268" y="390"/>
                    <a:pt x="10456" y="568"/>
                    <a:pt x="7827" y="568"/>
                  </a:cubicBezTo>
                  <a:cubicBezTo>
                    <a:pt x="5654" y="568"/>
                    <a:pt x="2921" y="447"/>
                    <a:pt x="194" y="2"/>
                  </a:cubicBezTo>
                  <a:cubicBezTo>
                    <a:pt x="189" y="1"/>
                    <a:pt x="184" y="1"/>
                    <a:pt x="1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34"/>
            <p:cNvSpPr/>
            <p:nvPr/>
          </p:nvSpPr>
          <p:spPr>
            <a:xfrm>
              <a:off x="7412696" y="4214917"/>
              <a:ext cx="31549" cy="31136"/>
            </a:xfrm>
            <a:custGeom>
              <a:avLst/>
              <a:gdLst/>
              <a:ahLst/>
              <a:cxnLst/>
              <a:rect l="l" t="t" r="r" b="b"/>
              <a:pathLst>
                <a:path w="1759" h="1736" extrusionOk="0">
                  <a:moveTo>
                    <a:pt x="891" y="1"/>
                  </a:moveTo>
                  <a:cubicBezTo>
                    <a:pt x="411" y="1"/>
                    <a:pt x="23" y="389"/>
                    <a:pt x="1" y="868"/>
                  </a:cubicBezTo>
                  <a:cubicBezTo>
                    <a:pt x="1" y="1347"/>
                    <a:pt x="389" y="1735"/>
                    <a:pt x="868" y="1735"/>
                  </a:cubicBezTo>
                  <a:cubicBezTo>
                    <a:pt x="1347" y="1735"/>
                    <a:pt x="1758" y="1347"/>
                    <a:pt x="1758" y="868"/>
                  </a:cubicBezTo>
                  <a:cubicBezTo>
                    <a:pt x="1758" y="389"/>
                    <a:pt x="1370" y="1"/>
                    <a:pt x="8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34"/>
            <p:cNvSpPr/>
            <p:nvPr/>
          </p:nvSpPr>
          <p:spPr>
            <a:xfrm>
              <a:off x="7316065" y="4211168"/>
              <a:ext cx="60604" cy="9918"/>
            </a:xfrm>
            <a:custGeom>
              <a:avLst/>
              <a:gdLst/>
              <a:ahLst/>
              <a:cxnLst/>
              <a:rect l="l" t="t" r="r" b="b"/>
              <a:pathLst>
                <a:path w="3379" h="553" extrusionOk="0">
                  <a:moveTo>
                    <a:pt x="172" y="1"/>
                  </a:moveTo>
                  <a:cubicBezTo>
                    <a:pt x="78" y="1"/>
                    <a:pt x="24" y="82"/>
                    <a:pt x="24" y="164"/>
                  </a:cubicBezTo>
                  <a:cubicBezTo>
                    <a:pt x="1" y="255"/>
                    <a:pt x="69" y="347"/>
                    <a:pt x="183" y="347"/>
                  </a:cubicBezTo>
                  <a:lnTo>
                    <a:pt x="3173" y="552"/>
                  </a:lnTo>
                  <a:lnTo>
                    <a:pt x="3196" y="552"/>
                  </a:lnTo>
                  <a:cubicBezTo>
                    <a:pt x="3288" y="552"/>
                    <a:pt x="3356" y="484"/>
                    <a:pt x="3356" y="392"/>
                  </a:cubicBezTo>
                  <a:cubicBezTo>
                    <a:pt x="3379" y="278"/>
                    <a:pt x="3310" y="210"/>
                    <a:pt x="3196" y="210"/>
                  </a:cubicBezTo>
                  <a:lnTo>
                    <a:pt x="206" y="4"/>
                  </a:lnTo>
                  <a:cubicBezTo>
                    <a:pt x="194" y="2"/>
                    <a:pt x="183" y="1"/>
                    <a:pt x="17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34"/>
            <p:cNvSpPr/>
            <p:nvPr/>
          </p:nvSpPr>
          <p:spPr>
            <a:xfrm>
              <a:off x="7292315" y="4157229"/>
              <a:ext cx="88458" cy="51977"/>
            </a:xfrm>
            <a:custGeom>
              <a:avLst/>
              <a:gdLst/>
              <a:ahLst/>
              <a:cxnLst/>
              <a:rect l="l" t="t" r="r" b="b"/>
              <a:pathLst>
                <a:path w="4932" h="2898" extrusionOk="0">
                  <a:moveTo>
                    <a:pt x="1576" y="341"/>
                  </a:moveTo>
                  <a:cubicBezTo>
                    <a:pt x="1622" y="341"/>
                    <a:pt x="1644" y="341"/>
                    <a:pt x="1667" y="364"/>
                  </a:cubicBezTo>
                  <a:cubicBezTo>
                    <a:pt x="1736" y="409"/>
                    <a:pt x="1804" y="501"/>
                    <a:pt x="1850" y="569"/>
                  </a:cubicBezTo>
                  <a:cubicBezTo>
                    <a:pt x="2032" y="889"/>
                    <a:pt x="2101" y="1231"/>
                    <a:pt x="2192" y="1596"/>
                  </a:cubicBezTo>
                  <a:cubicBezTo>
                    <a:pt x="2215" y="1710"/>
                    <a:pt x="2261" y="1847"/>
                    <a:pt x="2283" y="1961"/>
                  </a:cubicBezTo>
                  <a:lnTo>
                    <a:pt x="2215" y="1916"/>
                  </a:lnTo>
                  <a:cubicBezTo>
                    <a:pt x="1918" y="1528"/>
                    <a:pt x="1690" y="1094"/>
                    <a:pt x="1553" y="637"/>
                  </a:cubicBezTo>
                  <a:cubicBezTo>
                    <a:pt x="1507" y="501"/>
                    <a:pt x="1507" y="386"/>
                    <a:pt x="1530" y="364"/>
                  </a:cubicBezTo>
                  <a:cubicBezTo>
                    <a:pt x="1553" y="341"/>
                    <a:pt x="1576" y="341"/>
                    <a:pt x="1576" y="341"/>
                  </a:cubicBezTo>
                  <a:close/>
                  <a:moveTo>
                    <a:pt x="549" y="1162"/>
                  </a:moveTo>
                  <a:cubicBezTo>
                    <a:pt x="663" y="1162"/>
                    <a:pt x="777" y="1231"/>
                    <a:pt x="891" y="1299"/>
                  </a:cubicBezTo>
                  <a:cubicBezTo>
                    <a:pt x="1279" y="1550"/>
                    <a:pt x="1644" y="1824"/>
                    <a:pt x="1964" y="2144"/>
                  </a:cubicBezTo>
                  <a:cubicBezTo>
                    <a:pt x="1987" y="2167"/>
                    <a:pt x="2010" y="2190"/>
                    <a:pt x="2032" y="2212"/>
                  </a:cubicBezTo>
                  <a:cubicBezTo>
                    <a:pt x="1530" y="2121"/>
                    <a:pt x="982" y="1870"/>
                    <a:pt x="526" y="1505"/>
                  </a:cubicBezTo>
                  <a:cubicBezTo>
                    <a:pt x="389" y="1391"/>
                    <a:pt x="366" y="1322"/>
                    <a:pt x="366" y="1277"/>
                  </a:cubicBezTo>
                  <a:cubicBezTo>
                    <a:pt x="366" y="1208"/>
                    <a:pt x="457" y="1162"/>
                    <a:pt x="549" y="1162"/>
                  </a:cubicBezTo>
                  <a:close/>
                  <a:moveTo>
                    <a:pt x="1594" y="1"/>
                  </a:moveTo>
                  <a:cubicBezTo>
                    <a:pt x="1495" y="1"/>
                    <a:pt x="1397" y="29"/>
                    <a:pt x="1325" y="90"/>
                  </a:cubicBezTo>
                  <a:cubicBezTo>
                    <a:pt x="1211" y="181"/>
                    <a:pt x="1097" y="364"/>
                    <a:pt x="1211" y="752"/>
                  </a:cubicBezTo>
                  <a:cubicBezTo>
                    <a:pt x="1279" y="911"/>
                    <a:pt x="1348" y="1071"/>
                    <a:pt x="1416" y="1231"/>
                  </a:cubicBezTo>
                  <a:cubicBezTo>
                    <a:pt x="1302" y="1162"/>
                    <a:pt x="1188" y="1071"/>
                    <a:pt x="1074" y="1003"/>
                  </a:cubicBezTo>
                  <a:cubicBezTo>
                    <a:pt x="937" y="911"/>
                    <a:pt x="754" y="820"/>
                    <a:pt x="549" y="820"/>
                  </a:cubicBezTo>
                  <a:cubicBezTo>
                    <a:pt x="320" y="820"/>
                    <a:pt x="47" y="980"/>
                    <a:pt x="24" y="1231"/>
                  </a:cubicBezTo>
                  <a:cubicBezTo>
                    <a:pt x="1" y="1505"/>
                    <a:pt x="229" y="1710"/>
                    <a:pt x="320" y="1756"/>
                  </a:cubicBezTo>
                  <a:cubicBezTo>
                    <a:pt x="594" y="2007"/>
                    <a:pt x="982" y="2235"/>
                    <a:pt x="1416" y="2395"/>
                  </a:cubicBezTo>
                  <a:cubicBezTo>
                    <a:pt x="1416" y="2486"/>
                    <a:pt x="1485" y="2578"/>
                    <a:pt x="1576" y="2578"/>
                  </a:cubicBezTo>
                  <a:lnTo>
                    <a:pt x="2466" y="2669"/>
                  </a:lnTo>
                  <a:cubicBezTo>
                    <a:pt x="2512" y="2692"/>
                    <a:pt x="2535" y="2692"/>
                    <a:pt x="2557" y="2692"/>
                  </a:cubicBezTo>
                  <a:lnTo>
                    <a:pt x="2626" y="2692"/>
                  </a:lnTo>
                  <a:lnTo>
                    <a:pt x="4726" y="2897"/>
                  </a:lnTo>
                  <a:lnTo>
                    <a:pt x="4749" y="2897"/>
                  </a:lnTo>
                  <a:cubicBezTo>
                    <a:pt x="4817" y="2897"/>
                    <a:pt x="4908" y="2829"/>
                    <a:pt x="4908" y="2737"/>
                  </a:cubicBezTo>
                  <a:cubicBezTo>
                    <a:pt x="4931" y="2646"/>
                    <a:pt x="4863" y="2555"/>
                    <a:pt x="4749" y="2555"/>
                  </a:cubicBezTo>
                  <a:lnTo>
                    <a:pt x="2786" y="2372"/>
                  </a:lnTo>
                  <a:cubicBezTo>
                    <a:pt x="2671" y="2098"/>
                    <a:pt x="2603" y="1824"/>
                    <a:pt x="2535" y="1528"/>
                  </a:cubicBezTo>
                  <a:cubicBezTo>
                    <a:pt x="2443" y="1140"/>
                    <a:pt x="2352" y="752"/>
                    <a:pt x="2146" y="409"/>
                  </a:cubicBezTo>
                  <a:cubicBezTo>
                    <a:pt x="2055" y="272"/>
                    <a:pt x="1987" y="158"/>
                    <a:pt x="1850" y="67"/>
                  </a:cubicBezTo>
                  <a:cubicBezTo>
                    <a:pt x="1774" y="24"/>
                    <a:pt x="1684" y="1"/>
                    <a:pt x="159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34"/>
            <p:cNvSpPr/>
            <p:nvPr/>
          </p:nvSpPr>
          <p:spPr>
            <a:xfrm>
              <a:off x="7742284" y="4217375"/>
              <a:ext cx="67976" cy="56515"/>
            </a:xfrm>
            <a:custGeom>
              <a:avLst/>
              <a:gdLst/>
              <a:ahLst/>
              <a:cxnLst/>
              <a:rect l="l" t="t" r="r" b="b"/>
              <a:pathLst>
                <a:path w="3790" h="3151" extrusionOk="0">
                  <a:moveTo>
                    <a:pt x="503" y="1"/>
                  </a:moveTo>
                  <a:cubicBezTo>
                    <a:pt x="1" y="1073"/>
                    <a:pt x="138" y="2146"/>
                    <a:pt x="617" y="3151"/>
                  </a:cubicBezTo>
                  <a:cubicBezTo>
                    <a:pt x="1758" y="3059"/>
                    <a:pt x="2261" y="2922"/>
                    <a:pt x="3219" y="2717"/>
                  </a:cubicBezTo>
                  <a:cubicBezTo>
                    <a:pt x="3219" y="2717"/>
                    <a:pt x="3790" y="663"/>
                    <a:pt x="5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34"/>
            <p:cNvSpPr/>
            <p:nvPr/>
          </p:nvSpPr>
          <p:spPr>
            <a:xfrm>
              <a:off x="7581059" y="4162287"/>
              <a:ext cx="173096" cy="113371"/>
            </a:xfrm>
            <a:custGeom>
              <a:avLst/>
              <a:gdLst/>
              <a:ahLst/>
              <a:cxnLst/>
              <a:rect l="l" t="t" r="r" b="b"/>
              <a:pathLst>
                <a:path w="9651" h="6321" extrusionOk="0">
                  <a:moveTo>
                    <a:pt x="6180" y="1"/>
                  </a:moveTo>
                  <a:cubicBezTo>
                    <a:pt x="6086" y="1"/>
                    <a:pt x="5987" y="5"/>
                    <a:pt x="5885" y="13"/>
                  </a:cubicBezTo>
                  <a:cubicBezTo>
                    <a:pt x="4401" y="127"/>
                    <a:pt x="3671" y="1383"/>
                    <a:pt x="3762" y="2022"/>
                  </a:cubicBezTo>
                  <a:cubicBezTo>
                    <a:pt x="3625" y="1702"/>
                    <a:pt x="3397" y="1268"/>
                    <a:pt x="2598" y="926"/>
                  </a:cubicBezTo>
                  <a:cubicBezTo>
                    <a:pt x="2349" y="816"/>
                    <a:pt x="2095" y="764"/>
                    <a:pt x="1847" y="764"/>
                  </a:cubicBezTo>
                  <a:cubicBezTo>
                    <a:pt x="869" y="764"/>
                    <a:pt x="0" y="1563"/>
                    <a:pt x="19" y="2638"/>
                  </a:cubicBezTo>
                  <a:lnTo>
                    <a:pt x="41" y="6039"/>
                  </a:lnTo>
                  <a:cubicBezTo>
                    <a:pt x="41" y="6039"/>
                    <a:pt x="2326" y="6320"/>
                    <a:pt x="5518" y="6320"/>
                  </a:cubicBezTo>
                  <a:cubicBezTo>
                    <a:pt x="6782" y="6320"/>
                    <a:pt x="8188" y="6276"/>
                    <a:pt x="9651" y="6153"/>
                  </a:cubicBezTo>
                  <a:cubicBezTo>
                    <a:pt x="9172" y="5149"/>
                    <a:pt x="9035" y="4076"/>
                    <a:pt x="9537" y="3003"/>
                  </a:cubicBezTo>
                  <a:cubicBezTo>
                    <a:pt x="8761" y="2843"/>
                    <a:pt x="8738" y="2843"/>
                    <a:pt x="8418" y="2821"/>
                  </a:cubicBezTo>
                  <a:cubicBezTo>
                    <a:pt x="8418" y="2821"/>
                    <a:pt x="8694" y="1"/>
                    <a:pt x="6180" y="1"/>
                  </a:cubicBezTo>
                  <a:close/>
                </a:path>
              </a:pathLst>
            </a:custGeom>
            <a:solidFill>
              <a:srgbClr val="3AB3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34"/>
            <p:cNvSpPr/>
            <p:nvPr/>
          </p:nvSpPr>
          <p:spPr>
            <a:xfrm>
              <a:off x="7601849" y="4214917"/>
              <a:ext cx="31136" cy="31136"/>
            </a:xfrm>
            <a:custGeom>
              <a:avLst/>
              <a:gdLst/>
              <a:ahLst/>
              <a:cxnLst/>
              <a:rect l="l" t="t" r="r" b="b"/>
              <a:pathLst>
                <a:path w="1736" h="1736" extrusionOk="0">
                  <a:moveTo>
                    <a:pt x="868" y="1"/>
                  </a:moveTo>
                  <a:cubicBezTo>
                    <a:pt x="389" y="1"/>
                    <a:pt x="1" y="389"/>
                    <a:pt x="1" y="868"/>
                  </a:cubicBezTo>
                  <a:cubicBezTo>
                    <a:pt x="1" y="1347"/>
                    <a:pt x="389" y="1735"/>
                    <a:pt x="868" y="1735"/>
                  </a:cubicBezTo>
                  <a:cubicBezTo>
                    <a:pt x="1348" y="1735"/>
                    <a:pt x="1736" y="1347"/>
                    <a:pt x="1736" y="868"/>
                  </a:cubicBezTo>
                  <a:cubicBezTo>
                    <a:pt x="1736" y="389"/>
                    <a:pt x="1348" y="1"/>
                    <a:pt x="8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34"/>
            <p:cNvSpPr/>
            <p:nvPr/>
          </p:nvSpPr>
          <p:spPr>
            <a:xfrm>
              <a:off x="7580970" y="4264839"/>
              <a:ext cx="220446" cy="27424"/>
            </a:xfrm>
            <a:custGeom>
              <a:avLst/>
              <a:gdLst/>
              <a:ahLst/>
              <a:cxnLst/>
              <a:rect l="l" t="t" r="r" b="b"/>
              <a:pathLst>
                <a:path w="12291" h="1529" extrusionOk="0">
                  <a:moveTo>
                    <a:pt x="12112" y="1"/>
                  </a:moveTo>
                  <a:cubicBezTo>
                    <a:pt x="12108" y="1"/>
                    <a:pt x="12103" y="1"/>
                    <a:pt x="12098" y="2"/>
                  </a:cubicBezTo>
                  <a:cubicBezTo>
                    <a:pt x="9371" y="447"/>
                    <a:pt x="6634" y="568"/>
                    <a:pt x="4455" y="568"/>
                  </a:cubicBezTo>
                  <a:cubicBezTo>
                    <a:pt x="1820" y="568"/>
                    <a:pt x="1" y="390"/>
                    <a:pt x="1" y="390"/>
                  </a:cubicBezTo>
                  <a:lnTo>
                    <a:pt x="1" y="390"/>
                  </a:lnTo>
                  <a:lnTo>
                    <a:pt x="24" y="1144"/>
                  </a:lnTo>
                  <a:cubicBezTo>
                    <a:pt x="24" y="1144"/>
                    <a:pt x="2659" y="1529"/>
                    <a:pt x="5844" y="1529"/>
                  </a:cubicBezTo>
                  <a:cubicBezTo>
                    <a:pt x="7862" y="1529"/>
                    <a:pt x="10100" y="1374"/>
                    <a:pt x="12030" y="870"/>
                  </a:cubicBezTo>
                  <a:cubicBezTo>
                    <a:pt x="12030" y="870"/>
                    <a:pt x="12290" y="1"/>
                    <a:pt x="121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Google Shape;2993;p34"/>
            <p:cNvSpPr/>
            <p:nvPr/>
          </p:nvSpPr>
          <p:spPr>
            <a:xfrm>
              <a:off x="7673923" y="4211168"/>
              <a:ext cx="60192" cy="9918"/>
            </a:xfrm>
            <a:custGeom>
              <a:avLst/>
              <a:gdLst/>
              <a:ahLst/>
              <a:cxnLst/>
              <a:rect l="l" t="t" r="r" b="b"/>
              <a:pathLst>
                <a:path w="3356" h="553" extrusionOk="0">
                  <a:moveTo>
                    <a:pt x="3202" y="1"/>
                  </a:moveTo>
                  <a:cubicBezTo>
                    <a:pt x="3192" y="1"/>
                    <a:pt x="3182" y="2"/>
                    <a:pt x="3173" y="4"/>
                  </a:cubicBezTo>
                  <a:lnTo>
                    <a:pt x="160" y="210"/>
                  </a:lnTo>
                  <a:cubicBezTo>
                    <a:pt x="69" y="210"/>
                    <a:pt x="0" y="278"/>
                    <a:pt x="0" y="392"/>
                  </a:cubicBezTo>
                  <a:cubicBezTo>
                    <a:pt x="0" y="484"/>
                    <a:pt x="91" y="552"/>
                    <a:pt x="183" y="552"/>
                  </a:cubicBezTo>
                  <a:lnTo>
                    <a:pt x="3196" y="347"/>
                  </a:lnTo>
                  <a:cubicBezTo>
                    <a:pt x="3287" y="347"/>
                    <a:pt x="3355" y="255"/>
                    <a:pt x="3355" y="164"/>
                  </a:cubicBezTo>
                  <a:cubicBezTo>
                    <a:pt x="3355" y="82"/>
                    <a:pt x="3282" y="1"/>
                    <a:pt x="320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Google Shape;2994;p34"/>
            <p:cNvSpPr/>
            <p:nvPr/>
          </p:nvSpPr>
          <p:spPr>
            <a:xfrm>
              <a:off x="7669815" y="4157229"/>
              <a:ext cx="88458" cy="51977"/>
            </a:xfrm>
            <a:custGeom>
              <a:avLst/>
              <a:gdLst/>
              <a:ahLst/>
              <a:cxnLst/>
              <a:rect l="l" t="t" r="r" b="b"/>
              <a:pathLst>
                <a:path w="4932" h="2898" extrusionOk="0">
                  <a:moveTo>
                    <a:pt x="3333" y="341"/>
                  </a:moveTo>
                  <a:cubicBezTo>
                    <a:pt x="3356" y="341"/>
                    <a:pt x="3379" y="341"/>
                    <a:pt x="3379" y="364"/>
                  </a:cubicBezTo>
                  <a:cubicBezTo>
                    <a:pt x="3425" y="386"/>
                    <a:pt x="3425" y="501"/>
                    <a:pt x="3379" y="637"/>
                  </a:cubicBezTo>
                  <a:cubicBezTo>
                    <a:pt x="3219" y="1094"/>
                    <a:pt x="2991" y="1528"/>
                    <a:pt x="2694" y="1916"/>
                  </a:cubicBezTo>
                  <a:cubicBezTo>
                    <a:pt x="2675" y="1934"/>
                    <a:pt x="2657" y="1938"/>
                    <a:pt x="2651" y="1951"/>
                  </a:cubicBezTo>
                  <a:lnTo>
                    <a:pt x="2651" y="1951"/>
                  </a:lnTo>
                  <a:cubicBezTo>
                    <a:pt x="2673" y="1840"/>
                    <a:pt x="2695" y="1729"/>
                    <a:pt x="2717" y="1596"/>
                  </a:cubicBezTo>
                  <a:cubicBezTo>
                    <a:pt x="2808" y="1231"/>
                    <a:pt x="2900" y="889"/>
                    <a:pt x="3082" y="569"/>
                  </a:cubicBezTo>
                  <a:cubicBezTo>
                    <a:pt x="3128" y="501"/>
                    <a:pt x="3174" y="409"/>
                    <a:pt x="3242" y="364"/>
                  </a:cubicBezTo>
                  <a:cubicBezTo>
                    <a:pt x="3288" y="341"/>
                    <a:pt x="3311" y="341"/>
                    <a:pt x="3333" y="341"/>
                  </a:cubicBezTo>
                  <a:close/>
                  <a:moveTo>
                    <a:pt x="4383" y="1162"/>
                  </a:moveTo>
                  <a:cubicBezTo>
                    <a:pt x="4452" y="1162"/>
                    <a:pt x="4543" y="1208"/>
                    <a:pt x="4543" y="1277"/>
                  </a:cubicBezTo>
                  <a:cubicBezTo>
                    <a:pt x="4566" y="1322"/>
                    <a:pt x="4543" y="1391"/>
                    <a:pt x="4383" y="1505"/>
                  </a:cubicBezTo>
                  <a:cubicBezTo>
                    <a:pt x="3950" y="1870"/>
                    <a:pt x="3402" y="2121"/>
                    <a:pt x="2877" y="2212"/>
                  </a:cubicBezTo>
                  <a:cubicBezTo>
                    <a:pt x="2900" y="2190"/>
                    <a:pt x="2922" y="2167"/>
                    <a:pt x="2945" y="2144"/>
                  </a:cubicBezTo>
                  <a:cubicBezTo>
                    <a:pt x="3288" y="1824"/>
                    <a:pt x="3630" y="1550"/>
                    <a:pt x="4018" y="1299"/>
                  </a:cubicBezTo>
                  <a:cubicBezTo>
                    <a:pt x="4132" y="1231"/>
                    <a:pt x="4269" y="1162"/>
                    <a:pt x="4383" y="1162"/>
                  </a:cubicBezTo>
                  <a:close/>
                  <a:moveTo>
                    <a:pt x="3326" y="1"/>
                  </a:moveTo>
                  <a:cubicBezTo>
                    <a:pt x="3237" y="1"/>
                    <a:pt x="3146" y="24"/>
                    <a:pt x="3059" y="67"/>
                  </a:cubicBezTo>
                  <a:cubicBezTo>
                    <a:pt x="2945" y="158"/>
                    <a:pt x="2854" y="272"/>
                    <a:pt x="2786" y="409"/>
                  </a:cubicBezTo>
                  <a:cubicBezTo>
                    <a:pt x="2557" y="752"/>
                    <a:pt x="2489" y="1140"/>
                    <a:pt x="2397" y="1528"/>
                  </a:cubicBezTo>
                  <a:cubicBezTo>
                    <a:pt x="2329" y="1824"/>
                    <a:pt x="2261" y="2098"/>
                    <a:pt x="2124" y="2372"/>
                  </a:cubicBezTo>
                  <a:lnTo>
                    <a:pt x="161" y="2555"/>
                  </a:lnTo>
                  <a:cubicBezTo>
                    <a:pt x="69" y="2555"/>
                    <a:pt x="1" y="2646"/>
                    <a:pt x="1" y="2737"/>
                  </a:cubicBezTo>
                  <a:cubicBezTo>
                    <a:pt x="24" y="2829"/>
                    <a:pt x="92" y="2897"/>
                    <a:pt x="183" y="2897"/>
                  </a:cubicBezTo>
                  <a:lnTo>
                    <a:pt x="206" y="2897"/>
                  </a:lnTo>
                  <a:lnTo>
                    <a:pt x="2306" y="2692"/>
                  </a:lnTo>
                  <a:cubicBezTo>
                    <a:pt x="2321" y="2692"/>
                    <a:pt x="2337" y="2702"/>
                    <a:pt x="2345" y="2702"/>
                  </a:cubicBezTo>
                  <a:cubicBezTo>
                    <a:pt x="2349" y="2702"/>
                    <a:pt x="2352" y="2699"/>
                    <a:pt x="2352" y="2692"/>
                  </a:cubicBezTo>
                  <a:cubicBezTo>
                    <a:pt x="2397" y="2692"/>
                    <a:pt x="2420" y="2692"/>
                    <a:pt x="2443" y="2669"/>
                  </a:cubicBezTo>
                  <a:lnTo>
                    <a:pt x="3356" y="2578"/>
                  </a:lnTo>
                  <a:cubicBezTo>
                    <a:pt x="3447" y="2578"/>
                    <a:pt x="3516" y="2486"/>
                    <a:pt x="3516" y="2395"/>
                  </a:cubicBezTo>
                  <a:cubicBezTo>
                    <a:pt x="3927" y="2235"/>
                    <a:pt x="4315" y="2007"/>
                    <a:pt x="4612" y="1756"/>
                  </a:cubicBezTo>
                  <a:cubicBezTo>
                    <a:pt x="4680" y="1710"/>
                    <a:pt x="4931" y="1505"/>
                    <a:pt x="4885" y="1231"/>
                  </a:cubicBezTo>
                  <a:cubicBezTo>
                    <a:pt x="4863" y="980"/>
                    <a:pt x="4612" y="820"/>
                    <a:pt x="4383" y="820"/>
                  </a:cubicBezTo>
                  <a:cubicBezTo>
                    <a:pt x="4178" y="820"/>
                    <a:pt x="3995" y="911"/>
                    <a:pt x="3835" y="1003"/>
                  </a:cubicBezTo>
                  <a:cubicBezTo>
                    <a:pt x="3721" y="1071"/>
                    <a:pt x="3630" y="1162"/>
                    <a:pt x="3516" y="1231"/>
                  </a:cubicBezTo>
                  <a:cubicBezTo>
                    <a:pt x="3584" y="1071"/>
                    <a:pt x="3653" y="911"/>
                    <a:pt x="3699" y="752"/>
                  </a:cubicBezTo>
                  <a:cubicBezTo>
                    <a:pt x="3835" y="364"/>
                    <a:pt x="3721" y="181"/>
                    <a:pt x="3607" y="90"/>
                  </a:cubicBezTo>
                  <a:cubicBezTo>
                    <a:pt x="3523" y="29"/>
                    <a:pt x="3426" y="1"/>
                    <a:pt x="332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Google Shape;2995;p34"/>
            <p:cNvSpPr/>
            <p:nvPr/>
          </p:nvSpPr>
          <p:spPr>
            <a:xfrm>
              <a:off x="7597759" y="3156525"/>
              <a:ext cx="171554" cy="94592"/>
            </a:xfrm>
            <a:custGeom>
              <a:avLst/>
              <a:gdLst/>
              <a:ahLst/>
              <a:cxnLst/>
              <a:rect l="l" t="t" r="r" b="b"/>
              <a:pathLst>
                <a:path w="9565" h="5274" fill="none" extrusionOk="0">
                  <a:moveTo>
                    <a:pt x="9564" y="0"/>
                  </a:moveTo>
                  <a:cubicBezTo>
                    <a:pt x="9108" y="1963"/>
                    <a:pt x="7693" y="3698"/>
                    <a:pt x="5821" y="4474"/>
                  </a:cubicBezTo>
                  <a:cubicBezTo>
                    <a:pt x="3972" y="5273"/>
                    <a:pt x="1735" y="5090"/>
                    <a:pt x="1" y="4040"/>
                  </a:cubicBezTo>
                </a:path>
              </a:pathLst>
            </a:custGeom>
            <a:noFill/>
            <a:ln w="3425" cap="flat" cmpd="sng">
              <a:solidFill>
                <a:srgbClr val="883B07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34"/>
            <p:cNvSpPr/>
            <p:nvPr/>
          </p:nvSpPr>
          <p:spPr>
            <a:xfrm>
              <a:off x="7757029" y="2754859"/>
              <a:ext cx="166640" cy="348417"/>
            </a:xfrm>
            <a:custGeom>
              <a:avLst/>
              <a:gdLst/>
              <a:ahLst/>
              <a:cxnLst/>
              <a:rect l="l" t="t" r="r" b="b"/>
              <a:pathLst>
                <a:path w="9291" h="19426" fill="none" extrusionOk="0">
                  <a:moveTo>
                    <a:pt x="1" y="138"/>
                  </a:moveTo>
                  <a:cubicBezTo>
                    <a:pt x="2397" y="1"/>
                    <a:pt x="4657" y="1484"/>
                    <a:pt x="6163" y="3379"/>
                  </a:cubicBezTo>
                  <a:cubicBezTo>
                    <a:pt x="8400" y="6209"/>
                    <a:pt x="9291" y="10021"/>
                    <a:pt x="8537" y="13536"/>
                  </a:cubicBezTo>
                  <a:cubicBezTo>
                    <a:pt x="8195" y="15157"/>
                    <a:pt x="7487" y="16732"/>
                    <a:pt x="6232" y="17827"/>
                  </a:cubicBezTo>
                  <a:cubicBezTo>
                    <a:pt x="4999" y="18923"/>
                    <a:pt x="3173" y="19425"/>
                    <a:pt x="1644" y="18832"/>
                  </a:cubicBezTo>
                </a:path>
              </a:pathLst>
            </a:custGeom>
            <a:noFill/>
            <a:ln w="3425" cap="flat" cmpd="sng">
              <a:solidFill>
                <a:srgbClr val="883B07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34"/>
            <p:cNvSpPr/>
            <p:nvPr/>
          </p:nvSpPr>
          <p:spPr>
            <a:xfrm>
              <a:off x="7191595" y="2700417"/>
              <a:ext cx="88046" cy="209201"/>
            </a:xfrm>
            <a:custGeom>
              <a:avLst/>
              <a:gdLst/>
              <a:ahLst/>
              <a:cxnLst/>
              <a:rect l="l" t="t" r="r" b="b"/>
              <a:pathLst>
                <a:path w="4909" h="11664" fill="none" extrusionOk="0">
                  <a:moveTo>
                    <a:pt x="4908" y="0"/>
                  </a:moveTo>
                  <a:cubicBezTo>
                    <a:pt x="1804" y="1986"/>
                    <a:pt x="1" y="5843"/>
                    <a:pt x="457" y="9495"/>
                  </a:cubicBezTo>
                  <a:cubicBezTo>
                    <a:pt x="526" y="9998"/>
                    <a:pt x="640" y="10523"/>
                    <a:pt x="914" y="10933"/>
                  </a:cubicBezTo>
                  <a:cubicBezTo>
                    <a:pt x="1211" y="11367"/>
                    <a:pt x="1736" y="11664"/>
                    <a:pt x="2238" y="11550"/>
                  </a:cubicBezTo>
                </a:path>
              </a:pathLst>
            </a:custGeom>
            <a:noFill/>
            <a:ln w="3425" cap="flat" cmpd="sng">
              <a:solidFill>
                <a:srgbClr val="883B07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34"/>
            <p:cNvSpPr/>
            <p:nvPr/>
          </p:nvSpPr>
          <p:spPr>
            <a:xfrm>
              <a:off x="7244009" y="3030009"/>
              <a:ext cx="138391" cy="190781"/>
            </a:xfrm>
            <a:custGeom>
              <a:avLst/>
              <a:gdLst/>
              <a:ahLst/>
              <a:cxnLst/>
              <a:rect l="l" t="t" r="r" b="b"/>
              <a:pathLst>
                <a:path w="7716" h="10637" fill="none" extrusionOk="0">
                  <a:moveTo>
                    <a:pt x="7715" y="9815"/>
                  </a:moveTo>
                  <a:cubicBezTo>
                    <a:pt x="7327" y="10409"/>
                    <a:pt x="6620" y="10637"/>
                    <a:pt x="5981" y="10546"/>
                  </a:cubicBezTo>
                  <a:cubicBezTo>
                    <a:pt x="5342" y="10454"/>
                    <a:pt x="4748" y="10089"/>
                    <a:pt x="4223" y="9655"/>
                  </a:cubicBezTo>
                  <a:cubicBezTo>
                    <a:pt x="1530" y="7510"/>
                    <a:pt x="1" y="3675"/>
                    <a:pt x="366" y="0"/>
                  </a:cubicBezTo>
                </a:path>
              </a:pathLst>
            </a:custGeom>
            <a:noFill/>
            <a:ln w="3425" cap="flat" cmpd="sng">
              <a:solidFill>
                <a:srgbClr val="883B07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34"/>
            <p:cNvSpPr/>
            <p:nvPr/>
          </p:nvSpPr>
          <p:spPr>
            <a:xfrm>
              <a:off x="7199380" y="2595516"/>
              <a:ext cx="706214" cy="650542"/>
            </a:xfrm>
            <a:custGeom>
              <a:avLst/>
              <a:gdLst/>
              <a:ahLst/>
              <a:cxnLst/>
              <a:rect l="l" t="t" r="r" b="b"/>
              <a:pathLst>
                <a:path w="39375" h="36271" extrusionOk="0">
                  <a:moveTo>
                    <a:pt x="16909" y="1"/>
                  </a:moveTo>
                  <a:cubicBezTo>
                    <a:pt x="14402" y="1"/>
                    <a:pt x="13125" y="1237"/>
                    <a:pt x="13125" y="1237"/>
                  </a:cubicBezTo>
                  <a:cubicBezTo>
                    <a:pt x="13125" y="1237"/>
                    <a:pt x="12415" y="999"/>
                    <a:pt x="11322" y="999"/>
                  </a:cubicBezTo>
                  <a:cubicBezTo>
                    <a:pt x="10123" y="999"/>
                    <a:pt x="8464" y="1286"/>
                    <a:pt x="6780" y="2493"/>
                  </a:cubicBezTo>
                  <a:cubicBezTo>
                    <a:pt x="3538" y="4798"/>
                    <a:pt x="4223" y="6099"/>
                    <a:pt x="4223" y="6099"/>
                  </a:cubicBezTo>
                  <a:cubicBezTo>
                    <a:pt x="2283" y="7537"/>
                    <a:pt x="731" y="10459"/>
                    <a:pt x="366" y="13061"/>
                  </a:cubicBezTo>
                  <a:cubicBezTo>
                    <a:pt x="1" y="15686"/>
                    <a:pt x="1735" y="16987"/>
                    <a:pt x="1735" y="16987"/>
                  </a:cubicBezTo>
                  <a:cubicBezTo>
                    <a:pt x="1735" y="16987"/>
                    <a:pt x="1667" y="19041"/>
                    <a:pt x="1849" y="21095"/>
                  </a:cubicBezTo>
                  <a:cubicBezTo>
                    <a:pt x="2032" y="23150"/>
                    <a:pt x="2397" y="26459"/>
                    <a:pt x="4223" y="29746"/>
                  </a:cubicBezTo>
                  <a:cubicBezTo>
                    <a:pt x="6518" y="33861"/>
                    <a:pt x="8916" y="34135"/>
                    <a:pt x="9514" y="34135"/>
                  </a:cubicBezTo>
                  <a:cubicBezTo>
                    <a:pt x="9606" y="34135"/>
                    <a:pt x="9656" y="34129"/>
                    <a:pt x="9656" y="34129"/>
                  </a:cubicBezTo>
                  <a:cubicBezTo>
                    <a:pt x="11592" y="35932"/>
                    <a:pt x="13988" y="36012"/>
                    <a:pt x="17179" y="36012"/>
                  </a:cubicBezTo>
                  <a:cubicBezTo>
                    <a:pt x="17490" y="36012"/>
                    <a:pt x="17809" y="36011"/>
                    <a:pt x="18135" y="36011"/>
                  </a:cubicBezTo>
                  <a:cubicBezTo>
                    <a:pt x="19631" y="36011"/>
                    <a:pt x="21291" y="36027"/>
                    <a:pt x="23145" y="36206"/>
                  </a:cubicBezTo>
                  <a:cubicBezTo>
                    <a:pt x="23604" y="36250"/>
                    <a:pt x="24035" y="36270"/>
                    <a:pt x="24439" y="36270"/>
                  </a:cubicBezTo>
                  <a:cubicBezTo>
                    <a:pt x="29674" y="36270"/>
                    <a:pt x="30584" y="32824"/>
                    <a:pt x="32024" y="32485"/>
                  </a:cubicBezTo>
                  <a:cubicBezTo>
                    <a:pt x="33577" y="32097"/>
                    <a:pt x="35768" y="25934"/>
                    <a:pt x="35768" y="25934"/>
                  </a:cubicBezTo>
                  <a:cubicBezTo>
                    <a:pt x="39374" y="24131"/>
                    <a:pt x="38758" y="18539"/>
                    <a:pt x="37000" y="14248"/>
                  </a:cubicBezTo>
                  <a:cubicBezTo>
                    <a:pt x="35083" y="9477"/>
                    <a:pt x="29788" y="8016"/>
                    <a:pt x="29788" y="8016"/>
                  </a:cubicBezTo>
                  <a:cubicBezTo>
                    <a:pt x="24015" y="1534"/>
                    <a:pt x="19700" y="1"/>
                    <a:pt x="16909" y="1"/>
                  </a:cubicBezTo>
                  <a:close/>
                </a:path>
              </a:pathLst>
            </a:custGeom>
            <a:solidFill>
              <a:srgbClr val="883B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34"/>
            <p:cNvSpPr/>
            <p:nvPr/>
          </p:nvSpPr>
          <p:spPr>
            <a:xfrm>
              <a:off x="7424570" y="3112721"/>
              <a:ext cx="132652" cy="218617"/>
            </a:xfrm>
            <a:custGeom>
              <a:avLst/>
              <a:gdLst/>
              <a:ahLst/>
              <a:cxnLst/>
              <a:rect l="l" t="t" r="r" b="b"/>
              <a:pathLst>
                <a:path w="7396" h="12189" extrusionOk="0">
                  <a:moveTo>
                    <a:pt x="3584" y="0"/>
                  </a:moveTo>
                  <a:cubicBezTo>
                    <a:pt x="1598" y="0"/>
                    <a:pt x="0" y="1621"/>
                    <a:pt x="0" y="3606"/>
                  </a:cubicBezTo>
                  <a:lnTo>
                    <a:pt x="0" y="9587"/>
                  </a:lnTo>
                  <a:cubicBezTo>
                    <a:pt x="0" y="11573"/>
                    <a:pt x="1598" y="12189"/>
                    <a:pt x="3584" y="12189"/>
                  </a:cubicBezTo>
                  <a:lnTo>
                    <a:pt x="3789" y="12189"/>
                  </a:lnTo>
                  <a:cubicBezTo>
                    <a:pt x="5775" y="12189"/>
                    <a:pt x="7396" y="11573"/>
                    <a:pt x="7396" y="9587"/>
                  </a:cubicBezTo>
                  <a:lnTo>
                    <a:pt x="7396" y="3606"/>
                  </a:lnTo>
                  <a:cubicBezTo>
                    <a:pt x="7396" y="1621"/>
                    <a:pt x="5775" y="0"/>
                    <a:pt x="3789" y="0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34"/>
            <p:cNvSpPr/>
            <p:nvPr/>
          </p:nvSpPr>
          <p:spPr>
            <a:xfrm>
              <a:off x="7424570" y="3112721"/>
              <a:ext cx="132652" cy="149834"/>
            </a:xfrm>
            <a:custGeom>
              <a:avLst/>
              <a:gdLst/>
              <a:ahLst/>
              <a:cxnLst/>
              <a:rect l="l" t="t" r="r" b="b"/>
              <a:pathLst>
                <a:path w="7396" h="8354" extrusionOk="0">
                  <a:moveTo>
                    <a:pt x="3584" y="0"/>
                  </a:moveTo>
                  <a:cubicBezTo>
                    <a:pt x="1598" y="0"/>
                    <a:pt x="0" y="1621"/>
                    <a:pt x="0" y="3606"/>
                  </a:cubicBezTo>
                  <a:lnTo>
                    <a:pt x="0" y="7601"/>
                  </a:lnTo>
                  <a:cubicBezTo>
                    <a:pt x="1960" y="8175"/>
                    <a:pt x="3697" y="8354"/>
                    <a:pt x="5115" y="8354"/>
                  </a:cubicBezTo>
                  <a:cubicBezTo>
                    <a:pt x="6010" y="8354"/>
                    <a:pt x="6778" y="8283"/>
                    <a:pt x="7396" y="8194"/>
                  </a:cubicBezTo>
                  <a:lnTo>
                    <a:pt x="7396" y="3606"/>
                  </a:lnTo>
                  <a:cubicBezTo>
                    <a:pt x="7396" y="1621"/>
                    <a:pt x="5775" y="0"/>
                    <a:pt x="3789" y="0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Google Shape;3002;p34"/>
            <p:cNvSpPr/>
            <p:nvPr/>
          </p:nvSpPr>
          <p:spPr>
            <a:xfrm>
              <a:off x="7689888" y="3031157"/>
              <a:ext cx="166640" cy="163931"/>
            </a:xfrm>
            <a:custGeom>
              <a:avLst/>
              <a:gdLst/>
              <a:ahLst/>
              <a:cxnLst/>
              <a:rect l="l" t="t" r="r" b="b"/>
              <a:pathLst>
                <a:path w="9291" h="9140" extrusionOk="0">
                  <a:moveTo>
                    <a:pt x="4654" y="0"/>
                  </a:moveTo>
                  <a:cubicBezTo>
                    <a:pt x="2235" y="0"/>
                    <a:pt x="225" y="1923"/>
                    <a:pt x="114" y="4365"/>
                  </a:cubicBezTo>
                  <a:cubicBezTo>
                    <a:pt x="0" y="6898"/>
                    <a:pt x="1940" y="9021"/>
                    <a:pt x="4451" y="9135"/>
                  </a:cubicBezTo>
                  <a:cubicBezTo>
                    <a:pt x="4521" y="9138"/>
                    <a:pt x="4590" y="9140"/>
                    <a:pt x="4659" y="9140"/>
                  </a:cubicBezTo>
                  <a:cubicBezTo>
                    <a:pt x="7078" y="9140"/>
                    <a:pt x="9088" y="7216"/>
                    <a:pt x="9199" y="4775"/>
                  </a:cubicBezTo>
                  <a:cubicBezTo>
                    <a:pt x="9290" y="2242"/>
                    <a:pt x="7350" y="119"/>
                    <a:pt x="4862" y="5"/>
                  </a:cubicBezTo>
                  <a:cubicBezTo>
                    <a:pt x="4792" y="2"/>
                    <a:pt x="4723" y="0"/>
                    <a:pt x="4654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Google Shape;3003;p34"/>
            <p:cNvSpPr/>
            <p:nvPr/>
          </p:nvSpPr>
          <p:spPr>
            <a:xfrm>
              <a:off x="7701350" y="3085276"/>
              <a:ext cx="140023" cy="47260"/>
            </a:xfrm>
            <a:custGeom>
              <a:avLst/>
              <a:gdLst/>
              <a:ahLst/>
              <a:cxnLst/>
              <a:rect l="l" t="t" r="r" b="b"/>
              <a:pathLst>
                <a:path w="7807" h="2635" extrusionOk="0">
                  <a:moveTo>
                    <a:pt x="3150" y="1"/>
                  </a:moveTo>
                  <a:lnTo>
                    <a:pt x="2602" y="24"/>
                  </a:lnTo>
                  <a:cubicBezTo>
                    <a:pt x="2420" y="24"/>
                    <a:pt x="2260" y="92"/>
                    <a:pt x="2077" y="115"/>
                  </a:cubicBezTo>
                  <a:cubicBezTo>
                    <a:pt x="1712" y="161"/>
                    <a:pt x="1393" y="320"/>
                    <a:pt x="1050" y="434"/>
                  </a:cubicBezTo>
                  <a:cubicBezTo>
                    <a:pt x="868" y="480"/>
                    <a:pt x="731" y="594"/>
                    <a:pt x="571" y="663"/>
                  </a:cubicBezTo>
                  <a:lnTo>
                    <a:pt x="92" y="914"/>
                  </a:lnTo>
                  <a:cubicBezTo>
                    <a:pt x="23" y="959"/>
                    <a:pt x="0" y="1028"/>
                    <a:pt x="46" y="1119"/>
                  </a:cubicBezTo>
                  <a:cubicBezTo>
                    <a:pt x="61" y="1163"/>
                    <a:pt x="104" y="1189"/>
                    <a:pt x="151" y="1189"/>
                  </a:cubicBezTo>
                  <a:cubicBezTo>
                    <a:pt x="177" y="1189"/>
                    <a:pt x="204" y="1181"/>
                    <a:pt x="229" y="1165"/>
                  </a:cubicBezTo>
                  <a:lnTo>
                    <a:pt x="251" y="1165"/>
                  </a:lnTo>
                  <a:lnTo>
                    <a:pt x="708" y="959"/>
                  </a:lnTo>
                  <a:cubicBezTo>
                    <a:pt x="868" y="891"/>
                    <a:pt x="1005" y="800"/>
                    <a:pt x="1187" y="754"/>
                  </a:cubicBezTo>
                  <a:cubicBezTo>
                    <a:pt x="1507" y="663"/>
                    <a:pt x="1804" y="526"/>
                    <a:pt x="2146" y="503"/>
                  </a:cubicBezTo>
                  <a:cubicBezTo>
                    <a:pt x="2450" y="440"/>
                    <a:pt x="2758" y="411"/>
                    <a:pt x="3064" y="411"/>
                  </a:cubicBezTo>
                  <a:cubicBezTo>
                    <a:pt x="3426" y="411"/>
                    <a:pt x="3786" y="452"/>
                    <a:pt x="4132" y="526"/>
                  </a:cubicBezTo>
                  <a:cubicBezTo>
                    <a:pt x="4794" y="663"/>
                    <a:pt x="5410" y="937"/>
                    <a:pt x="5981" y="1302"/>
                  </a:cubicBezTo>
                  <a:cubicBezTo>
                    <a:pt x="6528" y="1667"/>
                    <a:pt x="7076" y="2101"/>
                    <a:pt x="7533" y="2580"/>
                  </a:cubicBezTo>
                  <a:cubicBezTo>
                    <a:pt x="7570" y="2618"/>
                    <a:pt x="7615" y="2635"/>
                    <a:pt x="7655" y="2635"/>
                  </a:cubicBezTo>
                  <a:cubicBezTo>
                    <a:pt x="7688" y="2635"/>
                    <a:pt x="7718" y="2623"/>
                    <a:pt x="7738" y="2603"/>
                  </a:cubicBezTo>
                  <a:cubicBezTo>
                    <a:pt x="7807" y="2534"/>
                    <a:pt x="7807" y="2466"/>
                    <a:pt x="7761" y="2397"/>
                  </a:cubicBezTo>
                  <a:cubicBezTo>
                    <a:pt x="7556" y="2101"/>
                    <a:pt x="7304" y="1850"/>
                    <a:pt x="7053" y="1599"/>
                  </a:cubicBezTo>
                  <a:cubicBezTo>
                    <a:pt x="6780" y="1348"/>
                    <a:pt x="6506" y="1142"/>
                    <a:pt x="6209" y="937"/>
                  </a:cubicBezTo>
                  <a:cubicBezTo>
                    <a:pt x="5615" y="549"/>
                    <a:pt x="4931" y="252"/>
                    <a:pt x="4223" y="115"/>
                  </a:cubicBezTo>
                  <a:cubicBezTo>
                    <a:pt x="3881" y="24"/>
                    <a:pt x="3515" y="1"/>
                    <a:pt x="3150" y="1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Google Shape;3004;p34"/>
            <p:cNvSpPr/>
            <p:nvPr/>
          </p:nvSpPr>
          <p:spPr>
            <a:xfrm>
              <a:off x="7673923" y="3107806"/>
              <a:ext cx="108492" cy="37467"/>
            </a:xfrm>
            <a:custGeom>
              <a:avLst/>
              <a:gdLst/>
              <a:ahLst/>
              <a:cxnLst/>
              <a:rect l="l" t="t" r="r" b="b"/>
              <a:pathLst>
                <a:path w="6049" h="2089" extrusionOk="0">
                  <a:moveTo>
                    <a:pt x="2442" y="0"/>
                  </a:moveTo>
                  <a:cubicBezTo>
                    <a:pt x="2168" y="23"/>
                    <a:pt x="1872" y="23"/>
                    <a:pt x="1598" y="114"/>
                  </a:cubicBezTo>
                  <a:cubicBezTo>
                    <a:pt x="1324" y="160"/>
                    <a:pt x="1073" y="274"/>
                    <a:pt x="799" y="365"/>
                  </a:cubicBezTo>
                  <a:cubicBezTo>
                    <a:pt x="548" y="480"/>
                    <a:pt x="320" y="616"/>
                    <a:pt x="69" y="753"/>
                  </a:cubicBezTo>
                  <a:cubicBezTo>
                    <a:pt x="23" y="776"/>
                    <a:pt x="0" y="845"/>
                    <a:pt x="23" y="913"/>
                  </a:cubicBezTo>
                  <a:cubicBezTo>
                    <a:pt x="40" y="947"/>
                    <a:pt x="81" y="968"/>
                    <a:pt x="120" y="968"/>
                  </a:cubicBezTo>
                  <a:cubicBezTo>
                    <a:pt x="134" y="968"/>
                    <a:pt x="148" y="965"/>
                    <a:pt x="160" y="959"/>
                  </a:cubicBezTo>
                  <a:lnTo>
                    <a:pt x="183" y="959"/>
                  </a:lnTo>
                  <a:cubicBezTo>
                    <a:pt x="434" y="845"/>
                    <a:pt x="662" y="731"/>
                    <a:pt x="913" y="639"/>
                  </a:cubicBezTo>
                  <a:cubicBezTo>
                    <a:pt x="1164" y="571"/>
                    <a:pt x="1415" y="480"/>
                    <a:pt x="1666" y="457"/>
                  </a:cubicBezTo>
                  <a:cubicBezTo>
                    <a:pt x="1876" y="419"/>
                    <a:pt x="2090" y="400"/>
                    <a:pt x="2304" y="400"/>
                  </a:cubicBezTo>
                  <a:cubicBezTo>
                    <a:pt x="2603" y="400"/>
                    <a:pt x="2903" y="436"/>
                    <a:pt x="3196" y="502"/>
                  </a:cubicBezTo>
                  <a:cubicBezTo>
                    <a:pt x="3698" y="594"/>
                    <a:pt x="4177" y="822"/>
                    <a:pt x="4611" y="1096"/>
                  </a:cubicBezTo>
                  <a:cubicBezTo>
                    <a:pt x="5044" y="1370"/>
                    <a:pt x="5455" y="1689"/>
                    <a:pt x="5843" y="2054"/>
                  </a:cubicBezTo>
                  <a:cubicBezTo>
                    <a:pt x="5866" y="2077"/>
                    <a:pt x="5895" y="2089"/>
                    <a:pt x="5923" y="2089"/>
                  </a:cubicBezTo>
                  <a:cubicBezTo>
                    <a:pt x="5952" y="2089"/>
                    <a:pt x="5980" y="2077"/>
                    <a:pt x="6003" y="2054"/>
                  </a:cubicBezTo>
                  <a:cubicBezTo>
                    <a:pt x="6049" y="2009"/>
                    <a:pt x="6049" y="1940"/>
                    <a:pt x="6026" y="1918"/>
                  </a:cubicBezTo>
                  <a:cubicBezTo>
                    <a:pt x="5706" y="1438"/>
                    <a:pt x="5296" y="1050"/>
                    <a:pt x="4839" y="731"/>
                  </a:cubicBezTo>
                  <a:cubicBezTo>
                    <a:pt x="4383" y="411"/>
                    <a:pt x="3835" y="206"/>
                    <a:pt x="3287" y="92"/>
                  </a:cubicBezTo>
                  <a:cubicBezTo>
                    <a:pt x="3013" y="23"/>
                    <a:pt x="2716" y="0"/>
                    <a:pt x="2442" y="0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Google Shape;3005;p34"/>
            <p:cNvSpPr/>
            <p:nvPr/>
          </p:nvSpPr>
          <p:spPr>
            <a:xfrm>
              <a:off x="7135504" y="2898703"/>
              <a:ext cx="186297" cy="163931"/>
            </a:xfrm>
            <a:custGeom>
              <a:avLst/>
              <a:gdLst/>
              <a:ahLst/>
              <a:cxnLst/>
              <a:rect l="l" t="t" r="r" b="b"/>
              <a:pathLst>
                <a:path w="10387" h="9140" extrusionOk="0">
                  <a:moveTo>
                    <a:pt x="5223" y="0"/>
                  </a:moveTo>
                  <a:cubicBezTo>
                    <a:pt x="3539" y="0"/>
                    <a:pt x="1917" y="938"/>
                    <a:pt x="1119" y="2550"/>
                  </a:cubicBezTo>
                  <a:cubicBezTo>
                    <a:pt x="1" y="4810"/>
                    <a:pt x="937" y="7549"/>
                    <a:pt x="3174" y="8667"/>
                  </a:cubicBezTo>
                  <a:cubicBezTo>
                    <a:pt x="3821" y="8987"/>
                    <a:pt x="4505" y="9139"/>
                    <a:pt x="5179" y="9139"/>
                  </a:cubicBezTo>
                  <a:cubicBezTo>
                    <a:pt x="6858" y="9139"/>
                    <a:pt x="8470" y="8196"/>
                    <a:pt x="9268" y="6567"/>
                  </a:cubicBezTo>
                  <a:cubicBezTo>
                    <a:pt x="10386" y="4307"/>
                    <a:pt x="9473" y="1568"/>
                    <a:pt x="7236" y="473"/>
                  </a:cubicBezTo>
                  <a:cubicBezTo>
                    <a:pt x="6588" y="152"/>
                    <a:pt x="5901" y="0"/>
                    <a:pt x="5223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Google Shape;3006;p34"/>
            <p:cNvSpPr/>
            <p:nvPr/>
          </p:nvSpPr>
          <p:spPr>
            <a:xfrm>
              <a:off x="7160885" y="2951566"/>
              <a:ext cx="135539" cy="56910"/>
            </a:xfrm>
            <a:custGeom>
              <a:avLst/>
              <a:gdLst/>
              <a:ahLst/>
              <a:cxnLst/>
              <a:rect l="l" t="t" r="r" b="b"/>
              <a:pathLst>
                <a:path w="7557" h="3173" extrusionOk="0">
                  <a:moveTo>
                    <a:pt x="2588" y="0"/>
                  </a:moveTo>
                  <a:cubicBezTo>
                    <a:pt x="2448" y="0"/>
                    <a:pt x="2308" y="5"/>
                    <a:pt x="2169" y="14"/>
                  </a:cubicBezTo>
                  <a:cubicBezTo>
                    <a:pt x="1804" y="59"/>
                    <a:pt x="1439" y="105"/>
                    <a:pt x="1097" y="196"/>
                  </a:cubicBezTo>
                  <a:cubicBezTo>
                    <a:pt x="754" y="288"/>
                    <a:pt x="412" y="402"/>
                    <a:pt x="92" y="562"/>
                  </a:cubicBezTo>
                  <a:cubicBezTo>
                    <a:pt x="24" y="584"/>
                    <a:pt x="1" y="653"/>
                    <a:pt x="24" y="744"/>
                  </a:cubicBezTo>
                  <a:cubicBezTo>
                    <a:pt x="43" y="801"/>
                    <a:pt x="92" y="841"/>
                    <a:pt x="160" y="841"/>
                  </a:cubicBezTo>
                  <a:cubicBezTo>
                    <a:pt x="175" y="841"/>
                    <a:pt x="190" y="840"/>
                    <a:pt x="206" y="835"/>
                  </a:cubicBezTo>
                  <a:cubicBezTo>
                    <a:pt x="846" y="607"/>
                    <a:pt x="1530" y="493"/>
                    <a:pt x="2192" y="447"/>
                  </a:cubicBezTo>
                  <a:cubicBezTo>
                    <a:pt x="2295" y="444"/>
                    <a:pt x="2398" y="442"/>
                    <a:pt x="2501" y="442"/>
                  </a:cubicBezTo>
                  <a:cubicBezTo>
                    <a:pt x="3065" y="442"/>
                    <a:pt x="3638" y="499"/>
                    <a:pt x="4178" y="653"/>
                  </a:cubicBezTo>
                  <a:cubicBezTo>
                    <a:pt x="4817" y="835"/>
                    <a:pt x="5411" y="1155"/>
                    <a:pt x="5936" y="1589"/>
                  </a:cubicBezTo>
                  <a:cubicBezTo>
                    <a:pt x="6209" y="1794"/>
                    <a:pt x="6415" y="2045"/>
                    <a:pt x="6643" y="2296"/>
                  </a:cubicBezTo>
                  <a:cubicBezTo>
                    <a:pt x="6780" y="2410"/>
                    <a:pt x="6871" y="2547"/>
                    <a:pt x="6963" y="2684"/>
                  </a:cubicBezTo>
                  <a:lnTo>
                    <a:pt x="7259" y="3095"/>
                  </a:lnTo>
                  <a:lnTo>
                    <a:pt x="7282" y="3118"/>
                  </a:lnTo>
                  <a:cubicBezTo>
                    <a:pt x="7307" y="3156"/>
                    <a:pt x="7346" y="3173"/>
                    <a:pt x="7388" y="3173"/>
                  </a:cubicBezTo>
                  <a:cubicBezTo>
                    <a:pt x="7422" y="3173"/>
                    <a:pt x="7457" y="3161"/>
                    <a:pt x="7488" y="3141"/>
                  </a:cubicBezTo>
                  <a:cubicBezTo>
                    <a:pt x="7556" y="3095"/>
                    <a:pt x="7556" y="3004"/>
                    <a:pt x="7511" y="2935"/>
                  </a:cubicBezTo>
                  <a:lnTo>
                    <a:pt x="7237" y="2502"/>
                  </a:lnTo>
                  <a:cubicBezTo>
                    <a:pt x="7122" y="2365"/>
                    <a:pt x="7054" y="2182"/>
                    <a:pt x="6917" y="2068"/>
                  </a:cubicBezTo>
                  <a:cubicBezTo>
                    <a:pt x="6689" y="1794"/>
                    <a:pt x="6461" y="1520"/>
                    <a:pt x="6164" y="1292"/>
                  </a:cubicBezTo>
                  <a:cubicBezTo>
                    <a:pt x="6027" y="1178"/>
                    <a:pt x="5913" y="1041"/>
                    <a:pt x="5753" y="950"/>
                  </a:cubicBezTo>
                  <a:lnTo>
                    <a:pt x="5296" y="676"/>
                  </a:lnTo>
                  <a:cubicBezTo>
                    <a:pt x="4977" y="516"/>
                    <a:pt x="4657" y="333"/>
                    <a:pt x="4292" y="242"/>
                  </a:cubicBezTo>
                  <a:cubicBezTo>
                    <a:pt x="3742" y="77"/>
                    <a:pt x="3162" y="0"/>
                    <a:pt x="2588" y="0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Google Shape;3007;p34"/>
            <p:cNvSpPr/>
            <p:nvPr/>
          </p:nvSpPr>
          <p:spPr>
            <a:xfrm>
              <a:off x="7205927" y="2993326"/>
              <a:ext cx="105228" cy="44911"/>
            </a:xfrm>
            <a:custGeom>
              <a:avLst/>
              <a:gdLst/>
              <a:ahLst/>
              <a:cxnLst/>
              <a:rect l="l" t="t" r="r" b="b"/>
              <a:pathLst>
                <a:path w="5867" h="2504" extrusionOk="0">
                  <a:moveTo>
                    <a:pt x="2028" y="0"/>
                  </a:moveTo>
                  <a:cubicBezTo>
                    <a:pt x="1914" y="0"/>
                    <a:pt x="1802" y="5"/>
                    <a:pt x="1690" y="14"/>
                  </a:cubicBezTo>
                  <a:cubicBezTo>
                    <a:pt x="1119" y="60"/>
                    <a:pt x="571" y="197"/>
                    <a:pt x="69" y="470"/>
                  </a:cubicBezTo>
                  <a:cubicBezTo>
                    <a:pt x="24" y="493"/>
                    <a:pt x="1" y="539"/>
                    <a:pt x="24" y="607"/>
                  </a:cubicBezTo>
                  <a:cubicBezTo>
                    <a:pt x="24" y="645"/>
                    <a:pt x="69" y="682"/>
                    <a:pt x="123" y="682"/>
                  </a:cubicBezTo>
                  <a:cubicBezTo>
                    <a:pt x="135" y="682"/>
                    <a:pt x="148" y="680"/>
                    <a:pt x="161" y="676"/>
                  </a:cubicBezTo>
                  <a:cubicBezTo>
                    <a:pt x="663" y="562"/>
                    <a:pt x="1188" y="470"/>
                    <a:pt x="1713" y="448"/>
                  </a:cubicBezTo>
                  <a:cubicBezTo>
                    <a:pt x="1838" y="436"/>
                    <a:pt x="1965" y="431"/>
                    <a:pt x="2093" y="431"/>
                  </a:cubicBezTo>
                  <a:cubicBezTo>
                    <a:pt x="2476" y="431"/>
                    <a:pt x="2865" y="482"/>
                    <a:pt x="3242" y="585"/>
                  </a:cubicBezTo>
                  <a:cubicBezTo>
                    <a:pt x="3721" y="744"/>
                    <a:pt x="4201" y="973"/>
                    <a:pt x="4589" y="1292"/>
                  </a:cubicBezTo>
                  <a:cubicBezTo>
                    <a:pt x="4794" y="1452"/>
                    <a:pt x="4977" y="1635"/>
                    <a:pt x="5159" y="1817"/>
                  </a:cubicBezTo>
                  <a:cubicBezTo>
                    <a:pt x="5342" y="2023"/>
                    <a:pt x="5479" y="2251"/>
                    <a:pt x="5639" y="2433"/>
                  </a:cubicBezTo>
                  <a:lnTo>
                    <a:pt x="5661" y="2456"/>
                  </a:lnTo>
                  <a:cubicBezTo>
                    <a:pt x="5690" y="2484"/>
                    <a:pt x="5718" y="2504"/>
                    <a:pt x="5746" y="2504"/>
                  </a:cubicBezTo>
                  <a:cubicBezTo>
                    <a:pt x="5764" y="2504"/>
                    <a:pt x="5781" y="2497"/>
                    <a:pt x="5798" y="2479"/>
                  </a:cubicBezTo>
                  <a:cubicBezTo>
                    <a:pt x="5867" y="2456"/>
                    <a:pt x="5867" y="2388"/>
                    <a:pt x="5844" y="2319"/>
                  </a:cubicBezTo>
                  <a:cubicBezTo>
                    <a:pt x="5707" y="2091"/>
                    <a:pt x="5570" y="1840"/>
                    <a:pt x="5388" y="1635"/>
                  </a:cubicBezTo>
                  <a:cubicBezTo>
                    <a:pt x="5205" y="1429"/>
                    <a:pt x="5045" y="1201"/>
                    <a:pt x="4817" y="1018"/>
                  </a:cubicBezTo>
                  <a:cubicBezTo>
                    <a:pt x="4611" y="836"/>
                    <a:pt x="4383" y="676"/>
                    <a:pt x="4132" y="516"/>
                  </a:cubicBezTo>
                  <a:cubicBezTo>
                    <a:pt x="3881" y="402"/>
                    <a:pt x="3630" y="265"/>
                    <a:pt x="3356" y="197"/>
                  </a:cubicBezTo>
                  <a:cubicBezTo>
                    <a:pt x="2920" y="69"/>
                    <a:pt x="2470" y="0"/>
                    <a:pt x="2028" y="0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Google Shape;3008;p34"/>
            <p:cNvSpPr/>
            <p:nvPr/>
          </p:nvSpPr>
          <p:spPr>
            <a:xfrm>
              <a:off x="7232547" y="2687107"/>
              <a:ext cx="553510" cy="545475"/>
            </a:xfrm>
            <a:custGeom>
              <a:avLst/>
              <a:gdLst/>
              <a:ahLst/>
              <a:cxnLst/>
              <a:rect l="l" t="t" r="r" b="b"/>
              <a:pathLst>
                <a:path w="30861" h="30413" extrusionOk="0">
                  <a:moveTo>
                    <a:pt x="15447" y="1"/>
                  </a:moveTo>
                  <a:cubicBezTo>
                    <a:pt x="8038" y="1"/>
                    <a:pt x="1657" y="5734"/>
                    <a:pt x="845" y="13410"/>
                  </a:cubicBezTo>
                  <a:cubicBezTo>
                    <a:pt x="0" y="21627"/>
                    <a:pt x="3584" y="29319"/>
                    <a:pt x="13650" y="30324"/>
                  </a:cubicBezTo>
                  <a:cubicBezTo>
                    <a:pt x="14249" y="30383"/>
                    <a:pt x="14834" y="30412"/>
                    <a:pt x="15406" y="30412"/>
                  </a:cubicBezTo>
                  <a:cubicBezTo>
                    <a:pt x="23827" y="30412"/>
                    <a:pt x="29202" y="24120"/>
                    <a:pt x="29993" y="16446"/>
                  </a:cubicBezTo>
                  <a:cubicBezTo>
                    <a:pt x="30860" y="8229"/>
                    <a:pt x="25017" y="902"/>
                    <a:pt x="16960" y="80"/>
                  </a:cubicBezTo>
                  <a:cubicBezTo>
                    <a:pt x="16452" y="27"/>
                    <a:pt x="15947" y="1"/>
                    <a:pt x="15447" y="1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Google Shape;3009;p34"/>
            <p:cNvSpPr/>
            <p:nvPr/>
          </p:nvSpPr>
          <p:spPr>
            <a:xfrm>
              <a:off x="7305428" y="2803184"/>
              <a:ext cx="375015" cy="114232"/>
            </a:xfrm>
            <a:custGeom>
              <a:avLst/>
              <a:gdLst/>
              <a:ahLst/>
              <a:cxnLst/>
              <a:rect l="l" t="t" r="r" b="b"/>
              <a:pathLst>
                <a:path w="20909" h="6369" fill="none" extrusionOk="0">
                  <a:moveTo>
                    <a:pt x="20908" y="0"/>
                  </a:moveTo>
                  <a:cubicBezTo>
                    <a:pt x="19744" y="2579"/>
                    <a:pt x="17302" y="4246"/>
                    <a:pt x="14677" y="5296"/>
                  </a:cubicBezTo>
                  <a:cubicBezTo>
                    <a:pt x="14015" y="5570"/>
                    <a:pt x="13353" y="5570"/>
                    <a:pt x="12782" y="5250"/>
                  </a:cubicBezTo>
                  <a:cubicBezTo>
                    <a:pt x="12189" y="4908"/>
                    <a:pt x="11892" y="4177"/>
                    <a:pt x="11892" y="3492"/>
                  </a:cubicBezTo>
                  <a:cubicBezTo>
                    <a:pt x="11915" y="2785"/>
                    <a:pt x="12166" y="2123"/>
                    <a:pt x="12394" y="1484"/>
                  </a:cubicBezTo>
                  <a:cubicBezTo>
                    <a:pt x="12075" y="2374"/>
                    <a:pt x="11755" y="3241"/>
                    <a:pt x="11276" y="4040"/>
                  </a:cubicBezTo>
                  <a:cubicBezTo>
                    <a:pt x="10774" y="4839"/>
                    <a:pt x="10112" y="5547"/>
                    <a:pt x="9267" y="5935"/>
                  </a:cubicBezTo>
                  <a:cubicBezTo>
                    <a:pt x="8423" y="6323"/>
                    <a:pt x="7396" y="6368"/>
                    <a:pt x="6597" y="5889"/>
                  </a:cubicBezTo>
                  <a:cubicBezTo>
                    <a:pt x="5798" y="5410"/>
                    <a:pt x="5341" y="4360"/>
                    <a:pt x="5638" y="3470"/>
                  </a:cubicBezTo>
                  <a:cubicBezTo>
                    <a:pt x="5159" y="4565"/>
                    <a:pt x="4223" y="5478"/>
                    <a:pt x="3127" y="5912"/>
                  </a:cubicBezTo>
                  <a:cubicBezTo>
                    <a:pt x="2443" y="6209"/>
                    <a:pt x="1621" y="6300"/>
                    <a:pt x="982" y="5958"/>
                  </a:cubicBezTo>
                  <a:cubicBezTo>
                    <a:pt x="343" y="5615"/>
                    <a:pt x="0" y="4679"/>
                    <a:pt x="434" y="4086"/>
                  </a:cubicBezTo>
                </a:path>
              </a:pathLst>
            </a:custGeom>
            <a:noFill/>
            <a:ln w="3425" cap="flat" cmpd="sng">
              <a:solidFill>
                <a:srgbClr val="883B07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Google Shape;3010;p34"/>
            <p:cNvSpPr/>
            <p:nvPr/>
          </p:nvSpPr>
          <p:spPr>
            <a:xfrm>
              <a:off x="7548215" y="2982097"/>
              <a:ext cx="117098" cy="118335"/>
            </a:xfrm>
            <a:custGeom>
              <a:avLst/>
              <a:gdLst/>
              <a:ahLst/>
              <a:cxnLst/>
              <a:rect l="l" t="t" r="r" b="b"/>
              <a:pathLst>
                <a:path w="6529" h="6598" extrusionOk="0">
                  <a:moveTo>
                    <a:pt x="3265" y="1"/>
                  </a:moveTo>
                  <a:cubicBezTo>
                    <a:pt x="1462" y="1"/>
                    <a:pt x="1" y="1484"/>
                    <a:pt x="1" y="3311"/>
                  </a:cubicBezTo>
                  <a:cubicBezTo>
                    <a:pt x="1" y="5114"/>
                    <a:pt x="1462" y="6597"/>
                    <a:pt x="3265" y="6597"/>
                  </a:cubicBezTo>
                  <a:cubicBezTo>
                    <a:pt x="5068" y="6597"/>
                    <a:pt x="6529" y="5114"/>
                    <a:pt x="6529" y="3311"/>
                  </a:cubicBezTo>
                  <a:cubicBezTo>
                    <a:pt x="6529" y="1484"/>
                    <a:pt x="5068" y="1"/>
                    <a:pt x="3265" y="1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Google Shape;3011;p34"/>
            <p:cNvSpPr/>
            <p:nvPr/>
          </p:nvSpPr>
          <p:spPr>
            <a:xfrm>
              <a:off x="7546996" y="2987012"/>
              <a:ext cx="116273" cy="117923"/>
            </a:xfrm>
            <a:custGeom>
              <a:avLst/>
              <a:gdLst/>
              <a:ahLst/>
              <a:cxnLst/>
              <a:rect l="l" t="t" r="r" b="b"/>
              <a:pathLst>
                <a:path w="6483" h="6575" extrusionOk="0">
                  <a:moveTo>
                    <a:pt x="3241" y="1"/>
                  </a:moveTo>
                  <a:cubicBezTo>
                    <a:pt x="1461" y="1"/>
                    <a:pt x="0" y="1484"/>
                    <a:pt x="0" y="3288"/>
                  </a:cubicBezTo>
                  <a:cubicBezTo>
                    <a:pt x="0" y="5091"/>
                    <a:pt x="1461" y="6574"/>
                    <a:pt x="3241" y="6574"/>
                  </a:cubicBezTo>
                  <a:cubicBezTo>
                    <a:pt x="5045" y="6574"/>
                    <a:pt x="6483" y="5091"/>
                    <a:pt x="6483" y="3288"/>
                  </a:cubicBezTo>
                  <a:cubicBezTo>
                    <a:pt x="6483" y="1484"/>
                    <a:pt x="5045" y="1"/>
                    <a:pt x="32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Google Shape;3012;p34"/>
            <p:cNvSpPr/>
            <p:nvPr/>
          </p:nvSpPr>
          <p:spPr>
            <a:xfrm>
              <a:off x="7549866" y="2993559"/>
              <a:ext cx="75740" cy="76582"/>
            </a:xfrm>
            <a:custGeom>
              <a:avLst/>
              <a:gdLst/>
              <a:ahLst/>
              <a:cxnLst/>
              <a:rect l="l" t="t" r="r" b="b"/>
              <a:pathLst>
                <a:path w="4223" h="4270" extrusionOk="0">
                  <a:moveTo>
                    <a:pt x="2123" y="1"/>
                  </a:moveTo>
                  <a:cubicBezTo>
                    <a:pt x="959" y="1"/>
                    <a:pt x="0" y="960"/>
                    <a:pt x="0" y="2124"/>
                  </a:cubicBezTo>
                  <a:cubicBezTo>
                    <a:pt x="0" y="3311"/>
                    <a:pt x="959" y="4269"/>
                    <a:pt x="2123" y="4269"/>
                  </a:cubicBezTo>
                  <a:cubicBezTo>
                    <a:pt x="3287" y="4269"/>
                    <a:pt x="4223" y="3311"/>
                    <a:pt x="4223" y="2124"/>
                  </a:cubicBezTo>
                  <a:cubicBezTo>
                    <a:pt x="4223" y="960"/>
                    <a:pt x="3287" y="1"/>
                    <a:pt x="2123" y="1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3" name="Google Shape;3013;p34"/>
            <p:cNvSpPr/>
            <p:nvPr/>
          </p:nvSpPr>
          <p:spPr>
            <a:xfrm>
              <a:off x="7612917" y="3017722"/>
              <a:ext cx="27441" cy="18437"/>
            </a:xfrm>
            <a:custGeom>
              <a:avLst/>
              <a:gdLst/>
              <a:ahLst/>
              <a:cxnLst/>
              <a:rect l="l" t="t" r="r" b="b"/>
              <a:pathLst>
                <a:path w="1530" h="1028" extrusionOk="0">
                  <a:moveTo>
                    <a:pt x="776" y="1"/>
                  </a:moveTo>
                  <a:cubicBezTo>
                    <a:pt x="343" y="1"/>
                    <a:pt x="0" y="229"/>
                    <a:pt x="0" y="526"/>
                  </a:cubicBezTo>
                  <a:cubicBezTo>
                    <a:pt x="0" y="800"/>
                    <a:pt x="343" y="1028"/>
                    <a:pt x="776" y="1028"/>
                  </a:cubicBezTo>
                  <a:cubicBezTo>
                    <a:pt x="1187" y="1028"/>
                    <a:pt x="1529" y="800"/>
                    <a:pt x="1529" y="526"/>
                  </a:cubicBezTo>
                  <a:cubicBezTo>
                    <a:pt x="1529" y="229"/>
                    <a:pt x="1187" y="1"/>
                    <a:pt x="77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4" name="Google Shape;3014;p34"/>
            <p:cNvSpPr/>
            <p:nvPr/>
          </p:nvSpPr>
          <p:spPr>
            <a:xfrm>
              <a:off x="7307885" y="2920265"/>
              <a:ext cx="133060" cy="118174"/>
            </a:xfrm>
            <a:custGeom>
              <a:avLst/>
              <a:gdLst/>
              <a:ahLst/>
              <a:cxnLst/>
              <a:rect l="l" t="t" r="r" b="b"/>
              <a:pathLst>
                <a:path w="7419" h="6589" extrusionOk="0">
                  <a:moveTo>
                    <a:pt x="3736" y="1"/>
                  </a:moveTo>
                  <a:cubicBezTo>
                    <a:pt x="2434" y="1"/>
                    <a:pt x="1192" y="785"/>
                    <a:pt x="685" y="2078"/>
                  </a:cubicBezTo>
                  <a:cubicBezTo>
                    <a:pt x="0" y="3767"/>
                    <a:pt x="799" y="5685"/>
                    <a:pt x="2465" y="6347"/>
                  </a:cubicBezTo>
                  <a:cubicBezTo>
                    <a:pt x="2864" y="6511"/>
                    <a:pt x="3278" y="6588"/>
                    <a:pt x="3685" y="6588"/>
                  </a:cubicBezTo>
                  <a:cubicBezTo>
                    <a:pt x="4979" y="6588"/>
                    <a:pt x="6213" y="5805"/>
                    <a:pt x="6734" y="4521"/>
                  </a:cubicBezTo>
                  <a:cubicBezTo>
                    <a:pt x="7418" y="2832"/>
                    <a:pt x="6620" y="914"/>
                    <a:pt x="4931" y="229"/>
                  </a:cubicBezTo>
                  <a:cubicBezTo>
                    <a:pt x="4540" y="74"/>
                    <a:pt x="4135" y="1"/>
                    <a:pt x="3736" y="1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34"/>
            <p:cNvSpPr/>
            <p:nvPr/>
          </p:nvSpPr>
          <p:spPr>
            <a:xfrm>
              <a:off x="7307885" y="2925539"/>
              <a:ext cx="132239" cy="117406"/>
            </a:xfrm>
            <a:custGeom>
              <a:avLst/>
              <a:gdLst/>
              <a:ahLst/>
              <a:cxnLst/>
              <a:rect l="l" t="t" r="r" b="b"/>
              <a:pathLst>
                <a:path w="7373" h="6546" extrusionOk="0">
                  <a:moveTo>
                    <a:pt x="3713" y="0"/>
                  </a:moveTo>
                  <a:cubicBezTo>
                    <a:pt x="2432" y="0"/>
                    <a:pt x="1207" y="770"/>
                    <a:pt x="685" y="2058"/>
                  </a:cubicBezTo>
                  <a:cubicBezTo>
                    <a:pt x="0" y="3747"/>
                    <a:pt x="799" y="5642"/>
                    <a:pt x="2465" y="6304"/>
                  </a:cubicBezTo>
                  <a:cubicBezTo>
                    <a:pt x="2864" y="6468"/>
                    <a:pt x="3276" y="6545"/>
                    <a:pt x="3682" y="6545"/>
                  </a:cubicBezTo>
                  <a:cubicBezTo>
                    <a:pt x="4970" y="6545"/>
                    <a:pt x="6190" y="5762"/>
                    <a:pt x="6711" y="4478"/>
                  </a:cubicBezTo>
                  <a:cubicBezTo>
                    <a:pt x="7373" y="2811"/>
                    <a:pt x="6574" y="894"/>
                    <a:pt x="4908" y="232"/>
                  </a:cubicBezTo>
                  <a:cubicBezTo>
                    <a:pt x="4517" y="75"/>
                    <a:pt x="4113" y="0"/>
                    <a:pt x="37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34"/>
            <p:cNvSpPr/>
            <p:nvPr/>
          </p:nvSpPr>
          <p:spPr>
            <a:xfrm>
              <a:off x="7313607" y="2936391"/>
              <a:ext cx="86001" cy="76280"/>
            </a:xfrm>
            <a:custGeom>
              <a:avLst/>
              <a:gdLst/>
              <a:ahLst/>
              <a:cxnLst/>
              <a:rect l="l" t="t" r="r" b="b"/>
              <a:pathLst>
                <a:path w="4795" h="4253" extrusionOk="0">
                  <a:moveTo>
                    <a:pt x="2417" y="0"/>
                  </a:moveTo>
                  <a:cubicBezTo>
                    <a:pt x="1582" y="0"/>
                    <a:pt x="783" y="504"/>
                    <a:pt x="435" y="1339"/>
                  </a:cubicBezTo>
                  <a:cubicBezTo>
                    <a:pt x="1" y="2435"/>
                    <a:pt x="526" y="3667"/>
                    <a:pt x="1599" y="4101"/>
                  </a:cubicBezTo>
                  <a:cubicBezTo>
                    <a:pt x="1854" y="4204"/>
                    <a:pt x="2117" y="4253"/>
                    <a:pt x="2378" y="4253"/>
                  </a:cubicBezTo>
                  <a:cubicBezTo>
                    <a:pt x="3213" y="4253"/>
                    <a:pt x="4012" y="3749"/>
                    <a:pt x="4360" y="2914"/>
                  </a:cubicBezTo>
                  <a:cubicBezTo>
                    <a:pt x="4794" y="1818"/>
                    <a:pt x="4269" y="586"/>
                    <a:pt x="3196" y="152"/>
                  </a:cubicBezTo>
                  <a:cubicBezTo>
                    <a:pt x="2941" y="49"/>
                    <a:pt x="2678" y="0"/>
                    <a:pt x="2417" y="0"/>
                  </a:cubicBezTo>
                  <a:close/>
                </a:path>
              </a:pathLst>
            </a:custGeom>
            <a:solidFill>
              <a:srgbClr val="4B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34"/>
            <p:cNvSpPr/>
            <p:nvPr/>
          </p:nvSpPr>
          <p:spPr>
            <a:xfrm>
              <a:off x="7380766" y="2959136"/>
              <a:ext cx="28267" cy="18510"/>
            </a:xfrm>
            <a:custGeom>
              <a:avLst/>
              <a:gdLst/>
              <a:ahLst/>
              <a:cxnLst/>
              <a:rect l="l" t="t" r="r" b="b"/>
              <a:pathLst>
                <a:path w="1576" h="1032" extrusionOk="0">
                  <a:moveTo>
                    <a:pt x="760" y="1"/>
                  </a:moveTo>
                  <a:cubicBezTo>
                    <a:pt x="375" y="1"/>
                    <a:pt x="45" y="199"/>
                    <a:pt x="23" y="459"/>
                  </a:cubicBezTo>
                  <a:cubicBezTo>
                    <a:pt x="0" y="733"/>
                    <a:pt x="320" y="1007"/>
                    <a:pt x="753" y="1030"/>
                  </a:cubicBezTo>
                  <a:cubicBezTo>
                    <a:pt x="777" y="1031"/>
                    <a:pt x="799" y="1032"/>
                    <a:pt x="822" y="1032"/>
                  </a:cubicBezTo>
                  <a:cubicBezTo>
                    <a:pt x="1204" y="1032"/>
                    <a:pt x="1531" y="853"/>
                    <a:pt x="1552" y="573"/>
                  </a:cubicBezTo>
                  <a:cubicBezTo>
                    <a:pt x="1575" y="299"/>
                    <a:pt x="1256" y="48"/>
                    <a:pt x="822" y="3"/>
                  </a:cubicBezTo>
                  <a:cubicBezTo>
                    <a:pt x="801" y="1"/>
                    <a:pt x="780" y="1"/>
                    <a:pt x="76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34"/>
            <p:cNvSpPr/>
            <p:nvPr/>
          </p:nvSpPr>
          <p:spPr>
            <a:xfrm>
              <a:off x="7541255" y="3072952"/>
              <a:ext cx="114644" cy="53699"/>
            </a:xfrm>
            <a:custGeom>
              <a:avLst/>
              <a:gdLst/>
              <a:ahLst/>
              <a:cxnLst/>
              <a:rect l="l" t="t" r="r" b="b"/>
              <a:pathLst>
                <a:path w="6392" h="2994" extrusionOk="0">
                  <a:moveTo>
                    <a:pt x="2459" y="0"/>
                  </a:moveTo>
                  <a:cubicBezTo>
                    <a:pt x="1199" y="0"/>
                    <a:pt x="225" y="404"/>
                    <a:pt x="115" y="1030"/>
                  </a:cubicBezTo>
                  <a:cubicBezTo>
                    <a:pt x="1" y="1829"/>
                    <a:pt x="1279" y="2674"/>
                    <a:pt x="2991" y="2925"/>
                  </a:cubicBezTo>
                  <a:cubicBezTo>
                    <a:pt x="3307" y="2972"/>
                    <a:pt x="3615" y="2994"/>
                    <a:pt x="3907" y="2994"/>
                  </a:cubicBezTo>
                  <a:cubicBezTo>
                    <a:pt x="5179" y="2994"/>
                    <a:pt x="6162" y="2574"/>
                    <a:pt x="6255" y="1943"/>
                  </a:cubicBezTo>
                  <a:cubicBezTo>
                    <a:pt x="6392" y="1144"/>
                    <a:pt x="5091" y="300"/>
                    <a:pt x="3402" y="72"/>
                  </a:cubicBezTo>
                  <a:cubicBezTo>
                    <a:pt x="3076" y="23"/>
                    <a:pt x="2759" y="0"/>
                    <a:pt x="2459" y="0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34"/>
            <p:cNvSpPr/>
            <p:nvPr/>
          </p:nvSpPr>
          <p:spPr>
            <a:xfrm>
              <a:off x="7301733" y="3019731"/>
              <a:ext cx="114250" cy="53735"/>
            </a:xfrm>
            <a:custGeom>
              <a:avLst/>
              <a:gdLst/>
              <a:ahLst/>
              <a:cxnLst/>
              <a:rect l="l" t="t" r="r" b="b"/>
              <a:pathLst>
                <a:path w="6370" h="2996" extrusionOk="0">
                  <a:moveTo>
                    <a:pt x="2460" y="0"/>
                  </a:moveTo>
                  <a:cubicBezTo>
                    <a:pt x="1194" y="0"/>
                    <a:pt x="207" y="407"/>
                    <a:pt x="115" y="1053"/>
                  </a:cubicBezTo>
                  <a:cubicBezTo>
                    <a:pt x="1" y="1829"/>
                    <a:pt x="1279" y="2673"/>
                    <a:pt x="2968" y="2924"/>
                  </a:cubicBezTo>
                  <a:cubicBezTo>
                    <a:pt x="3297" y="2973"/>
                    <a:pt x="3616" y="2996"/>
                    <a:pt x="3918" y="2996"/>
                  </a:cubicBezTo>
                  <a:cubicBezTo>
                    <a:pt x="5191" y="2996"/>
                    <a:pt x="6163" y="2588"/>
                    <a:pt x="6255" y="1943"/>
                  </a:cubicBezTo>
                  <a:cubicBezTo>
                    <a:pt x="6369" y="1167"/>
                    <a:pt x="5091" y="322"/>
                    <a:pt x="3402" y="71"/>
                  </a:cubicBezTo>
                  <a:cubicBezTo>
                    <a:pt x="3078" y="23"/>
                    <a:pt x="2761" y="0"/>
                    <a:pt x="2460" y="0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34"/>
            <p:cNvSpPr/>
            <p:nvPr/>
          </p:nvSpPr>
          <p:spPr>
            <a:xfrm>
              <a:off x="7497039" y="3073006"/>
              <a:ext cx="185885" cy="119559"/>
            </a:xfrm>
            <a:custGeom>
              <a:avLst/>
              <a:gdLst/>
              <a:ahLst/>
              <a:cxnLst/>
              <a:rect l="l" t="t" r="r" b="b"/>
              <a:pathLst>
                <a:path w="10364" h="6666" extrusionOk="0">
                  <a:moveTo>
                    <a:pt x="115" y="3013"/>
                  </a:moveTo>
                  <a:cubicBezTo>
                    <a:pt x="1" y="4748"/>
                    <a:pt x="2192" y="6300"/>
                    <a:pt x="4976" y="6482"/>
                  </a:cubicBezTo>
                  <a:cubicBezTo>
                    <a:pt x="7784" y="6665"/>
                    <a:pt x="10135" y="5387"/>
                    <a:pt x="10249" y="3652"/>
                  </a:cubicBezTo>
                  <a:cubicBezTo>
                    <a:pt x="10363" y="1917"/>
                    <a:pt x="8172" y="342"/>
                    <a:pt x="5387" y="183"/>
                  </a:cubicBezTo>
                  <a:cubicBezTo>
                    <a:pt x="2580" y="0"/>
                    <a:pt x="229" y="1278"/>
                    <a:pt x="115" y="3013"/>
                  </a:cubicBezTo>
                </a:path>
              </a:pathLst>
            </a:custGeom>
            <a:solidFill>
              <a:srgbClr val="F89189">
                <a:alpha val="306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Google Shape;3021;p34"/>
            <p:cNvSpPr/>
            <p:nvPr/>
          </p:nvSpPr>
          <p:spPr>
            <a:xfrm>
              <a:off x="7263669" y="3024251"/>
              <a:ext cx="192431" cy="121245"/>
            </a:xfrm>
            <a:custGeom>
              <a:avLst/>
              <a:gdLst/>
              <a:ahLst/>
              <a:cxnLst/>
              <a:rect l="l" t="t" r="r" b="b"/>
              <a:pathLst>
                <a:path w="10729" h="6760" extrusionOk="0">
                  <a:moveTo>
                    <a:pt x="4030" y="0"/>
                  </a:moveTo>
                  <a:cubicBezTo>
                    <a:pt x="2299" y="0"/>
                    <a:pt x="895" y="676"/>
                    <a:pt x="525" y="1851"/>
                  </a:cubicBezTo>
                  <a:cubicBezTo>
                    <a:pt x="0" y="3494"/>
                    <a:pt x="1735" y="5548"/>
                    <a:pt x="4405" y="6393"/>
                  </a:cubicBezTo>
                  <a:cubicBezTo>
                    <a:pt x="5193" y="6642"/>
                    <a:pt x="5974" y="6760"/>
                    <a:pt x="6698" y="6760"/>
                  </a:cubicBezTo>
                  <a:cubicBezTo>
                    <a:pt x="8430" y="6760"/>
                    <a:pt x="9833" y="6084"/>
                    <a:pt x="10203" y="4909"/>
                  </a:cubicBezTo>
                  <a:cubicBezTo>
                    <a:pt x="10728" y="3243"/>
                    <a:pt x="8993" y="1212"/>
                    <a:pt x="6323" y="367"/>
                  </a:cubicBezTo>
                  <a:cubicBezTo>
                    <a:pt x="5536" y="118"/>
                    <a:pt x="4754" y="0"/>
                    <a:pt x="4030" y="0"/>
                  </a:cubicBezTo>
                  <a:close/>
                </a:path>
              </a:pathLst>
            </a:custGeom>
            <a:solidFill>
              <a:srgbClr val="F89189">
                <a:alpha val="306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Google Shape;3022;p34"/>
            <p:cNvSpPr/>
            <p:nvPr/>
          </p:nvSpPr>
          <p:spPr>
            <a:xfrm>
              <a:off x="7479837" y="3142193"/>
              <a:ext cx="35638" cy="13721"/>
            </a:xfrm>
            <a:custGeom>
              <a:avLst/>
              <a:gdLst/>
              <a:ahLst/>
              <a:cxnLst/>
              <a:rect l="l" t="t" r="r" b="b"/>
              <a:pathLst>
                <a:path w="1987" h="765" extrusionOk="0">
                  <a:moveTo>
                    <a:pt x="1918" y="1"/>
                  </a:moveTo>
                  <a:cubicBezTo>
                    <a:pt x="1667" y="229"/>
                    <a:pt x="1370" y="411"/>
                    <a:pt x="1051" y="526"/>
                  </a:cubicBezTo>
                  <a:cubicBezTo>
                    <a:pt x="832" y="603"/>
                    <a:pt x="603" y="639"/>
                    <a:pt x="378" y="639"/>
                  </a:cubicBezTo>
                  <a:cubicBezTo>
                    <a:pt x="274" y="639"/>
                    <a:pt x="171" y="631"/>
                    <a:pt x="69" y="617"/>
                  </a:cubicBezTo>
                  <a:cubicBezTo>
                    <a:pt x="47" y="617"/>
                    <a:pt x="24" y="617"/>
                    <a:pt x="1" y="640"/>
                  </a:cubicBezTo>
                  <a:cubicBezTo>
                    <a:pt x="1" y="662"/>
                    <a:pt x="24" y="708"/>
                    <a:pt x="47" y="708"/>
                  </a:cubicBezTo>
                  <a:cubicBezTo>
                    <a:pt x="189" y="746"/>
                    <a:pt x="336" y="764"/>
                    <a:pt x="484" y="764"/>
                  </a:cubicBezTo>
                  <a:cubicBezTo>
                    <a:pt x="690" y="764"/>
                    <a:pt x="897" y="729"/>
                    <a:pt x="1097" y="662"/>
                  </a:cubicBezTo>
                  <a:cubicBezTo>
                    <a:pt x="1439" y="548"/>
                    <a:pt x="1758" y="366"/>
                    <a:pt x="1987" y="69"/>
                  </a:cubicBezTo>
                  <a:cubicBezTo>
                    <a:pt x="1987" y="46"/>
                    <a:pt x="1987" y="23"/>
                    <a:pt x="1964" y="23"/>
                  </a:cubicBezTo>
                  <a:cubicBezTo>
                    <a:pt x="1964" y="1"/>
                    <a:pt x="1918" y="1"/>
                    <a:pt x="1918" y="1"/>
                  </a:cubicBezTo>
                  <a:close/>
                </a:path>
              </a:pathLst>
            </a:custGeom>
            <a:solidFill>
              <a:srgbClr val="99302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Google Shape;3023;p34"/>
            <p:cNvSpPr/>
            <p:nvPr/>
          </p:nvSpPr>
          <p:spPr>
            <a:xfrm>
              <a:off x="7215757" y="2629365"/>
              <a:ext cx="586673" cy="397560"/>
            </a:xfrm>
            <a:custGeom>
              <a:avLst/>
              <a:gdLst/>
              <a:ahLst/>
              <a:cxnLst/>
              <a:rect l="l" t="t" r="r" b="b"/>
              <a:pathLst>
                <a:path w="32710" h="22166" extrusionOk="0">
                  <a:moveTo>
                    <a:pt x="13153" y="0"/>
                  </a:moveTo>
                  <a:cubicBezTo>
                    <a:pt x="12954" y="0"/>
                    <a:pt x="12754" y="4"/>
                    <a:pt x="12554" y="12"/>
                  </a:cubicBezTo>
                  <a:cubicBezTo>
                    <a:pt x="10318" y="126"/>
                    <a:pt x="8058" y="766"/>
                    <a:pt x="6232" y="2067"/>
                  </a:cubicBezTo>
                  <a:cubicBezTo>
                    <a:pt x="3561" y="3984"/>
                    <a:pt x="2055" y="7134"/>
                    <a:pt x="914" y="10215"/>
                  </a:cubicBezTo>
                  <a:cubicBezTo>
                    <a:pt x="434" y="11516"/>
                    <a:pt x="1" y="13000"/>
                    <a:pt x="594" y="14278"/>
                  </a:cubicBezTo>
                  <a:cubicBezTo>
                    <a:pt x="1125" y="15472"/>
                    <a:pt x="2469" y="16152"/>
                    <a:pt x="3777" y="16152"/>
                  </a:cubicBezTo>
                  <a:cubicBezTo>
                    <a:pt x="3819" y="16152"/>
                    <a:pt x="3861" y="16151"/>
                    <a:pt x="3904" y="16150"/>
                  </a:cubicBezTo>
                  <a:cubicBezTo>
                    <a:pt x="5250" y="16081"/>
                    <a:pt x="6506" y="15374"/>
                    <a:pt x="7487" y="14461"/>
                  </a:cubicBezTo>
                  <a:cubicBezTo>
                    <a:pt x="8469" y="13525"/>
                    <a:pt x="9199" y="12384"/>
                    <a:pt x="9930" y="11265"/>
                  </a:cubicBezTo>
                  <a:lnTo>
                    <a:pt x="9930" y="11265"/>
                  </a:lnTo>
                  <a:cubicBezTo>
                    <a:pt x="9542" y="12224"/>
                    <a:pt x="9656" y="13411"/>
                    <a:pt x="10249" y="14278"/>
                  </a:cubicBezTo>
                  <a:cubicBezTo>
                    <a:pt x="10841" y="15132"/>
                    <a:pt x="11853" y="15650"/>
                    <a:pt x="12861" y="15650"/>
                  </a:cubicBezTo>
                  <a:cubicBezTo>
                    <a:pt x="12904" y="15650"/>
                    <a:pt x="12946" y="15649"/>
                    <a:pt x="12988" y="15648"/>
                  </a:cubicBezTo>
                  <a:cubicBezTo>
                    <a:pt x="13992" y="15625"/>
                    <a:pt x="14951" y="15077"/>
                    <a:pt x="15682" y="14392"/>
                  </a:cubicBezTo>
                  <a:cubicBezTo>
                    <a:pt x="16307" y="13806"/>
                    <a:pt x="16815" y="13086"/>
                    <a:pt x="17292" y="12362"/>
                  </a:cubicBezTo>
                  <a:lnTo>
                    <a:pt x="17292" y="12362"/>
                  </a:lnTo>
                  <a:cubicBezTo>
                    <a:pt x="17051" y="12937"/>
                    <a:pt x="17232" y="13693"/>
                    <a:pt x="17713" y="14118"/>
                  </a:cubicBezTo>
                  <a:cubicBezTo>
                    <a:pt x="18104" y="14452"/>
                    <a:pt x="18597" y="14537"/>
                    <a:pt x="19103" y="14537"/>
                  </a:cubicBezTo>
                  <a:cubicBezTo>
                    <a:pt x="19394" y="14537"/>
                    <a:pt x="19689" y="14509"/>
                    <a:pt x="19973" y="14484"/>
                  </a:cubicBezTo>
                  <a:cubicBezTo>
                    <a:pt x="21365" y="14369"/>
                    <a:pt x="24857" y="11676"/>
                    <a:pt x="25702" y="9827"/>
                  </a:cubicBezTo>
                  <a:cubicBezTo>
                    <a:pt x="25999" y="12406"/>
                    <a:pt x="26136" y="13571"/>
                    <a:pt x="26638" y="16104"/>
                  </a:cubicBezTo>
                  <a:cubicBezTo>
                    <a:pt x="26957" y="17702"/>
                    <a:pt x="27528" y="19277"/>
                    <a:pt x="28509" y="20578"/>
                  </a:cubicBezTo>
                  <a:cubicBezTo>
                    <a:pt x="29044" y="21295"/>
                    <a:pt x="29761" y="22166"/>
                    <a:pt x="30438" y="22166"/>
                  </a:cubicBezTo>
                  <a:cubicBezTo>
                    <a:pt x="30773" y="22166"/>
                    <a:pt x="31098" y="21952"/>
                    <a:pt x="31385" y="21400"/>
                  </a:cubicBezTo>
                  <a:cubicBezTo>
                    <a:pt x="32024" y="20121"/>
                    <a:pt x="32390" y="18683"/>
                    <a:pt x="32481" y="17245"/>
                  </a:cubicBezTo>
                  <a:cubicBezTo>
                    <a:pt x="32709" y="14392"/>
                    <a:pt x="31933" y="11448"/>
                    <a:pt x="30404" y="9028"/>
                  </a:cubicBezTo>
                  <a:cubicBezTo>
                    <a:pt x="27893" y="5057"/>
                    <a:pt x="23648" y="2432"/>
                    <a:pt x="19174" y="1017"/>
                  </a:cubicBezTo>
                  <a:cubicBezTo>
                    <a:pt x="17220" y="414"/>
                    <a:pt x="15190" y="0"/>
                    <a:pt x="13153" y="0"/>
                  </a:cubicBezTo>
                  <a:close/>
                </a:path>
              </a:pathLst>
            </a:custGeom>
            <a:solidFill>
              <a:srgbClr val="883B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Google Shape;3024;p34"/>
            <p:cNvSpPr/>
            <p:nvPr/>
          </p:nvSpPr>
          <p:spPr>
            <a:xfrm>
              <a:off x="7431118" y="2762644"/>
              <a:ext cx="187104" cy="70899"/>
            </a:xfrm>
            <a:custGeom>
              <a:avLst/>
              <a:gdLst/>
              <a:ahLst/>
              <a:cxnLst/>
              <a:rect l="l" t="t" r="r" b="b"/>
              <a:pathLst>
                <a:path w="10432" h="3953" extrusionOk="0">
                  <a:moveTo>
                    <a:pt x="914" y="1"/>
                  </a:moveTo>
                  <a:cubicBezTo>
                    <a:pt x="891" y="1"/>
                    <a:pt x="845" y="1"/>
                    <a:pt x="845" y="23"/>
                  </a:cubicBezTo>
                  <a:cubicBezTo>
                    <a:pt x="617" y="389"/>
                    <a:pt x="412" y="754"/>
                    <a:pt x="252" y="1142"/>
                  </a:cubicBezTo>
                  <a:cubicBezTo>
                    <a:pt x="92" y="1530"/>
                    <a:pt x="1" y="1963"/>
                    <a:pt x="24" y="2397"/>
                  </a:cubicBezTo>
                  <a:cubicBezTo>
                    <a:pt x="69" y="2831"/>
                    <a:pt x="229" y="3265"/>
                    <a:pt x="571" y="3561"/>
                  </a:cubicBezTo>
                  <a:cubicBezTo>
                    <a:pt x="886" y="3834"/>
                    <a:pt x="1296" y="3952"/>
                    <a:pt x="1697" y="3952"/>
                  </a:cubicBezTo>
                  <a:cubicBezTo>
                    <a:pt x="1732" y="3952"/>
                    <a:pt x="1768" y="3951"/>
                    <a:pt x="1804" y="3949"/>
                  </a:cubicBezTo>
                  <a:cubicBezTo>
                    <a:pt x="2671" y="3926"/>
                    <a:pt x="3447" y="3493"/>
                    <a:pt x="4132" y="2991"/>
                  </a:cubicBezTo>
                  <a:cubicBezTo>
                    <a:pt x="4567" y="2661"/>
                    <a:pt x="4972" y="2272"/>
                    <a:pt x="5328" y="1837"/>
                  </a:cubicBezTo>
                  <a:lnTo>
                    <a:pt x="5328" y="1837"/>
                  </a:lnTo>
                  <a:cubicBezTo>
                    <a:pt x="5306" y="1916"/>
                    <a:pt x="5288" y="1996"/>
                    <a:pt x="5273" y="2078"/>
                  </a:cubicBezTo>
                  <a:cubicBezTo>
                    <a:pt x="5182" y="2443"/>
                    <a:pt x="5228" y="2854"/>
                    <a:pt x="5410" y="3196"/>
                  </a:cubicBezTo>
                  <a:cubicBezTo>
                    <a:pt x="5524" y="3356"/>
                    <a:pt x="5661" y="3516"/>
                    <a:pt x="5821" y="3607"/>
                  </a:cubicBezTo>
                  <a:cubicBezTo>
                    <a:pt x="5973" y="3702"/>
                    <a:pt x="6141" y="3750"/>
                    <a:pt x="6312" y="3750"/>
                  </a:cubicBezTo>
                  <a:cubicBezTo>
                    <a:pt x="6346" y="3750"/>
                    <a:pt x="6380" y="3748"/>
                    <a:pt x="6415" y="3744"/>
                  </a:cubicBezTo>
                  <a:cubicBezTo>
                    <a:pt x="6803" y="3744"/>
                    <a:pt x="7145" y="3584"/>
                    <a:pt x="7465" y="3401"/>
                  </a:cubicBezTo>
                  <a:cubicBezTo>
                    <a:pt x="8720" y="2648"/>
                    <a:pt x="9747" y="1530"/>
                    <a:pt x="10409" y="252"/>
                  </a:cubicBezTo>
                  <a:cubicBezTo>
                    <a:pt x="10432" y="229"/>
                    <a:pt x="10432" y="183"/>
                    <a:pt x="10409" y="183"/>
                  </a:cubicBezTo>
                  <a:cubicBezTo>
                    <a:pt x="10386" y="172"/>
                    <a:pt x="10369" y="166"/>
                    <a:pt x="10355" y="166"/>
                  </a:cubicBezTo>
                  <a:cubicBezTo>
                    <a:pt x="10341" y="166"/>
                    <a:pt x="10329" y="172"/>
                    <a:pt x="10318" y="183"/>
                  </a:cubicBezTo>
                  <a:cubicBezTo>
                    <a:pt x="9633" y="1439"/>
                    <a:pt x="8606" y="2511"/>
                    <a:pt x="7373" y="3242"/>
                  </a:cubicBezTo>
                  <a:cubicBezTo>
                    <a:pt x="7077" y="3401"/>
                    <a:pt x="6734" y="3538"/>
                    <a:pt x="6392" y="3561"/>
                  </a:cubicBezTo>
                  <a:cubicBezTo>
                    <a:pt x="6072" y="3561"/>
                    <a:pt x="5753" y="3379"/>
                    <a:pt x="5593" y="3082"/>
                  </a:cubicBezTo>
                  <a:cubicBezTo>
                    <a:pt x="5433" y="2808"/>
                    <a:pt x="5410" y="2443"/>
                    <a:pt x="5479" y="2100"/>
                  </a:cubicBezTo>
                  <a:cubicBezTo>
                    <a:pt x="5547" y="1781"/>
                    <a:pt x="5707" y="1439"/>
                    <a:pt x="5844" y="1119"/>
                  </a:cubicBezTo>
                  <a:lnTo>
                    <a:pt x="5844" y="1119"/>
                  </a:lnTo>
                  <a:cubicBezTo>
                    <a:pt x="5844" y="1119"/>
                    <a:pt x="5844" y="1119"/>
                    <a:pt x="5844" y="1119"/>
                  </a:cubicBezTo>
                  <a:cubicBezTo>
                    <a:pt x="5867" y="1073"/>
                    <a:pt x="5844" y="1005"/>
                    <a:pt x="5798" y="982"/>
                  </a:cubicBezTo>
                  <a:cubicBezTo>
                    <a:pt x="5782" y="974"/>
                    <a:pt x="5762" y="968"/>
                    <a:pt x="5742" y="968"/>
                  </a:cubicBezTo>
                  <a:cubicBezTo>
                    <a:pt x="5709" y="968"/>
                    <a:pt x="5676" y="984"/>
                    <a:pt x="5661" y="1028"/>
                  </a:cubicBezTo>
                  <a:cubicBezTo>
                    <a:pt x="5660" y="1030"/>
                    <a:pt x="5658" y="1033"/>
                    <a:pt x="5656" y="1036"/>
                  </a:cubicBezTo>
                  <a:lnTo>
                    <a:pt x="5656" y="1036"/>
                  </a:lnTo>
                  <a:lnTo>
                    <a:pt x="5639" y="1028"/>
                  </a:lnTo>
                  <a:cubicBezTo>
                    <a:pt x="5624" y="1063"/>
                    <a:pt x="5608" y="1098"/>
                    <a:pt x="5593" y="1134"/>
                  </a:cubicBezTo>
                  <a:lnTo>
                    <a:pt x="5593" y="1134"/>
                  </a:lnTo>
                  <a:cubicBezTo>
                    <a:pt x="5168" y="1776"/>
                    <a:pt x="4623" y="2355"/>
                    <a:pt x="3995" y="2831"/>
                  </a:cubicBezTo>
                  <a:cubicBezTo>
                    <a:pt x="3356" y="3333"/>
                    <a:pt x="2603" y="3744"/>
                    <a:pt x="1781" y="3767"/>
                  </a:cubicBezTo>
                  <a:cubicBezTo>
                    <a:pt x="1743" y="3769"/>
                    <a:pt x="1705" y="3770"/>
                    <a:pt x="1667" y="3770"/>
                  </a:cubicBezTo>
                  <a:cubicBezTo>
                    <a:pt x="1314" y="3770"/>
                    <a:pt x="953" y="3672"/>
                    <a:pt x="685" y="3424"/>
                  </a:cubicBezTo>
                  <a:cubicBezTo>
                    <a:pt x="389" y="3173"/>
                    <a:pt x="229" y="2785"/>
                    <a:pt x="183" y="2374"/>
                  </a:cubicBezTo>
                  <a:cubicBezTo>
                    <a:pt x="92" y="1553"/>
                    <a:pt x="526" y="799"/>
                    <a:pt x="914" y="69"/>
                  </a:cubicBezTo>
                  <a:cubicBezTo>
                    <a:pt x="937" y="46"/>
                    <a:pt x="937" y="23"/>
                    <a:pt x="914" y="1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Google Shape;3025;p34"/>
            <p:cNvSpPr/>
            <p:nvPr/>
          </p:nvSpPr>
          <p:spPr>
            <a:xfrm>
              <a:off x="7263256" y="2783936"/>
              <a:ext cx="60604" cy="53000"/>
            </a:xfrm>
            <a:custGeom>
              <a:avLst/>
              <a:gdLst/>
              <a:ahLst/>
              <a:cxnLst/>
              <a:rect l="l" t="t" r="r" b="b"/>
              <a:pathLst>
                <a:path w="3379" h="2955" extrusionOk="0">
                  <a:moveTo>
                    <a:pt x="388" y="0"/>
                  </a:moveTo>
                  <a:cubicBezTo>
                    <a:pt x="366" y="0"/>
                    <a:pt x="343" y="23"/>
                    <a:pt x="320" y="46"/>
                  </a:cubicBezTo>
                  <a:cubicBezTo>
                    <a:pt x="160" y="571"/>
                    <a:pt x="0" y="1119"/>
                    <a:pt x="92" y="1689"/>
                  </a:cubicBezTo>
                  <a:cubicBezTo>
                    <a:pt x="137" y="1986"/>
                    <a:pt x="229" y="2260"/>
                    <a:pt x="411" y="2488"/>
                  </a:cubicBezTo>
                  <a:cubicBezTo>
                    <a:pt x="594" y="2717"/>
                    <a:pt x="890" y="2899"/>
                    <a:pt x="1187" y="2945"/>
                  </a:cubicBezTo>
                  <a:cubicBezTo>
                    <a:pt x="1241" y="2951"/>
                    <a:pt x="1295" y="2954"/>
                    <a:pt x="1349" y="2954"/>
                  </a:cubicBezTo>
                  <a:cubicBezTo>
                    <a:pt x="1887" y="2954"/>
                    <a:pt x="2405" y="2652"/>
                    <a:pt x="2717" y="2237"/>
                  </a:cubicBezTo>
                  <a:cubicBezTo>
                    <a:pt x="3059" y="1781"/>
                    <a:pt x="3219" y="1233"/>
                    <a:pt x="3356" y="685"/>
                  </a:cubicBezTo>
                  <a:cubicBezTo>
                    <a:pt x="3378" y="662"/>
                    <a:pt x="3356" y="640"/>
                    <a:pt x="3333" y="640"/>
                  </a:cubicBezTo>
                  <a:cubicBezTo>
                    <a:pt x="3326" y="633"/>
                    <a:pt x="3317" y="630"/>
                    <a:pt x="3309" y="630"/>
                  </a:cubicBezTo>
                  <a:cubicBezTo>
                    <a:pt x="3287" y="630"/>
                    <a:pt x="3264" y="646"/>
                    <a:pt x="3264" y="662"/>
                  </a:cubicBezTo>
                  <a:cubicBezTo>
                    <a:pt x="3082" y="1187"/>
                    <a:pt x="2876" y="1689"/>
                    <a:pt x="2557" y="2100"/>
                  </a:cubicBezTo>
                  <a:cubicBezTo>
                    <a:pt x="2270" y="2469"/>
                    <a:pt x="1818" y="2727"/>
                    <a:pt x="1366" y="2727"/>
                  </a:cubicBezTo>
                  <a:cubicBezTo>
                    <a:pt x="1314" y="2727"/>
                    <a:pt x="1262" y="2724"/>
                    <a:pt x="1210" y="2717"/>
                  </a:cubicBezTo>
                  <a:cubicBezTo>
                    <a:pt x="708" y="2671"/>
                    <a:pt x="366" y="2169"/>
                    <a:pt x="274" y="1667"/>
                  </a:cubicBezTo>
                  <a:cubicBezTo>
                    <a:pt x="160" y="1142"/>
                    <a:pt x="297" y="594"/>
                    <a:pt x="434" y="69"/>
                  </a:cubicBezTo>
                  <a:cubicBezTo>
                    <a:pt x="434" y="46"/>
                    <a:pt x="411" y="23"/>
                    <a:pt x="388" y="0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Google Shape;3026;p34"/>
            <p:cNvSpPr/>
            <p:nvPr/>
          </p:nvSpPr>
          <p:spPr>
            <a:xfrm>
              <a:off x="7706677" y="2844118"/>
              <a:ext cx="104403" cy="143305"/>
            </a:xfrm>
            <a:custGeom>
              <a:avLst/>
              <a:gdLst/>
              <a:ahLst/>
              <a:cxnLst/>
              <a:rect l="l" t="t" r="r" b="b"/>
              <a:pathLst>
                <a:path w="5821" h="7990" extrusionOk="0">
                  <a:moveTo>
                    <a:pt x="69" y="1"/>
                  </a:moveTo>
                  <a:cubicBezTo>
                    <a:pt x="23" y="1"/>
                    <a:pt x="0" y="24"/>
                    <a:pt x="0" y="46"/>
                  </a:cubicBezTo>
                  <a:cubicBezTo>
                    <a:pt x="0" y="1576"/>
                    <a:pt x="206" y="3105"/>
                    <a:pt x="594" y="4589"/>
                  </a:cubicBezTo>
                  <a:cubicBezTo>
                    <a:pt x="685" y="4954"/>
                    <a:pt x="799" y="5319"/>
                    <a:pt x="936" y="5684"/>
                  </a:cubicBezTo>
                  <a:cubicBezTo>
                    <a:pt x="1050" y="6049"/>
                    <a:pt x="1187" y="6437"/>
                    <a:pt x="1438" y="6757"/>
                  </a:cubicBezTo>
                  <a:cubicBezTo>
                    <a:pt x="1661" y="7020"/>
                    <a:pt x="2010" y="7248"/>
                    <a:pt x="2388" y="7248"/>
                  </a:cubicBezTo>
                  <a:cubicBezTo>
                    <a:pt x="2436" y="7248"/>
                    <a:pt x="2485" y="7244"/>
                    <a:pt x="2534" y="7236"/>
                  </a:cubicBezTo>
                  <a:cubicBezTo>
                    <a:pt x="2743" y="7215"/>
                    <a:pt x="2914" y="7099"/>
                    <a:pt x="3046" y="6939"/>
                  </a:cubicBezTo>
                  <a:lnTo>
                    <a:pt x="3046" y="6939"/>
                  </a:lnTo>
                  <a:cubicBezTo>
                    <a:pt x="3102" y="7122"/>
                    <a:pt x="3194" y="7294"/>
                    <a:pt x="3310" y="7442"/>
                  </a:cubicBezTo>
                  <a:cubicBezTo>
                    <a:pt x="3584" y="7761"/>
                    <a:pt x="3972" y="7990"/>
                    <a:pt x="4383" y="7990"/>
                  </a:cubicBezTo>
                  <a:cubicBezTo>
                    <a:pt x="4793" y="7990"/>
                    <a:pt x="5181" y="7761"/>
                    <a:pt x="5433" y="7442"/>
                  </a:cubicBezTo>
                  <a:cubicBezTo>
                    <a:pt x="5684" y="7122"/>
                    <a:pt x="5821" y="6711"/>
                    <a:pt x="5729" y="6323"/>
                  </a:cubicBezTo>
                  <a:cubicBezTo>
                    <a:pt x="5729" y="6278"/>
                    <a:pt x="5706" y="6278"/>
                    <a:pt x="5661" y="6278"/>
                  </a:cubicBezTo>
                  <a:cubicBezTo>
                    <a:pt x="5638" y="6278"/>
                    <a:pt x="5615" y="6301"/>
                    <a:pt x="5638" y="6346"/>
                  </a:cubicBezTo>
                  <a:cubicBezTo>
                    <a:pt x="5752" y="7077"/>
                    <a:pt x="5090" y="7807"/>
                    <a:pt x="4383" y="7807"/>
                  </a:cubicBezTo>
                  <a:cubicBezTo>
                    <a:pt x="3781" y="7788"/>
                    <a:pt x="3272" y="7258"/>
                    <a:pt x="3201" y="6689"/>
                  </a:cubicBezTo>
                  <a:lnTo>
                    <a:pt x="3201" y="6689"/>
                  </a:lnTo>
                  <a:cubicBezTo>
                    <a:pt x="3250" y="6557"/>
                    <a:pt x="3262" y="6408"/>
                    <a:pt x="3218" y="6278"/>
                  </a:cubicBezTo>
                  <a:cubicBezTo>
                    <a:pt x="3196" y="6232"/>
                    <a:pt x="3173" y="6209"/>
                    <a:pt x="3150" y="6209"/>
                  </a:cubicBezTo>
                  <a:cubicBezTo>
                    <a:pt x="3137" y="6205"/>
                    <a:pt x="3126" y="6203"/>
                    <a:pt x="3115" y="6203"/>
                  </a:cubicBezTo>
                  <a:cubicBezTo>
                    <a:pt x="3066" y="6203"/>
                    <a:pt x="3032" y="6240"/>
                    <a:pt x="3013" y="6278"/>
                  </a:cubicBezTo>
                  <a:cubicBezTo>
                    <a:pt x="2986" y="6398"/>
                    <a:pt x="2979" y="6521"/>
                    <a:pt x="2989" y="6642"/>
                  </a:cubicBezTo>
                  <a:lnTo>
                    <a:pt x="2989" y="6642"/>
                  </a:lnTo>
                  <a:cubicBezTo>
                    <a:pt x="2908" y="6833"/>
                    <a:pt x="2719" y="6993"/>
                    <a:pt x="2511" y="7008"/>
                  </a:cubicBezTo>
                  <a:cubicBezTo>
                    <a:pt x="2462" y="7018"/>
                    <a:pt x="2413" y="7023"/>
                    <a:pt x="2365" y="7023"/>
                  </a:cubicBezTo>
                  <a:cubicBezTo>
                    <a:pt x="2073" y="7023"/>
                    <a:pt x="1794" y="6855"/>
                    <a:pt x="1598" y="6620"/>
                  </a:cubicBezTo>
                  <a:cubicBezTo>
                    <a:pt x="1370" y="6346"/>
                    <a:pt x="1233" y="5981"/>
                    <a:pt x="1119" y="5639"/>
                  </a:cubicBezTo>
                  <a:cubicBezTo>
                    <a:pt x="982" y="5273"/>
                    <a:pt x="867" y="4908"/>
                    <a:pt x="776" y="4543"/>
                  </a:cubicBezTo>
                  <a:cubicBezTo>
                    <a:pt x="365" y="3082"/>
                    <a:pt x="160" y="1576"/>
                    <a:pt x="114" y="46"/>
                  </a:cubicBezTo>
                  <a:cubicBezTo>
                    <a:pt x="114" y="24"/>
                    <a:pt x="91" y="1"/>
                    <a:pt x="69" y="1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Google Shape;3027;p34"/>
            <p:cNvSpPr/>
            <p:nvPr/>
          </p:nvSpPr>
          <p:spPr>
            <a:xfrm>
              <a:off x="7340640" y="2644971"/>
              <a:ext cx="92942" cy="77589"/>
            </a:xfrm>
            <a:custGeom>
              <a:avLst/>
              <a:gdLst/>
              <a:ahLst/>
              <a:cxnLst/>
              <a:rect l="l" t="t" r="r" b="b"/>
              <a:pathLst>
                <a:path w="5182" h="4326" extrusionOk="0">
                  <a:moveTo>
                    <a:pt x="1646" y="0"/>
                  </a:moveTo>
                  <a:cubicBezTo>
                    <a:pt x="1636" y="0"/>
                    <a:pt x="1628" y="3"/>
                    <a:pt x="1621" y="10"/>
                  </a:cubicBezTo>
                  <a:cubicBezTo>
                    <a:pt x="1233" y="284"/>
                    <a:pt x="845" y="535"/>
                    <a:pt x="525" y="923"/>
                  </a:cubicBezTo>
                  <a:cubicBezTo>
                    <a:pt x="206" y="1288"/>
                    <a:pt x="0" y="1790"/>
                    <a:pt x="69" y="2292"/>
                  </a:cubicBezTo>
                  <a:cubicBezTo>
                    <a:pt x="92" y="2543"/>
                    <a:pt x="183" y="2794"/>
                    <a:pt x="365" y="2977"/>
                  </a:cubicBezTo>
                  <a:cubicBezTo>
                    <a:pt x="525" y="3182"/>
                    <a:pt x="776" y="3296"/>
                    <a:pt x="1027" y="3342"/>
                  </a:cubicBezTo>
                  <a:cubicBezTo>
                    <a:pt x="1069" y="3346"/>
                    <a:pt x="1110" y="3347"/>
                    <a:pt x="1151" y="3347"/>
                  </a:cubicBezTo>
                  <a:cubicBezTo>
                    <a:pt x="1444" y="3347"/>
                    <a:pt x="1727" y="3257"/>
                    <a:pt x="1969" y="3105"/>
                  </a:cubicBezTo>
                  <a:lnTo>
                    <a:pt x="1969" y="3105"/>
                  </a:lnTo>
                  <a:cubicBezTo>
                    <a:pt x="1965" y="3138"/>
                    <a:pt x="1963" y="3172"/>
                    <a:pt x="1963" y="3205"/>
                  </a:cubicBezTo>
                  <a:cubicBezTo>
                    <a:pt x="1963" y="3411"/>
                    <a:pt x="2009" y="3616"/>
                    <a:pt x="2123" y="3799"/>
                  </a:cubicBezTo>
                  <a:cubicBezTo>
                    <a:pt x="2337" y="4163"/>
                    <a:pt x="2752" y="4326"/>
                    <a:pt x="3142" y="4326"/>
                  </a:cubicBezTo>
                  <a:cubicBezTo>
                    <a:pt x="3168" y="4326"/>
                    <a:pt x="3193" y="4325"/>
                    <a:pt x="3219" y="4324"/>
                  </a:cubicBezTo>
                  <a:cubicBezTo>
                    <a:pt x="3630" y="4301"/>
                    <a:pt x="4018" y="4141"/>
                    <a:pt x="4337" y="3913"/>
                  </a:cubicBezTo>
                  <a:cubicBezTo>
                    <a:pt x="4657" y="3662"/>
                    <a:pt x="4908" y="3365"/>
                    <a:pt x="5159" y="3091"/>
                  </a:cubicBezTo>
                  <a:cubicBezTo>
                    <a:pt x="5182" y="3068"/>
                    <a:pt x="5182" y="3023"/>
                    <a:pt x="5159" y="3000"/>
                  </a:cubicBezTo>
                  <a:cubicBezTo>
                    <a:pt x="5136" y="3000"/>
                    <a:pt x="5113" y="3000"/>
                    <a:pt x="5090" y="3023"/>
                  </a:cubicBezTo>
                  <a:cubicBezTo>
                    <a:pt x="4816" y="3296"/>
                    <a:pt x="4543" y="3548"/>
                    <a:pt x="4246" y="3776"/>
                  </a:cubicBezTo>
                  <a:cubicBezTo>
                    <a:pt x="3926" y="3981"/>
                    <a:pt x="3584" y="4118"/>
                    <a:pt x="3219" y="4118"/>
                  </a:cubicBezTo>
                  <a:cubicBezTo>
                    <a:pt x="3193" y="4120"/>
                    <a:pt x="3167" y="4121"/>
                    <a:pt x="3141" y="4121"/>
                  </a:cubicBezTo>
                  <a:cubicBezTo>
                    <a:pt x="2802" y="4121"/>
                    <a:pt x="2475" y="3981"/>
                    <a:pt x="2306" y="3685"/>
                  </a:cubicBezTo>
                  <a:cubicBezTo>
                    <a:pt x="2123" y="3411"/>
                    <a:pt x="2123" y="2977"/>
                    <a:pt x="2374" y="2772"/>
                  </a:cubicBezTo>
                  <a:lnTo>
                    <a:pt x="2364" y="2761"/>
                  </a:lnTo>
                  <a:lnTo>
                    <a:pt x="2364" y="2761"/>
                  </a:lnTo>
                  <a:cubicBezTo>
                    <a:pt x="2367" y="2757"/>
                    <a:pt x="2371" y="2753"/>
                    <a:pt x="2374" y="2749"/>
                  </a:cubicBezTo>
                  <a:cubicBezTo>
                    <a:pt x="2420" y="2703"/>
                    <a:pt x="2420" y="2657"/>
                    <a:pt x="2374" y="2612"/>
                  </a:cubicBezTo>
                  <a:cubicBezTo>
                    <a:pt x="2351" y="2589"/>
                    <a:pt x="2323" y="2578"/>
                    <a:pt x="2294" y="2578"/>
                  </a:cubicBezTo>
                  <a:cubicBezTo>
                    <a:pt x="2266" y="2578"/>
                    <a:pt x="2237" y="2589"/>
                    <a:pt x="2214" y="2612"/>
                  </a:cubicBezTo>
                  <a:cubicBezTo>
                    <a:pt x="2174" y="2646"/>
                    <a:pt x="2138" y="2686"/>
                    <a:pt x="2107" y="2731"/>
                  </a:cubicBezTo>
                  <a:lnTo>
                    <a:pt x="2107" y="2731"/>
                  </a:lnTo>
                  <a:cubicBezTo>
                    <a:pt x="1857" y="2979"/>
                    <a:pt x="1508" y="3143"/>
                    <a:pt x="1162" y="3143"/>
                  </a:cubicBezTo>
                  <a:cubicBezTo>
                    <a:pt x="1125" y="3143"/>
                    <a:pt x="1087" y="3141"/>
                    <a:pt x="1050" y="3137"/>
                  </a:cubicBezTo>
                  <a:cubicBezTo>
                    <a:pt x="845" y="3114"/>
                    <a:pt x="639" y="3023"/>
                    <a:pt x="502" y="2863"/>
                  </a:cubicBezTo>
                  <a:cubicBezTo>
                    <a:pt x="343" y="2703"/>
                    <a:pt x="274" y="2498"/>
                    <a:pt x="229" y="2269"/>
                  </a:cubicBezTo>
                  <a:cubicBezTo>
                    <a:pt x="183" y="1813"/>
                    <a:pt x="343" y="1356"/>
                    <a:pt x="639" y="1014"/>
                  </a:cubicBezTo>
                  <a:cubicBezTo>
                    <a:pt x="936" y="649"/>
                    <a:pt x="1301" y="375"/>
                    <a:pt x="1689" y="101"/>
                  </a:cubicBezTo>
                  <a:cubicBezTo>
                    <a:pt x="1712" y="78"/>
                    <a:pt x="1712" y="55"/>
                    <a:pt x="1712" y="32"/>
                  </a:cubicBezTo>
                  <a:cubicBezTo>
                    <a:pt x="1696" y="16"/>
                    <a:pt x="1669" y="0"/>
                    <a:pt x="1646" y="0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Google Shape;3028;p34"/>
            <p:cNvSpPr/>
            <p:nvPr/>
          </p:nvSpPr>
          <p:spPr>
            <a:xfrm>
              <a:off x="7748436" y="2785981"/>
              <a:ext cx="60192" cy="72765"/>
            </a:xfrm>
            <a:custGeom>
              <a:avLst/>
              <a:gdLst/>
              <a:ahLst/>
              <a:cxnLst/>
              <a:rect l="l" t="t" r="r" b="b"/>
              <a:pathLst>
                <a:path w="3356" h="4057" extrusionOk="0">
                  <a:moveTo>
                    <a:pt x="46" y="1"/>
                  </a:moveTo>
                  <a:cubicBezTo>
                    <a:pt x="23" y="1"/>
                    <a:pt x="0" y="23"/>
                    <a:pt x="23" y="46"/>
                  </a:cubicBezTo>
                  <a:cubicBezTo>
                    <a:pt x="160" y="1028"/>
                    <a:pt x="525" y="1964"/>
                    <a:pt x="1027" y="2808"/>
                  </a:cubicBezTo>
                  <a:cubicBezTo>
                    <a:pt x="1279" y="3242"/>
                    <a:pt x="1552" y="3675"/>
                    <a:pt x="2032" y="3949"/>
                  </a:cubicBezTo>
                  <a:cubicBezTo>
                    <a:pt x="2174" y="4021"/>
                    <a:pt x="2344" y="4056"/>
                    <a:pt x="2512" y="4056"/>
                  </a:cubicBezTo>
                  <a:cubicBezTo>
                    <a:pt x="2613" y="4056"/>
                    <a:pt x="2714" y="4043"/>
                    <a:pt x="2808" y="4018"/>
                  </a:cubicBezTo>
                  <a:cubicBezTo>
                    <a:pt x="3059" y="3949"/>
                    <a:pt x="3287" y="3744"/>
                    <a:pt x="3356" y="3493"/>
                  </a:cubicBezTo>
                  <a:cubicBezTo>
                    <a:pt x="3356" y="3470"/>
                    <a:pt x="3333" y="3424"/>
                    <a:pt x="3310" y="3424"/>
                  </a:cubicBezTo>
                  <a:cubicBezTo>
                    <a:pt x="3287" y="3424"/>
                    <a:pt x="3264" y="3424"/>
                    <a:pt x="3241" y="3447"/>
                  </a:cubicBezTo>
                  <a:cubicBezTo>
                    <a:pt x="3173" y="3675"/>
                    <a:pt x="2968" y="3812"/>
                    <a:pt x="2762" y="3858"/>
                  </a:cubicBezTo>
                  <a:cubicBezTo>
                    <a:pt x="2690" y="3872"/>
                    <a:pt x="2618" y="3880"/>
                    <a:pt x="2547" y="3880"/>
                  </a:cubicBezTo>
                  <a:cubicBezTo>
                    <a:pt x="2394" y="3880"/>
                    <a:pt x="2248" y="3845"/>
                    <a:pt x="2123" y="3767"/>
                  </a:cubicBezTo>
                  <a:cubicBezTo>
                    <a:pt x="1712" y="3538"/>
                    <a:pt x="1461" y="3105"/>
                    <a:pt x="1210" y="2717"/>
                  </a:cubicBezTo>
                  <a:cubicBezTo>
                    <a:pt x="708" y="1895"/>
                    <a:pt x="343" y="982"/>
                    <a:pt x="114" y="46"/>
                  </a:cubicBezTo>
                  <a:cubicBezTo>
                    <a:pt x="114" y="1"/>
                    <a:pt x="92" y="1"/>
                    <a:pt x="46" y="1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Google Shape;3029;p34"/>
            <p:cNvSpPr/>
            <p:nvPr/>
          </p:nvSpPr>
          <p:spPr>
            <a:xfrm>
              <a:off x="7513004" y="2668990"/>
              <a:ext cx="67563" cy="40499"/>
            </a:xfrm>
            <a:custGeom>
              <a:avLst/>
              <a:gdLst/>
              <a:ahLst/>
              <a:cxnLst/>
              <a:rect l="l" t="t" r="r" b="b"/>
              <a:pathLst>
                <a:path w="3767" h="2258" extrusionOk="0">
                  <a:moveTo>
                    <a:pt x="711" y="0"/>
                  </a:moveTo>
                  <a:cubicBezTo>
                    <a:pt x="697" y="0"/>
                    <a:pt x="686" y="6"/>
                    <a:pt x="686" y="17"/>
                  </a:cubicBezTo>
                  <a:cubicBezTo>
                    <a:pt x="366" y="360"/>
                    <a:pt x="24" y="771"/>
                    <a:pt x="24" y="1296"/>
                  </a:cubicBezTo>
                  <a:cubicBezTo>
                    <a:pt x="1" y="1547"/>
                    <a:pt x="92" y="1821"/>
                    <a:pt x="275" y="2003"/>
                  </a:cubicBezTo>
                  <a:cubicBezTo>
                    <a:pt x="480" y="2186"/>
                    <a:pt x="754" y="2254"/>
                    <a:pt x="1005" y="2254"/>
                  </a:cubicBezTo>
                  <a:cubicBezTo>
                    <a:pt x="1047" y="2256"/>
                    <a:pt x="1089" y="2257"/>
                    <a:pt x="1130" y="2257"/>
                  </a:cubicBezTo>
                  <a:cubicBezTo>
                    <a:pt x="1568" y="2257"/>
                    <a:pt x="2003" y="2153"/>
                    <a:pt x="2420" y="2049"/>
                  </a:cubicBezTo>
                  <a:cubicBezTo>
                    <a:pt x="2877" y="1912"/>
                    <a:pt x="3310" y="1729"/>
                    <a:pt x="3721" y="1501"/>
                  </a:cubicBezTo>
                  <a:cubicBezTo>
                    <a:pt x="3744" y="1478"/>
                    <a:pt x="3767" y="1455"/>
                    <a:pt x="3744" y="1433"/>
                  </a:cubicBezTo>
                  <a:cubicBezTo>
                    <a:pt x="3744" y="1416"/>
                    <a:pt x="3721" y="1400"/>
                    <a:pt x="3700" y="1400"/>
                  </a:cubicBezTo>
                  <a:cubicBezTo>
                    <a:pt x="3691" y="1400"/>
                    <a:pt x="3682" y="1403"/>
                    <a:pt x="3676" y="1410"/>
                  </a:cubicBezTo>
                  <a:cubicBezTo>
                    <a:pt x="3242" y="1592"/>
                    <a:pt x="2808" y="1752"/>
                    <a:pt x="2375" y="1843"/>
                  </a:cubicBezTo>
                  <a:cubicBezTo>
                    <a:pt x="1918" y="1957"/>
                    <a:pt x="1439" y="2049"/>
                    <a:pt x="1005" y="2049"/>
                  </a:cubicBezTo>
                  <a:cubicBezTo>
                    <a:pt x="777" y="2049"/>
                    <a:pt x="571" y="1980"/>
                    <a:pt x="434" y="1843"/>
                  </a:cubicBezTo>
                  <a:cubicBezTo>
                    <a:pt x="275" y="1729"/>
                    <a:pt x="206" y="1501"/>
                    <a:pt x="206" y="1296"/>
                  </a:cubicBezTo>
                  <a:cubicBezTo>
                    <a:pt x="183" y="862"/>
                    <a:pt x="480" y="451"/>
                    <a:pt x="754" y="86"/>
                  </a:cubicBezTo>
                  <a:cubicBezTo>
                    <a:pt x="777" y="63"/>
                    <a:pt x="777" y="40"/>
                    <a:pt x="754" y="17"/>
                  </a:cubicBezTo>
                  <a:cubicBezTo>
                    <a:pt x="743" y="6"/>
                    <a:pt x="725" y="0"/>
                    <a:pt x="711" y="0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Google Shape;3030;p34"/>
            <p:cNvSpPr/>
            <p:nvPr/>
          </p:nvSpPr>
          <p:spPr>
            <a:xfrm>
              <a:off x="7629689" y="3175360"/>
              <a:ext cx="72496" cy="47852"/>
            </a:xfrm>
            <a:custGeom>
              <a:avLst/>
              <a:gdLst/>
              <a:ahLst/>
              <a:cxnLst/>
              <a:rect l="l" t="t" r="r" b="b"/>
              <a:pathLst>
                <a:path w="4042" h="2668" extrusionOk="0">
                  <a:moveTo>
                    <a:pt x="3995" y="0"/>
                  </a:moveTo>
                  <a:cubicBezTo>
                    <a:pt x="3973" y="0"/>
                    <a:pt x="3950" y="23"/>
                    <a:pt x="3927" y="46"/>
                  </a:cubicBezTo>
                  <a:cubicBezTo>
                    <a:pt x="3676" y="845"/>
                    <a:pt x="3151" y="1530"/>
                    <a:pt x="2443" y="1986"/>
                  </a:cubicBezTo>
                  <a:cubicBezTo>
                    <a:pt x="1892" y="2335"/>
                    <a:pt x="1223" y="2522"/>
                    <a:pt x="554" y="2522"/>
                  </a:cubicBezTo>
                  <a:cubicBezTo>
                    <a:pt x="392" y="2522"/>
                    <a:pt x="230" y="2511"/>
                    <a:pt x="69" y="2488"/>
                  </a:cubicBezTo>
                  <a:cubicBezTo>
                    <a:pt x="47" y="2488"/>
                    <a:pt x="24" y="2488"/>
                    <a:pt x="1" y="2534"/>
                  </a:cubicBezTo>
                  <a:cubicBezTo>
                    <a:pt x="1" y="2557"/>
                    <a:pt x="24" y="2580"/>
                    <a:pt x="47" y="2580"/>
                  </a:cubicBezTo>
                  <a:cubicBezTo>
                    <a:pt x="291" y="2639"/>
                    <a:pt x="543" y="2668"/>
                    <a:pt x="795" y="2668"/>
                  </a:cubicBezTo>
                  <a:cubicBezTo>
                    <a:pt x="1415" y="2668"/>
                    <a:pt x="2038" y="2493"/>
                    <a:pt x="2557" y="2169"/>
                  </a:cubicBezTo>
                  <a:cubicBezTo>
                    <a:pt x="3311" y="1689"/>
                    <a:pt x="3858" y="913"/>
                    <a:pt x="4041" y="69"/>
                  </a:cubicBezTo>
                  <a:cubicBezTo>
                    <a:pt x="4041" y="46"/>
                    <a:pt x="4018" y="23"/>
                    <a:pt x="3995" y="0"/>
                  </a:cubicBezTo>
                  <a:close/>
                </a:path>
              </a:pathLst>
            </a:custGeom>
            <a:solidFill>
              <a:srgbClr val="9F53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Google Shape;3031;p34"/>
            <p:cNvSpPr/>
            <p:nvPr/>
          </p:nvSpPr>
          <p:spPr>
            <a:xfrm>
              <a:off x="7697655" y="2669977"/>
              <a:ext cx="82719" cy="74397"/>
            </a:xfrm>
            <a:custGeom>
              <a:avLst/>
              <a:gdLst/>
              <a:ahLst/>
              <a:cxnLst/>
              <a:rect l="l" t="t" r="r" b="b"/>
              <a:pathLst>
                <a:path w="4612" h="4148" extrusionOk="0">
                  <a:moveTo>
                    <a:pt x="3869" y="0"/>
                  </a:moveTo>
                  <a:cubicBezTo>
                    <a:pt x="3803" y="0"/>
                    <a:pt x="3737" y="10"/>
                    <a:pt x="3676" y="31"/>
                  </a:cubicBezTo>
                  <a:cubicBezTo>
                    <a:pt x="3470" y="76"/>
                    <a:pt x="3288" y="213"/>
                    <a:pt x="3128" y="328"/>
                  </a:cubicBezTo>
                  <a:cubicBezTo>
                    <a:pt x="1941" y="1218"/>
                    <a:pt x="891" y="2291"/>
                    <a:pt x="1" y="3477"/>
                  </a:cubicBezTo>
                  <a:lnTo>
                    <a:pt x="206" y="4048"/>
                  </a:lnTo>
                  <a:cubicBezTo>
                    <a:pt x="638" y="4114"/>
                    <a:pt x="1076" y="4148"/>
                    <a:pt x="1515" y="4148"/>
                  </a:cubicBezTo>
                  <a:cubicBezTo>
                    <a:pt x="2284" y="4148"/>
                    <a:pt x="3057" y="4046"/>
                    <a:pt x="3813" y="3843"/>
                  </a:cubicBezTo>
                  <a:cubicBezTo>
                    <a:pt x="4018" y="3797"/>
                    <a:pt x="4224" y="3729"/>
                    <a:pt x="4383" y="3569"/>
                  </a:cubicBezTo>
                  <a:cubicBezTo>
                    <a:pt x="4543" y="3432"/>
                    <a:pt x="4612" y="3181"/>
                    <a:pt x="4498" y="2998"/>
                  </a:cubicBezTo>
                  <a:cubicBezTo>
                    <a:pt x="4405" y="2853"/>
                    <a:pt x="4245" y="2807"/>
                    <a:pt x="4069" y="2807"/>
                  </a:cubicBezTo>
                  <a:cubicBezTo>
                    <a:pt x="3939" y="2807"/>
                    <a:pt x="3802" y="2832"/>
                    <a:pt x="3676" y="2861"/>
                  </a:cubicBezTo>
                  <a:cubicBezTo>
                    <a:pt x="2649" y="3135"/>
                    <a:pt x="1622" y="3386"/>
                    <a:pt x="594" y="3660"/>
                  </a:cubicBezTo>
                  <a:cubicBezTo>
                    <a:pt x="1827" y="3044"/>
                    <a:pt x="2968" y="2245"/>
                    <a:pt x="3950" y="1263"/>
                  </a:cubicBezTo>
                  <a:cubicBezTo>
                    <a:pt x="4087" y="1104"/>
                    <a:pt x="4246" y="967"/>
                    <a:pt x="4315" y="761"/>
                  </a:cubicBezTo>
                  <a:cubicBezTo>
                    <a:pt x="4406" y="579"/>
                    <a:pt x="4383" y="328"/>
                    <a:pt x="4269" y="168"/>
                  </a:cubicBezTo>
                  <a:cubicBezTo>
                    <a:pt x="4173" y="56"/>
                    <a:pt x="4022" y="0"/>
                    <a:pt x="3869" y="0"/>
                  </a:cubicBezTo>
                  <a:close/>
                </a:path>
              </a:pathLst>
            </a:custGeom>
            <a:solidFill>
              <a:srgbClr val="883B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Google Shape;3032;p34"/>
            <p:cNvSpPr/>
            <p:nvPr/>
          </p:nvSpPr>
          <p:spPr>
            <a:xfrm>
              <a:off x="7600629" y="2895439"/>
              <a:ext cx="109371" cy="107667"/>
            </a:xfrm>
            <a:custGeom>
              <a:avLst/>
              <a:gdLst/>
              <a:ahLst/>
              <a:cxnLst/>
              <a:rect l="l" t="t" r="r" b="b"/>
              <a:pathLst>
                <a:path w="6098" h="6003" extrusionOk="0">
                  <a:moveTo>
                    <a:pt x="2292" y="0"/>
                  </a:moveTo>
                  <a:cubicBezTo>
                    <a:pt x="2198" y="0"/>
                    <a:pt x="2104" y="12"/>
                    <a:pt x="2009" y="39"/>
                  </a:cubicBezTo>
                  <a:cubicBezTo>
                    <a:pt x="0" y="609"/>
                    <a:pt x="3059" y="4398"/>
                    <a:pt x="3561" y="4900"/>
                  </a:cubicBezTo>
                  <a:cubicBezTo>
                    <a:pt x="3865" y="5218"/>
                    <a:pt x="4882" y="6003"/>
                    <a:pt x="5506" y="6003"/>
                  </a:cubicBezTo>
                  <a:cubicBezTo>
                    <a:pt x="5868" y="6003"/>
                    <a:pt x="6098" y="5739"/>
                    <a:pt x="5981" y="4969"/>
                  </a:cubicBezTo>
                  <a:cubicBezTo>
                    <a:pt x="5981" y="4969"/>
                    <a:pt x="4179" y="0"/>
                    <a:pt x="2292" y="0"/>
                  </a:cubicBezTo>
                  <a:close/>
                </a:path>
              </a:pathLst>
            </a:custGeom>
            <a:solidFill>
              <a:srgbClr val="883B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Google Shape;3033;p34"/>
            <p:cNvSpPr/>
            <p:nvPr/>
          </p:nvSpPr>
          <p:spPr>
            <a:xfrm>
              <a:off x="7308513" y="2832638"/>
              <a:ext cx="148399" cy="68568"/>
            </a:xfrm>
            <a:custGeom>
              <a:avLst/>
              <a:gdLst/>
              <a:ahLst/>
              <a:cxnLst/>
              <a:rect l="l" t="t" r="r" b="b"/>
              <a:pathLst>
                <a:path w="8274" h="3823" extrusionOk="0">
                  <a:moveTo>
                    <a:pt x="5912" y="1"/>
                  </a:moveTo>
                  <a:cubicBezTo>
                    <a:pt x="4032" y="1"/>
                    <a:pt x="901" y="2490"/>
                    <a:pt x="901" y="2490"/>
                  </a:cubicBezTo>
                  <a:cubicBezTo>
                    <a:pt x="0" y="3571"/>
                    <a:pt x="897" y="3822"/>
                    <a:pt x="1811" y="3822"/>
                  </a:cubicBezTo>
                  <a:cubicBezTo>
                    <a:pt x="2286" y="3822"/>
                    <a:pt x="2767" y="3754"/>
                    <a:pt x="3001" y="3699"/>
                  </a:cubicBezTo>
                  <a:cubicBezTo>
                    <a:pt x="3686" y="3540"/>
                    <a:pt x="8274" y="1896"/>
                    <a:pt x="6881" y="367"/>
                  </a:cubicBezTo>
                  <a:cubicBezTo>
                    <a:pt x="6638" y="108"/>
                    <a:pt x="6302" y="1"/>
                    <a:pt x="5912" y="1"/>
                  </a:cubicBezTo>
                  <a:close/>
                </a:path>
              </a:pathLst>
            </a:custGeom>
            <a:solidFill>
              <a:srgbClr val="883B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Google Shape;3034;p34"/>
            <p:cNvSpPr/>
            <p:nvPr/>
          </p:nvSpPr>
          <p:spPr>
            <a:xfrm>
              <a:off x="7426203" y="3017309"/>
              <a:ext cx="61429" cy="61429"/>
            </a:xfrm>
            <a:custGeom>
              <a:avLst/>
              <a:gdLst/>
              <a:ahLst/>
              <a:cxnLst/>
              <a:rect l="l" t="t" r="r" b="b"/>
              <a:pathLst>
                <a:path w="3425" h="3425" extrusionOk="0">
                  <a:moveTo>
                    <a:pt x="1462" y="0"/>
                  </a:moveTo>
                  <a:cubicBezTo>
                    <a:pt x="1185" y="0"/>
                    <a:pt x="929" y="172"/>
                    <a:pt x="708" y="663"/>
                  </a:cubicBezTo>
                  <a:cubicBezTo>
                    <a:pt x="1" y="2261"/>
                    <a:pt x="2260" y="3425"/>
                    <a:pt x="2260" y="3425"/>
                  </a:cubicBezTo>
                  <a:lnTo>
                    <a:pt x="3425" y="914"/>
                  </a:lnTo>
                  <a:cubicBezTo>
                    <a:pt x="2781" y="835"/>
                    <a:pt x="2072" y="0"/>
                    <a:pt x="1462" y="0"/>
                  </a:cubicBezTo>
                  <a:close/>
                </a:path>
              </a:pathLst>
            </a:custGeom>
            <a:solidFill>
              <a:srgbClr val="FABB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Google Shape;3035;p34"/>
            <p:cNvSpPr/>
            <p:nvPr/>
          </p:nvSpPr>
          <p:spPr>
            <a:xfrm>
              <a:off x="7433988" y="2945252"/>
              <a:ext cx="81479" cy="134566"/>
            </a:xfrm>
            <a:custGeom>
              <a:avLst/>
              <a:gdLst/>
              <a:ahLst/>
              <a:cxnLst/>
              <a:rect l="l" t="t" r="r" b="b"/>
              <a:pathLst>
                <a:path w="4543" h="7503" extrusionOk="0">
                  <a:moveTo>
                    <a:pt x="4474" y="1"/>
                  </a:moveTo>
                  <a:cubicBezTo>
                    <a:pt x="4451" y="1"/>
                    <a:pt x="4429" y="23"/>
                    <a:pt x="4406" y="69"/>
                  </a:cubicBezTo>
                  <a:cubicBezTo>
                    <a:pt x="4269" y="1051"/>
                    <a:pt x="4086" y="2032"/>
                    <a:pt x="3858" y="2991"/>
                  </a:cubicBezTo>
                  <a:cubicBezTo>
                    <a:pt x="3721" y="3447"/>
                    <a:pt x="3584" y="3949"/>
                    <a:pt x="3379" y="4360"/>
                  </a:cubicBezTo>
                  <a:cubicBezTo>
                    <a:pt x="3292" y="4556"/>
                    <a:pt x="3142" y="4773"/>
                    <a:pt x="3030" y="4773"/>
                  </a:cubicBezTo>
                  <a:cubicBezTo>
                    <a:pt x="3024" y="4773"/>
                    <a:pt x="3019" y="4772"/>
                    <a:pt x="3013" y="4771"/>
                  </a:cubicBezTo>
                  <a:cubicBezTo>
                    <a:pt x="2808" y="4771"/>
                    <a:pt x="2580" y="4634"/>
                    <a:pt x="2374" y="4520"/>
                  </a:cubicBezTo>
                  <a:cubicBezTo>
                    <a:pt x="2169" y="4383"/>
                    <a:pt x="1963" y="4246"/>
                    <a:pt x="1758" y="4132"/>
                  </a:cubicBezTo>
                  <a:cubicBezTo>
                    <a:pt x="1547" y="4005"/>
                    <a:pt x="1316" y="3878"/>
                    <a:pt x="1029" y="3878"/>
                  </a:cubicBezTo>
                  <a:cubicBezTo>
                    <a:pt x="1006" y="3878"/>
                    <a:pt x="983" y="3879"/>
                    <a:pt x="959" y="3881"/>
                  </a:cubicBezTo>
                  <a:cubicBezTo>
                    <a:pt x="640" y="3904"/>
                    <a:pt x="411" y="4155"/>
                    <a:pt x="274" y="4383"/>
                  </a:cubicBezTo>
                  <a:cubicBezTo>
                    <a:pt x="229" y="4497"/>
                    <a:pt x="160" y="4611"/>
                    <a:pt x="115" y="4748"/>
                  </a:cubicBezTo>
                  <a:lnTo>
                    <a:pt x="46" y="4931"/>
                  </a:lnTo>
                  <a:cubicBezTo>
                    <a:pt x="46" y="4999"/>
                    <a:pt x="46" y="5068"/>
                    <a:pt x="23" y="5136"/>
                  </a:cubicBezTo>
                  <a:cubicBezTo>
                    <a:pt x="0" y="5273"/>
                    <a:pt x="23" y="5410"/>
                    <a:pt x="46" y="5547"/>
                  </a:cubicBezTo>
                  <a:cubicBezTo>
                    <a:pt x="69" y="5661"/>
                    <a:pt x="92" y="5798"/>
                    <a:pt x="160" y="5935"/>
                  </a:cubicBezTo>
                  <a:cubicBezTo>
                    <a:pt x="252" y="6163"/>
                    <a:pt x="411" y="6392"/>
                    <a:pt x="571" y="6574"/>
                  </a:cubicBezTo>
                  <a:cubicBezTo>
                    <a:pt x="913" y="6962"/>
                    <a:pt x="1347" y="7259"/>
                    <a:pt x="1781" y="7487"/>
                  </a:cubicBezTo>
                  <a:cubicBezTo>
                    <a:pt x="1800" y="7497"/>
                    <a:pt x="1815" y="7502"/>
                    <a:pt x="1827" y="7502"/>
                  </a:cubicBezTo>
                  <a:cubicBezTo>
                    <a:pt x="1845" y="7502"/>
                    <a:pt x="1859" y="7491"/>
                    <a:pt x="1872" y="7464"/>
                  </a:cubicBezTo>
                  <a:cubicBezTo>
                    <a:pt x="1895" y="7442"/>
                    <a:pt x="1872" y="7396"/>
                    <a:pt x="1849" y="7396"/>
                  </a:cubicBezTo>
                  <a:cubicBezTo>
                    <a:pt x="1416" y="7145"/>
                    <a:pt x="1028" y="6825"/>
                    <a:pt x="731" y="6437"/>
                  </a:cubicBezTo>
                  <a:cubicBezTo>
                    <a:pt x="434" y="6072"/>
                    <a:pt x="206" y="5616"/>
                    <a:pt x="274" y="5159"/>
                  </a:cubicBezTo>
                  <a:cubicBezTo>
                    <a:pt x="343" y="4748"/>
                    <a:pt x="594" y="4200"/>
                    <a:pt x="982" y="4178"/>
                  </a:cubicBezTo>
                  <a:cubicBezTo>
                    <a:pt x="1003" y="4175"/>
                    <a:pt x="1024" y="4174"/>
                    <a:pt x="1046" y="4174"/>
                  </a:cubicBezTo>
                  <a:cubicBezTo>
                    <a:pt x="1230" y="4174"/>
                    <a:pt x="1414" y="4260"/>
                    <a:pt x="1598" y="4383"/>
                  </a:cubicBezTo>
                  <a:cubicBezTo>
                    <a:pt x="1804" y="4497"/>
                    <a:pt x="2009" y="4634"/>
                    <a:pt x="2237" y="4771"/>
                  </a:cubicBezTo>
                  <a:cubicBezTo>
                    <a:pt x="2443" y="4908"/>
                    <a:pt x="2694" y="5045"/>
                    <a:pt x="2991" y="5068"/>
                  </a:cubicBezTo>
                  <a:cubicBezTo>
                    <a:pt x="3196" y="5068"/>
                    <a:pt x="3333" y="4931"/>
                    <a:pt x="3424" y="4840"/>
                  </a:cubicBezTo>
                  <a:cubicBezTo>
                    <a:pt x="3516" y="4725"/>
                    <a:pt x="3584" y="4611"/>
                    <a:pt x="3630" y="4497"/>
                  </a:cubicBezTo>
                  <a:cubicBezTo>
                    <a:pt x="3858" y="4018"/>
                    <a:pt x="3972" y="3538"/>
                    <a:pt x="4086" y="3036"/>
                  </a:cubicBezTo>
                  <a:cubicBezTo>
                    <a:pt x="4314" y="2055"/>
                    <a:pt x="4451" y="1073"/>
                    <a:pt x="4543" y="69"/>
                  </a:cubicBezTo>
                  <a:cubicBezTo>
                    <a:pt x="4543" y="46"/>
                    <a:pt x="4520" y="23"/>
                    <a:pt x="4474" y="1"/>
                  </a:cubicBezTo>
                  <a:close/>
                </a:path>
              </a:pathLst>
            </a:custGeom>
            <a:solidFill>
              <a:srgbClr val="F26952">
                <a:alpha val="35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Google Shape;3036;p34"/>
            <p:cNvSpPr/>
            <p:nvPr/>
          </p:nvSpPr>
          <p:spPr>
            <a:xfrm>
              <a:off x="7438490" y="3086011"/>
              <a:ext cx="85589" cy="55062"/>
            </a:xfrm>
            <a:custGeom>
              <a:avLst/>
              <a:gdLst/>
              <a:ahLst/>
              <a:cxnLst/>
              <a:rect l="l" t="t" r="r" b="b"/>
              <a:pathLst>
                <a:path w="4772" h="3070" extrusionOk="0">
                  <a:moveTo>
                    <a:pt x="4139" y="0"/>
                  </a:moveTo>
                  <a:cubicBezTo>
                    <a:pt x="4114" y="0"/>
                    <a:pt x="4089" y="2"/>
                    <a:pt x="4063" y="5"/>
                  </a:cubicBezTo>
                  <a:cubicBezTo>
                    <a:pt x="2420" y="165"/>
                    <a:pt x="1119" y="530"/>
                    <a:pt x="411" y="736"/>
                  </a:cubicBezTo>
                  <a:cubicBezTo>
                    <a:pt x="46" y="850"/>
                    <a:pt x="1" y="1215"/>
                    <a:pt x="137" y="1580"/>
                  </a:cubicBezTo>
                  <a:cubicBezTo>
                    <a:pt x="429" y="2300"/>
                    <a:pt x="1185" y="3069"/>
                    <a:pt x="2320" y="3069"/>
                  </a:cubicBezTo>
                  <a:cubicBezTo>
                    <a:pt x="2517" y="3069"/>
                    <a:pt x="2726" y="3046"/>
                    <a:pt x="2945" y="2996"/>
                  </a:cubicBezTo>
                  <a:cubicBezTo>
                    <a:pt x="4429" y="2653"/>
                    <a:pt x="4771" y="1329"/>
                    <a:pt x="4748" y="576"/>
                  </a:cubicBezTo>
                  <a:cubicBezTo>
                    <a:pt x="4727" y="259"/>
                    <a:pt x="4451" y="0"/>
                    <a:pt x="4139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Google Shape;3037;p34"/>
            <p:cNvSpPr/>
            <p:nvPr/>
          </p:nvSpPr>
          <p:spPr>
            <a:xfrm>
              <a:off x="7444620" y="3090949"/>
              <a:ext cx="33181" cy="24891"/>
            </a:xfrm>
            <a:custGeom>
              <a:avLst/>
              <a:gdLst/>
              <a:ahLst/>
              <a:cxnLst/>
              <a:rect l="l" t="t" r="r" b="b"/>
              <a:pathLst>
                <a:path w="1850" h="2092" extrusionOk="0">
                  <a:moveTo>
                    <a:pt x="1416" y="1"/>
                  </a:moveTo>
                  <a:lnTo>
                    <a:pt x="1" y="571"/>
                  </a:lnTo>
                  <a:cubicBezTo>
                    <a:pt x="1" y="571"/>
                    <a:pt x="229" y="1895"/>
                    <a:pt x="549" y="2032"/>
                  </a:cubicBezTo>
                  <a:cubicBezTo>
                    <a:pt x="644" y="2073"/>
                    <a:pt x="771" y="2091"/>
                    <a:pt x="908" y="2091"/>
                  </a:cubicBezTo>
                  <a:cubicBezTo>
                    <a:pt x="1232" y="2091"/>
                    <a:pt x="1614" y="1987"/>
                    <a:pt x="1758" y="1827"/>
                  </a:cubicBezTo>
                  <a:cubicBezTo>
                    <a:pt x="1850" y="1736"/>
                    <a:pt x="1416" y="1"/>
                    <a:pt x="141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Google Shape;3038;p34"/>
            <p:cNvSpPr/>
            <p:nvPr/>
          </p:nvSpPr>
          <p:spPr>
            <a:xfrm>
              <a:off x="7481069" y="3084701"/>
              <a:ext cx="30724" cy="23273"/>
            </a:xfrm>
            <a:custGeom>
              <a:avLst/>
              <a:gdLst/>
              <a:ahLst/>
              <a:cxnLst/>
              <a:rect l="l" t="t" r="r" b="b"/>
              <a:pathLst>
                <a:path w="1713" h="1956" extrusionOk="0">
                  <a:moveTo>
                    <a:pt x="1301" y="1"/>
                  </a:moveTo>
                  <a:lnTo>
                    <a:pt x="0" y="549"/>
                  </a:lnTo>
                  <a:cubicBezTo>
                    <a:pt x="0" y="549"/>
                    <a:pt x="206" y="1781"/>
                    <a:pt x="503" y="1895"/>
                  </a:cubicBezTo>
                  <a:cubicBezTo>
                    <a:pt x="592" y="1937"/>
                    <a:pt x="713" y="1955"/>
                    <a:pt x="843" y="1955"/>
                  </a:cubicBezTo>
                  <a:cubicBezTo>
                    <a:pt x="1143" y="1955"/>
                    <a:pt x="1493" y="1856"/>
                    <a:pt x="1621" y="1713"/>
                  </a:cubicBezTo>
                  <a:cubicBezTo>
                    <a:pt x="1712" y="1621"/>
                    <a:pt x="1301" y="1"/>
                    <a:pt x="130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Google Shape;3039;p34"/>
            <p:cNvSpPr/>
            <p:nvPr/>
          </p:nvSpPr>
          <p:spPr>
            <a:xfrm>
              <a:off x="7420068" y="2585758"/>
              <a:ext cx="291507" cy="144955"/>
            </a:xfrm>
            <a:custGeom>
              <a:avLst/>
              <a:gdLst/>
              <a:ahLst/>
              <a:cxnLst/>
              <a:rect l="l" t="t" r="r" b="b"/>
              <a:pathLst>
                <a:path w="16253" h="8082" fill="none" extrusionOk="0">
                  <a:moveTo>
                    <a:pt x="16252" y="8081"/>
                  </a:moveTo>
                  <a:cubicBezTo>
                    <a:pt x="15271" y="5639"/>
                    <a:pt x="13490" y="3516"/>
                    <a:pt x="11276" y="2101"/>
                  </a:cubicBezTo>
                  <a:cubicBezTo>
                    <a:pt x="9062" y="686"/>
                    <a:pt x="6391" y="1"/>
                    <a:pt x="3744" y="138"/>
                  </a:cubicBezTo>
                  <a:cubicBezTo>
                    <a:pt x="2739" y="184"/>
                    <a:pt x="1644" y="412"/>
                    <a:pt x="913" y="1119"/>
                  </a:cubicBezTo>
                  <a:cubicBezTo>
                    <a:pt x="183" y="1827"/>
                    <a:pt x="0" y="3174"/>
                    <a:pt x="776" y="3836"/>
                  </a:cubicBezTo>
                </a:path>
              </a:pathLst>
            </a:custGeom>
            <a:noFill/>
            <a:ln w="3425" cap="flat" cmpd="sng">
              <a:solidFill>
                <a:srgbClr val="883B07"/>
              </a:solidFill>
              <a:prstDash val="solid"/>
              <a:miter lim="228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Google Shape;3040;p34"/>
            <p:cNvSpPr/>
            <p:nvPr/>
          </p:nvSpPr>
          <p:spPr>
            <a:xfrm>
              <a:off x="7180545" y="3540128"/>
              <a:ext cx="1451259" cy="807371"/>
            </a:xfrm>
            <a:custGeom>
              <a:avLst/>
              <a:gdLst/>
              <a:ahLst/>
              <a:cxnLst/>
              <a:rect l="l" t="t" r="r" b="b"/>
              <a:pathLst>
                <a:path w="80915" h="45015" extrusionOk="0">
                  <a:moveTo>
                    <a:pt x="14857" y="0"/>
                  </a:moveTo>
                  <a:cubicBezTo>
                    <a:pt x="14431" y="0"/>
                    <a:pt x="14024" y="84"/>
                    <a:pt x="13650" y="322"/>
                  </a:cubicBezTo>
                  <a:cubicBezTo>
                    <a:pt x="12075" y="1304"/>
                    <a:pt x="12007" y="4910"/>
                    <a:pt x="11413" y="6713"/>
                  </a:cubicBezTo>
                  <a:cubicBezTo>
                    <a:pt x="7853" y="17669"/>
                    <a:pt x="3904" y="27964"/>
                    <a:pt x="663" y="39011"/>
                  </a:cubicBezTo>
                  <a:cubicBezTo>
                    <a:pt x="343" y="40175"/>
                    <a:pt x="1" y="41385"/>
                    <a:pt x="183" y="42595"/>
                  </a:cubicBezTo>
                  <a:cubicBezTo>
                    <a:pt x="389" y="43782"/>
                    <a:pt x="1302" y="44968"/>
                    <a:pt x="2466" y="45014"/>
                  </a:cubicBezTo>
                  <a:lnTo>
                    <a:pt x="79136" y="3883"/>
                  </a:lnTo>
                  <a:cubicBezTo>
                    <a:pt x="79172" y="3890"/>
                    <a:pt x="79208" y="3893"/>
                    <a:pt x="79243" y="3893"/>
                  </a:cubicBezTo>
                  <a:cubicBezTo>
                    <a:pt x="80156" y="3893"/>
                    <a:pt x="80914" y="1709"/>
                    <a:pt x="80277" y="984"/>
                  </a:cubicBezTo>
                  <a:cubicBezTo>
                    <a:pt x="80023" y="705"/>
                    <a:pt x="79656" y="617"/>
                    <a:pt x="79245" y="617"/>
                  </a:cubicBezTo>
                  <a:cubicBezTo>
                    <a:pt x="78547" y="617"/>
                    <a:pt x="77722" y="870"/>
                    <a:pt x="77104" y="870"/>
                  </a:cubicBezTo>
                  <a:cubicBezTo>
                    <a:pt x="69001" y="802"/>
                    <a:pt x="60876" y="756"/>
                    <a:pt x="52773" y="710"/>
                  </a:cubicBezTo>
                  <a:cubicBezTo>
                    <a:pt x="41177" y="619"/>
                    <a:pt x="29605" y="550"/>
                    <a:pt x="18010" y="482"/>
                  </a:cubicBezTo>
                  <a:cubicBezTo>
                    <a:pt x="16968" y="466"/>
                    <a:pt x="15859" y="0"/>
                    <a:pt x="148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Google Shape;3041;p34"/>
            <p:cNvSpPr/>
            <p:nvPr/>
          </p:nvSpPr>
          <p:spPr>
            <a:xfrm>
              <a:off x="7189963" y="3556272"/>
              <a:ext cx="1492224" cy="787947"/>
            </a:xfrm>
            <a:custGeom>
              <a:avLst/>
              <a:gdLst/>
              <a:ahLst/>
              <a:cxnLst/>
              <a:rect l="l" t="t" r="r" b="b"/>
              <a:pathLst>
                <a:path w="83199" h="43932" extrusionOk="0">
                  <a:moveTo>
                    <a:pt x="23341" y="1"/>
                  </a:moveTo>
                  <a:cubicBezTo>
                    <a:pt x="20533" y="1"/>
                    <a:pt x="17488" y="108"/>
                    <a:pt x="15613" y="586"/>
                  </a:cubicBezTo>
                  <a:cubicBezTo>
                    <a:pt x="12486" y="1362"/>
                    <a:pt x="12098" y="6955"/>
                    <a:pt x="11002" y="10036"/>
                  </a:cubicBezTo>
                  <a:cubicBezTo>
                    <a:pt x="7738" y="19349"/>
                    <a:pt x="4452" y="28684"/>
                    <a:pt x="1187" y="37997"/>
                  </a:cubicBezTo>
                  <a:cubicBezTo>
                    <a:pt x="480" y="40028"/>
                    <a:pt x="1" y="42790"/>
                    <a:pt x="1804" y="43931"/>
                  </a:cubicBezTo>
                  <a:lnTo>
                    <a:pt x="74502" y="18002"/>
                  </a:lnTo>
                  <a:lnTo>
                    <a:pt x="81738" y="5288"/>
                  </a:lnTo>
                  <a:cubicBezTo>
                    <a:pt x="82286" y="4307"/>
                    <a:pt x="83199" y="2230"/>
                    <a:pt x="82742" y="1203"/>
                  </a:cubicBezTo>
                  <a:cubicBezTo>
                    <a:pt x="82484" y="655"/>
                    <a:pt x="81944" y="505"/>
                    <a:pt x="81310" y="505"/>
                  </a:cubicBezTo>
                  <a:cubicBezTo>
                    <a:pt x="80545" y="505"/>
                    <a:pt x="79642" y="723"/>
                    <a:pt x="78930" y="723"/>
                  </a:cubicBezTo>
                  <a:cubicBezTo>
                    <a:pt x="61058" y="472"/>
                    <a:pt x="43186" y="244"/>
                    <a:pt x="25314" y="16"/>
                  </a:cubicBezTo>
                  <a:cubicBezTo>
                    <a:pt x="24683" y="7"/>
                    <a:pt x="24019" y="1"/>
                    <a:pt x="233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Google Shape;3042;p34"/>
            <p:cNvSpPr/>
            <p:nvPr/>
          </p:nvSpPr>
          <p:spPr>
            <a:xfrm>
              <a:off x="7196922" y="3574677"/>
              <a:ext cx="1525799" cy="781418"/>
            </a:xfrm>
            <a:custGeom>
              <a:avLst/>
              <a:gdLst/>
              <a:ahLst/>
              <a:cxnLst/>
              <a:rect l="l" t="t" r="r" b="b"/>
              <a:pathLst>
                <a:path w="85071" h="43568" extrusionOk="0">
                  <a:moveTo>
                    <a:pt x="59145" y="1"/>
                  </a:moveTo>
                  <a:cubicBezTo>
                    <a:pt x="52347" y="1"/>
                    <a:pt x="44926" y="50"/>
                    <a:pt x="39739" y="62"/>
                  </a:cubicBezTo>
                  <a:cubicBezTo>
                    <a:pt x="38764" y="65"/>
                    <a:pt x="37758" y="66"/>
                    <a:pt x="36737" y="66"/>
                  </a:cubicBezTo>
                  <a:cubicBezTo>
                    <a:pt x="35638" y="66"/>
                    <a:pt x="34522" y="65"/>
                    <a:pt x="33407" y="65"/>
                  </a:cubicBezTo>
                  <a:cubicBezTo>
                    <a:pt x="25770" y="65"/>
                    <a:pt x="18190" y="99"/>
                    <a:pt x="16640" y="633"/>
                  </a:cubicBezTo>
                  <a:cubicBezTo>
                    <a:pt x="14654" y="1318"/>
                    <a:pt x="13080" y="7777"/>
                    <a:pt x="11915" y="12000"/>
                  </a:cubicBezTo>
                  <a:cubicBezTo>
                    <a:pt x="10751" y="16246"/>
                    <a:pt x="5159" y="28023"/>
                    <a:pt x="2580" y="33319"/>
                  </a:cubicBezTo>
                  <a:cubicBezTo>
                    <a:pt x="1" y="38592"/>
                    <a:pt x="2694" y="43567"/>
                    <a:pt x="2694" y="43567"/>
                  </a:cubicBezTo>
                  <a:lnTo>
                    <a:pt x="79729" y="11064"/>
                  </a:lnTo>
                  <a:cubicBezTo>
                    <a:pt x="79729" y="11064"/>
                    <a:pt x="85071" y="3075"/>
                    <a:pt x="83906" y="1478"/>
                  </a:cubicBezTo>
                  <a:cubicBezTo>
                    <a:pt x="82993" y="245"/>
                    <a:pt x="79935" y="382"/>
                    <a:pt x="72585" y="131"/>
                  </a:cubicBezTo>
                  <a:cubicBezTo>
                    <a:pt x="69399" y="31"/>
                    <a:pt x="64463" y="1"/>
                    <a:pt x="5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Google Shape;3043;p34"/>
            <p:cNvSpPr/>
            <p:nvPr/>
          </p:nvSpPr>
          <p:spPr>
            <a:xfrm>
              <a:off x="7170303" y="3588417"/>
              <a:ext cx="1535628" cy="786512"/>
            </a:xfrm>
            <a:custGeom>
              <a:avLst/>
              <a:gdLst/>
              <a:ahLst/>
              <a:cxnLst/>
              <a:rect l="l" t="t" r="r" b="b"/>
              <a:pathLst>
                <a:path w="85619" h="43852" extrusionOk="0">
                  <a:moveTo>
                    <a:pt x="60956" y="0"/>
                  </a:moveTo>
                  <a:cubicBezTo>
                    <a:pt x="50044" y="0"/>
                    <a:pt x="37069" y="50"/>
                    <a:pt x="37069" y="50"/>
                  </a:cubicBezTo>
                  <a:cubicBezTo>
                    <a:pt x="36165" y="41"/>
                    <a:pt x="35308" y="37"/>
                    <a:pt x="34494" y="37"/>
                  </a:cubicBezTo>
                  <a:cubicBezTo>
                    <a:pt x="24336" y="37"/>
                    <a:pt x="20981" y="730"/>
                    <a:pt x="18741" y="2949"/>
                  </a:cubicBezTo>
                  <a:cubicBezTo>
                    <a:pt x="15408" y="6304"/>
                    <a:pt x="4794" y="30544"/>
                    <a:pt x="846" y="39674"/>
                  </a:cubicBezTo>
                  <a:cubicBezTo>
                    <a:pt x="1" y="41637"/>
                    <a:pt x="1462" y="43851"/>
                    <a:pt x="3585" y="43851"/>
                  </a:cubicBezTo>
                  <a:lnTo>
                    <a:pt x="66035" y="43395"/>
                  </a:lnTo>
                  <a:cubicBezTo>
                    <a:pt x="67153" y="43395"/>
                    <a:pt x="68157" y="42756"/>
                    <a:pt x="68637" y="41751"/>
                  </a:cubicBezTo>
                  <a:cubicBezTo>
                    <a:pt x="71809" y="35223"/>
                    <a:pt x="83473" y="11051"/>
                    <a:pt x="84477" y="6327"/>
                  </a:cubicBezTo>
                  <a:cubicBezTo>
                    <a:pt x="85619" y="871"/>
                    <a:pt x="78041" y="301"/>
                    <a:pt x="75576" y="95"/>
                  </a:cubicBezTo>
                  <a:cubicBezTo>
                    <a:pt x="74590" y="22"/>
                    <a:pt x="68231" y="0"/>
                    <a:pt x="60956" y="0"/>
                  </a:cubicBezTo>
                  <a:close/>
                </a:path>
              </a:pathLst>
            </a:custGeom>
            <a:solidFill>
              <a:srgbClr val="F1C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Google Shape;3044;p34"/>
            <p:cNvSpPr/>
            <p:nvPr/>
          </p:nvSpPr>
          <p:spPr>
            <a:xfrm>
              <a:off x="8301583" y="4200334"/>
              <a:ext cx="711415" cy="168128"/>
            </a:xfrm>
            <a:custGeom>
              <a:avLst/>
              <a:gdLst/>
              <a:ahLst/>
              <a:cxnLst/>
              <a:rect l="l" t="t" r="r" b="b"/>
              <a:pathLst>
                <a:path w="39665" h="9374" extrusionOk="0">
                  <a:moveTo>
                    <a:pt x="7641" y="1"/>
                  </a:moveTo>
                  <a:cubicBezTo>
                    <a:pt x="4870" y="1"/>
                    <a:pt x="2435" y="550"/>
                    <a:pt x="297" y="1658"/>
                  </a:cubicBezTo>
                  <a:cubicBezTo>
                    <a:pt x="92" y="1772"/>
                    <a:pt x="0" y="2046"/>
                    <a:pt x="114" y="2252"/>
                  </a:cubicBezTo>
                  <a:lnTo>
                    <a:pt x="2397" y="6337"/>
                  </a:lnTo>
                  <a:cubicBezTo>
                    <a:pt x="2474" y="6476"/>
                    <a:pt x="2613" y="6552"/>
                    <a:pt x="2759" y="6552"/>
                  </a:cubicBezTo>
                  <a:cubicBezTo>
                    <a:pt x="2829" y="6552"/>
                    <a:pt x="2901" y="6534"/>
                    <a:pt x="2968" y="6497"/>
                  </a:cubicBezTo>
                  <a:cubicBezTo>
                    <a:pt x="4292" y="5841"/>
                    <a:pt x="5855" y="5515"/>
                    <a:pt x="7681" y="5515"/>
                  </a:cubicBezTo>
                  <a:cubicBezTo>
                    <a:pt x="9287" y="5515"/>
                    <a:pt x="11096" y="5767"/>
                    <a:pt x="13125" y="6269"/>
                  </a:cubicBezTo>
                  <a:cubicBezTo>
                    <a:pt x="14380" y="6589"/>
                    <a:pt x="15613" y="6954"/>
                    <a:pt x="16914" y="7342"/>
                  </a:cubicBezTo>
                  <a:cubicBezTo>
                    <a:pt x="19835" y="8209"/>
                    <a:pt x="22871" y="9099"/>
                    <a:pt x="26112" y="9328"/>
                  </a:cubicBezTo>
                  <a:cubicBezTo>
                    <a:pt x="26523" y="9350"/>
                    <a:pt x="26980" y="9373"/>
                    <a:pt x="27413" y="9373"/>
                  </a:cubicBezTo>
                  <a:cubicBezTo>
                    <a:pt x="31636" y="9373"/>
                    <a:pt x="36589" y="7958"/>
                    <a:pt x="39442" y="3986"/>
                  </a:cubicBezTo>
                  <a:cubicBezTo>
                    <a:pt x="39665" y="3720"/>
                    <a:pt x="39454" y="3324"/>
                    <a:pt x="39106" y="3324"/>
                  </a:cubicBezTo>
                  <a:cubicBezTo>
                    <a:pt x="39097" y="3324"/>
                    <a:pt x="39087" y="3324"/>
                    <a:pt x="39077" y="3324"/>
                  </a:cubicBezTo>
                  <a:lnTo>
                    <a:pt x="36772" y="3461"/>
                  </a:lnTo>
                  <a:cubicBezTo>
                    <a:pt x="36756" y="3463"/>
                    <a:pt x="36741" y="3464"/>
                    <a:pt x="36725" y="3464"/>
                  </a:cubicBezTo>
                  <a:cubicBezTo>
                    <a:pt x="36559" y="3464"/>
                    <a:pt x="36401" y="3355"/>
                    <a:pt x="36338" y="3188"/>
                  </a:cubicBezTo>
                  <a:lnTo>
                    <a:pt x="35516" y="1110"/>
                  </a:lnTo>
                  <a:cubicBezTo>
                    <a:pt x="35437" y="938"/>
                    <a:pt x="35272" y="842"/>
                    <a:pt x="35108" y="842"/>
                  </a:cubicBezTo>
                  <a:cubicBezTo>
                    <a:pt x="34990" y="842"/>
                    <a:pt x="34872" y="891"/>
                    <a:pt x="34786" y="996"/>
                  </a:cubicBezTo>
                  <a:cubicBezTo>
                    <a:pt x="33070" y="3121"/>
                    <a:pt x="29964" y="3856"/>
                    <a:pt x="27384" y="3856"/>
                  </a:cubicBezTo>
                  <a:cubicBezTo>
                    <a:pt x="27081" y="3856"/>
                    <a:pt x="26786" y="3846"/>
                    <a:pt x="26500" y="3827"/>
                  </a:cubicBezTo>
                  <a:cubicBezTo>
                    <a:pt x="23853" y="3644"/>
                    <a:pt x="21251" y="2868"/>
                    <a:pt x="18466" y="2046"/>
                  </a:cubicBezTo>
                  <a:cubicBezTo>
                    <a:pt x="17165" y="1658"/>
                    <a:pt x="15818" y="1247"/>
                    <a:pt x="14472" y="928"/>
                  </a:cubicBezTo>
                  <a:cubicBezTo>
                    <a:pt x="11994" y="311"/>
                    <a:pt x="9723" y="1"/>
                    <a:pt x="76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Google Shape;3045;p34"/>
            <p:cNvSpPr/>
            <p:nvPr/>
          </p:nvSpPr>
          <p:spPr>
            <a:xfrm>
              <a:off x="7199452" y="3603969"/>
              <a:ext cx="1506020" cy="770936"/>
            </a:xfrm>
            <a:custGeom>
              <a:avLst/>
              <a:gdLst/>
              <a:ahLst/>
              <a:cxnLst/>
              <a:rect l="l" t="t" r="r" b="b"/>
              <a:pathLst>
                <a:path w="83971" h="42985" extrusionOk="0">
                  <a:moveTo>
                    <a:pt x="59791" y="1"/>
                  </a:moveTo>
                  <a:cubicBezTo>
                    <a:pt x="49086" y="1"/>
                    <a:pt x="36357" y="50"/>
                    <a:pt x="36357" y="50"/>
                  </a:cubicBezTo>
                  <a:cubicBezTo>
                    <a:pt x="35444" y="41"/>
                    <a:pt x="34580" y="37"/>
                    <a:pt x="33761" y="37"/>
                  </a:cubicBezTo>
                  <a:cubicBezTo>
                    <a:pt x="23847" y="37"/>
                    <a:pt x="20565" y="709"/>
                    <a:pt x="18394" y="2880"/>
                  </a:cubicBezTo>
                  <a:cubicBezTo>
                    <a:pt x="15107" y="6167"/>
                    <a:pt x="4699" y="29951"/>
                    <a:pt x="818" y="38899"/>
                  </a:cubicBezTo>
                  <a:cubicBezTo>
                    <a:pt x="1" y="40829"/>
                    <a:pt x="1420" y="42985"/>
                    <a:pt x="3479" y="42985"/>
                  </a:cubicBezTo>
                  <a:cubicBezTo>
                    <a:pt x="3490" y="42985"/>
                    <a:pt x="3501" y="42985"/>
                    <a:pt x="3512" y="42984"/>
                  </a:cubicBezTo>
                  <a:lnTo>
                    <a:pt x="64775" y="42551"/>
                  </a:lnTo>
                  <a:cubicBezTo>
                    <a:pt x="65870" y="42551"/>
                    <a:pt x="66852" y="41934"/>
                    <a:pt x="67308" y="40953"/>
                  </a:cubicBezTo>
                  <a:cubicBezTo>
                    <a:pt x="70435" y="34539"/>
                    <a:pt x="81871" y="10846"/>
                    <a:pt x="82852" y="6213"/>
                  </a:cubicBezTo>
                  <a:cubicBezTo>
                    <a:pt x="83971" y="849"/>
                    <a:pt x="76553" y="278"/>
                    <a:pt x="74133" y="96"/>
                  </a:cubicBezTo>
                  <a:cubicBezTo>
                    <a:pt x="73165" y="23"/>
                    <a:pt x="66928" y="1"/>
                    <a:pt x="59791" y="1"/>
                  </a:cubicBezTo>
                  <a:close/>
                </a:path>
              </a:pathLst>
            </a:custGeom>
            <a:solidFill>
              <a:srgbClr val="F7F0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Google Shape;3046;p34"/>
            <p:cNvSpPr/>
            <p:nvPr/>
          </p:nvSpPr>
          <p:spPr>
            <a:xfrm>
              <a:off x="7495819" y="3812031"/>
              <a:ext cx="405703" cy="374190"/>
            </a:xfrm>
            <a:custGeom>
              <a:avLst/>
              <a:gdLst/>
              <a:ahLst/>
              <a:cxnLst/>
              <a:rect l="l" t="t" r="r" b="b"/>
              <a:pathLst>
                <a:path w="22620" h="20863" extrusionOk="0">
                  <a:moveTo>
                    <a:pt x="7943" y="1"/>
                  </a:moveTo>
                  <a:cubicBezTo>
                    <a:pt x="7624" y="1"/>
                    <a:pt x="7327" y="206"/>
                    <a:pt x="7213" y="480"/>
                  </a:cubicBezTo>
                  <a:lnTo>
                    <a:pt x="114" y="19745"/>
                  </a:lnTo>
                  <a:cubicBezTo>
                    <a:pt x="0" y="19996"/>
                    <a:pt x="23" y="20269"/>
                    <a:pt x="183" y="20498"/>
                  </a:cubicBezTo>
                  <a:cubicBezTo>
                    <a:pt x="342" y="20726"/>
                    <a:pt x="594" y="20863"/>
                    <a:pt x="867" y="20863"/>
                  </a:cubicBezTo>
                  <a:lnTo>
                    <a:pt x="15339" y="20863"/>
                  </a:lnTo>
                  <a:cubicBezTo>
                    <a:pt x="15681" y="20863"/>
                    <a:pt x="16001" y="20635"/>
                    <a:pt x="16115" y="20315"/>
                  </a:cubicBezTo>
                  <a:lnTo>
                    <a:pt x="22529" y="1393"/>
                  </a:lnTo>
                  <a:cubicBezTo>
                    <a:pt x="22620" y="1142"/>
                    <a:pt x="22574" y="868"/>
                    <a:pt x="22415" y="663"/>
                  </a:cubicBezTo>
                  <a:cubicBezTo>
                    <a:pt x="22278" y="457"/>
                    <a:pt x="22049" y="320"/>
                    <a:pt x="21775" y="320"/>
                  </a:cubicBezTo>
                  <a:lnTo>
                    <a:pt x="7943" y="1"/>
                  </a:lnTo>
                  <a:close/>
                </a:path>
              </a:pathLst>
            </a:custGeom>
            <a:solidFill>
              <a:srgbClr val="C8E1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Google Shape;3047;p34"/>
            <p:cNvSpPr/>
            <p:nvPr/>
          </p:nvSpPr>
          <p:spPr>
            <a:xfrm>
              <a:off x="7747611" y="3897613"/>
              <a:ext cx="70021" cy="203479"/>
            </a:xfrm>
            <a:custGeom>
              <a:avLst/>
              <a:gdLst/>
              <a:ahLst/>
              <a:cxnLst/>
              <a:rect l="l" t="t" r="r" b="b"/>
              <a:pathLst>
                <a:path w="3904" h="11345" fill="none" extrusionOk="0">
                  <a:moveTo>
                    <a:pt x="1" y="11344"/>
                  </a:moveTo>
                  <a:lnTo>
                    <a:pt x="3904" y="0"/>
                  </a:lnTo>
                </a:path>
              </a:pathLst>
            </a:custGeom>
            <a:noFill/>
            <a:ln w="952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Google Shape;3048;p34"/>
            <p:cNvSpPr/>
            <p:nvPr/>
          </p:nvSpPr>
          <p:spPr>
            <a:xfrm>
              <a:off x="7674730" y="3897613"/>
              <a:ext cx="69213" cy="205111"/>
            </a:xfrm>
            <a:custGeom>
              <a:avLst/>
              <a:gdLst/>
              <a:ahLst/>
              <a:cxnLst/>
              <a:rect l="l" t="t" r="r" b="b"/>
              <a:pathLst>
                <a:path w="3859" h="11436" fill="none" extrusionOk="0">
                  <a:moveTo>
                    <a:pt x="1" y="11436"/>
                  </a:moveTo>
                  <a:lnTo>
                    <a:pt x="3858" y="0"/>
                  </a:lnTo>
                </a:path>
              </a:pathLst>
            </a:custGeom>
            <a:noFill/>
            <a:ln w="952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Google Shape;3049;p34"/>
            <p:cNvSpPr/>
            <p:nvPr/>
          </p:nvSpPr>
          <p:spPr>
            <a:xfrm>
              <a:off x="7603087" y="3897613"/>
              <a:ext cx="69608" cy="203479"/>
            </a:xfrm>
            <a:custGeom>
              <a:avLst/>
              <a:gdLst/>
              <a:ahLst/>
              <a:cxnLst/>
              <a:rect l="l" t="t" r="r" b="b"/>
              <a:pathLst>
                <a:path w="3881" h="11345" fill="none" extrusionOk="0">
                  <a:moveTo>
                    <a:pt x="0" y="11344"/>
                  </a:moveTo>
                  <a:lnTo>
                    <a:pt x="3881" y="0"/>
                  </a:lnTo>
                </a:path>
              </a:pathLst>
            </a:custGeom>
            <a:noFill/>
            <a:ln w="952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Google Shape;3050;p34"/>
            <p:cNvSpPr/>
            <p:nvPr/>
          </p:nvSpPr>
          <p:spPr>
            <a:xfrm>
              <a:off x="7879041" y="3519804"/>
              <a:ext cx="155591" cy="95543"/>
            </a:xfrm>
            <a:custGeom>
              <a:avLst/>
              <a:gdLst/>
              <a:ahLst/>
              <a:cxnLst/>
              <a:rect l="l" t="t" r="r" b="b"/>
              <a:pathLst>
                <a:path w="8675" h="5327" extrusionOk="0">
                  <a:moveTo>
                    <a:pt x="3316" y="1"/>
                  </a:moveTo>
                  <a:cubicBezTo>
                    <a:pt x="2643" y="1"/>
                    <a:pt x="2008" y="83"/>
                    <a:pt x="1553" y="314"/>
                  </a:cubicBezTo>
                  <a:cubicBezTo>
                    <a:pt x="1" y="1090"/>
                    <a:pt x="274" y="4514"/>
                    <a:pt x="1028" y="4833"/>
                  </a:cubicBezTo>
                  <a:cubicBezTo>
                    <a:pt x="1064" y="4849"/>
                    <a:pt x="1099" y="4856"/>
                    <a:pt x="1134" y="4856"/>
                  </a:cubicBezTo>
                  <a:cubicBezTo>
                    <a:pt x="1761" y="4856"/>
                    <a:pt x="2073" y="2428"/>
                    <a:pt x="2118" y="2052"/>
                  </a:cubicBezTo>
                  <a:lnTo>
                    <a:pt x="2118" y="2052"/>
                  </a:lnTo>
                  <a:cubicBezTo>
                    <a:pt x="2073" y="2452"/>
                    <a:pt x="1799" y="5184"/>
                    <a:pt x="2603" y="5290"/>
                  </a:cubicBezTo>
                  <a:cubicBezTo>
                    <a:pt x="2614" y="5291"/>
                    <a:pt x="2625" y="5292"/>
                    <a:pt x="2637" y="5292"/>
                  </a:cubicBezTo>
                  <a:cubicBezTo>
                    <a:pt x="3478" y="5292"/>
                    <a:pt x="3767" y="1959"/>
                    <a:pt x="3767" y="1957"/>
                  </a:cubicBezTo>
                  <a:lnTo>
                    <a:pt x="3767" y="1957"/>
                  </a:lnTo>
                  <a:cubicBezTo>
                    <a:pt x="3767" y="1959"/>
                    <a:pt x="3562" y="5130"/>
                    <a:pt x="4588" y="5153"/>
                  </a:cubicBezTo>
                  <a:cubicBezTo>
                    <a:pt x="4595" y="5153"/>
                    <a:pt x="4602" y="5153"/>
                    <a:pt x="4609" y="5153"/>
                  </a:cubicBezTo>
                  <a:cubicBezTo>
                    <a:pt x="5392" y="5153"/>
                    <a:pt x="5500" y="3204"/>
                    <a:pt x="5507" y="2277"/>
                  </a:cubicBezTo>
                  <a:lnTo>
                    <a:pt x="5507" y="2277"/>
                  </a:lnTo>
                  <a:cubicBezTo>
                    <a:pt x="5529" y="3241"/>
                    <a:pt x="5636" y="5327"/>
                    <a:pt x="6156" y="5327"/>
                  </a:cubicBezTo>
                  <a:cubicBezTo>
                    <a:pt x="6180" y="5327"/>
                    <a:pt x="6206" y="5322"/>
                    <a:pt x="6232" y="5313"/>
                  </a:cubicBezTo>
                  <a:cubicBezTo>
                    <a:pt x="6985" y="5039"/>
                    <a:pt x="6825" y="2072"/>
                    <a:pt x="6825" y="2072"/>
                  </a:cubicBezTo>
                  <a:lnTo>
                    <a:pt x="6825" y="2072"/>
                  </a:lnTo>
                  <a:cubicBezTo>
                    <a:pt x="6825" y="2072"/>
                    <a:pt x="7669" y="2669"/>
                    <a:pt x="8162" y="2669"/>
                  </a:cubicBezTo>
                  <a:cubicBezTo>
                    <a:pt x="8323" y="2669"/>
                    <a:pt x="8447" y="2605"/>
                    <a:pt x="8492" y="2437"/>
                  </a:cubicBezTo>
                  <a:cubicBezTo>
                    <a:pt x="8674" y="1729"/>
                    <a:pt x="6848" y="497"/>
                    <a:pt x="6848" y="497"/>
                  </a:cubicBezTo>
                  <a:cubicBezTo>
                    <a:pt x="6848" y="497"/>
                    <a:pt x="4969" y="1"/>
                    <a:pt x="3316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Google Shape;3051;p34"/>
            <p:cNvSpPr/>
            <p:nvPr/>
          </p:nvSpPr>
          <p:spPr>
            <a:xfrm>
              <a:off x="7455084" y="3113173"/>
              <a:ext cx="54492" cy="24899"/>
            </a:xfrm>
            <a:custGeom>
              <a:avLst/>
              <a:gdLst/>
              <a:ahLst/>
              <a:cxnLst/>
              <a:rect l="l" t="t" r="r" b="b"/>
              <a:pathLst>
                <a:path w="4772" h="3070" extrusionOk="0">
                  <a:moveTo>
                    <a:pt x="4139" y="0"/>
                  </a:moveTo>
                  <a:cubicBezTo>
                    <a:pt x="4114" y="0"/>
                    <a:pt x="4089" y="2"/>
                    <a:pt x="4063" y="5"/>
                  </a:cubicBezTo>
                  <a:cubicBezTo>
                    <a:pt x="2420" y="165"/>
                    <a:pt x="1119" y="530"/>
                    <a:pt x="411" y="736"/>
                  </a:cubicBezTo>
                  <a:cubicBezTo>
                    <a:pt x="46" y="850"/>
                    <a:pt x="1" y="1215"/>
                    <a:pt x="137" y="1580"/>
                  </a:cubicBezTo>
                  <a:cubicBezTo>
                    <a:pt x="429" y="2300"/>
                    <a:pt x="1185" y="3069"/>
                    <a:pt x="2320" y="3069"/>
                  </a:cubicBezTo>
                  <a:cubicBezTo>
                    <a:pt x="2517" y="3069"/>
                    <a:pt x="2726" y="3046"/>
                    <a:pt x="2945" y="2996"/>
                  </a:cubicBezTo>
                  <a:cubicBezTo>
                    <a:pt x="4429" y="2653"/>
                    <a:pt x="4771" y="1329"/>
                    <a:pt x="4748" y="576"/>
                  </a:cubicBezTo>
                  <a:cubicBezTo>
                    <a:pt x="4727" y="259"/>
                    <a:pt x="4451" y="0"/>
                    <a:pt x="41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Google Shape;3052;p34"/>
            <p:cNvSpPr/>
            <p:nvPr/>
          </p:nvSpPr>
          <p:spPr>
            <a:xfrm>
              <a:off x="8171753" y="3123166"/>
              <a:ext cx="54492" cy="24899"/>
            </a:xfrm>
            <a:custGeom>
              <a:avLst/>
              <a:gdLst/>
              <a:ahLst/>
              <a:cxnLst/>
              <a:rect l="l" t="t" r="r" b="b"/>
              <a:pathLst>
                <a:path w="4772" h="3070" extrusionOk="0">
                  <a:moveTo>
                    <a:pt x="4139" y="0"/>
                  </a:moveTo>
                  <a:cubicBezTo>
                    <a:pt x="4114" y="0"/>
                    <a:pt x="4089" y="2"/>
                    <a:pt x="4063" y="5"/>
                  </a:cubicBezTo>
                  <a:cubicBezTo>
                    <a:pt x="2420" y="165"/>
                    <a:pt x="1119" y="530"/>
                    <a:pt x="411" y="736"/>
                  </a:cubicBezTo>
                  <a:cubicBezTo>
                    <a:pt x="46" y="850"/>
                    <a:pt x="1" y="1215"/>
                    <a:pt x="137" y="1580"/>
                  </a:cubicBezTo>
                  <a:cubicBezTo>
                    <a:pt x="429" y="2300"/>
                    <a:pt x="1185" y="3069"/>
                    <a:pt x="2320" y="3069"/>
                  </a:cubicBezTo>
                  <a:cubicBezTo>
                    <a:pt x="2517" y="3069"/>
                    <a:pt x="2726" y="3046"/>
                    <a:pt x="2945" y="2996"/>
                  </a:cubicBezTo>
                  <a:cubicBezTo>
                    <a:pt x="4429" y="2653"/>
                    <a:pt x="4771" y="1329"/>
                    <a:pt x="4748" y="576"/>
                  </a:cubicBezTo>
                  <a:cubicBezTo>
                    <a:pt x="4727" y="259"/>
                    <a:pt x="4451" y="0"/>
                    <a:pt x="41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Google Shape;3053;p34"/>
            <p:cNvSpPr/>
            <p:nvPr/>
          </p:nvSpPr>
          <p:spPr>
            <a:xfrm>
              <a:off x="8443650" y="3027785"/>
              <a:ext cx="99094" cy="25576"/>
            </a:xfrm>
            <a:custGeom>
              <a:avLst/>
              <a:gdLst/>
              <a:ahLst/>
              <a:cxnLst/>
              <a:rect l="l" t="t" r="r" b="b"/>
              <a:pathLst>
                <a:path w="5525" h="1426" extrusionOk="0">
                  <a:moveTo>
                    <a:pt x="2369" y="1"/>
                  </a:moveTo>
                  <a:cubicBezTo>
                    <a:pt x="2233" y="1"/>
                    <a:pt x="2093" y="17"/>
                    <a:pt x="1964" y="33"/>
                  </a:cubicBezTo>
                  <a:cubicBezTo>
                    <a:pt x="1188" y="147"/>
                    <a:pt x="526" y="490"/>
                    <a:pt x="1" y="969"/>
                  </a:cubicBezTo>
                  <a:cubicBezTo>
                    <a:pt x="46" y="946"/>
                    <a:pt x="92" y="946"/>
                    <a:pt x="115" y="946"/>
                  </a:cubicBezTo>
                  <a:cubicBezTo>
                    <a:pt x="275" y="855"/>
                    <a:pt x="434" y="786"/>
                    <a:pt x="594" y="741"/>
                  </a:cubicBezTo>
                  <a:cubicBezTo>
                    <a:pt x="1150" y="514"/>
                    <a:pt x="1743" y="418"/>
                    <a:pt x="2323" y="418"/>
                  </a:cubicBezTo>
                  <a:cubicBezTo>
                    <a:pt x="2386" y="418"/>
                    <a:pt x="2449" y="419"/>
                    <a:pt x="2511" y="421"/>
                  </a:cubicBezTo>
                  <a:cubicBezTo>
                    <a:pt x="3173" y="444"/>
                    <a:pt x="3812" y="604"/>
                    <a:pt x="4429" y="855"/>
                  </a:cubicBezTo>
                  <a:cubicBezTo>
                    <a:pt x="4794" y="1015"/>
                    <a:pt x="5182" y="1197"/>
                    <a:pt x="5524" y="1425"/>
                  </a:cubicBezTo>
                  <a:cubicBezTo>
                    <a:pt x="5273" y="1015"/>
                    <a:pt x="4885" y="649"/>
                    <a:pt x="4429" y="398"/>
                  </a:cubicBezTo>
                  <a:cubicBezTo>
                    <a:pt x="3835" y="170"/>
                    <a:pt x="3173" y="33"/>
                    <a:pt x="2534" y="10"/>
                  </a:cubicBezTo>
                  <a:cubicBezTo>
                    <a:pt x="2481" y="4"/>
                    <a:pt x="2425" y="1"/>
                    <a:pt x="2369" y="1"/>
                  </a:cubicBezTo>
                  <a:close/>
                </a:path>
              </a:pathLst>
            </a:custGeom>
            <a:solidFill>
              <a:srgbClr val="6737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Google Shape;3054;p34"/>
            <p:cNvSpPr/>
            <p:nvPr/>
          </p:nvSpPr>
          <p:spPr>
            <a:xfrm>
              <a:off x="7984489" y="2719225"/>
              <a:ext cx="148632" cy="91364"/>
            </a:xfrm>
            <a:custGeom>
              <a:avLst/>
              <a:gdLst/>
              <a:ahLst/>
              <a:cxnLst/>
              <a:rect l="l" t="t" r="r" b="b"/>
              <a:pathLst>
                <a:path w="8287" h="5094" extrusionOk="0">
                  <a:moveTo>
                    <a:pt x="8204" y="1"/>
                  </a:moveTo>
                  <a:cubicBezTo>
                    <a:pt x="8184" y="1"/>
                    <a:pt x="8163" y="12"/>
                    <a:pt x="8149" y="39"/>
                  </a:cubicBezTo>
                  <a:cubicBezTo>
                    <a:pt x="7487" y="1066"/>
                    <a:pt x="6711" y="2047"/>
                    <a:pt x="5821" y="2892"/>
                  </a:cubicBezTo>
                  <a:cubicBezTo>
                    <a:pt x="5593" y="3097"/>
                    <a:pt x="5365" y="3303"/>
                    <a:pt x="5136" y="3508"/>
                  </a:cubicBezTo>
                  <a:cubicBezTo>
                    <a:pt x="4908" y="3714"/>
                    <a:pt x="4680" y="3896"/>
                    <a:pt x="4406" y="3988"/>
                  </a:cubicBezTo>
                  <a:cubicBezTo>
                    <a:pt x="4298" y="4027"/>
                    <a:pt x="4177" y="4049"/>
                    <a:pt x="4060" y="4049"/>
                  </a:cubicBezTo>
                  <a:cubicBezTo>
                    <a:pt x="3905" y="4049"/>
                    <a:pt x="3757" y="4010"/>
                    <a:pt x="3653" y="3919"/>
                  </a:cubicBezTo>
                  <a:cubicBezTo>
                    <a:pt x="3535" y="3816"/>
                    <a:pt x="3484" y="3647"/>
                    <a:pt x="3505" y="3504"/>
                  </a:cubicBezTo>
                  <a:lnTo>
                    <a:pt x="3505" y="3504"/>
                  </a:lnTo>
                  <a:cubicBezTo>
                    <a:pt x="3554" y="3428"/>
                    <a:pt x="3604" y="3354"/>
                    <a:pt x="3653" y="3280"/>
                  </a:cubicBezTo>
                  <a:cubicBezTo>
                    <a:pt x="3675" y="3212"/>
                    <a:pt x="3675" y="3143"/>
                    <a:pt x="3630" y="3097"/>
                  </a:cubicBezTo>
                  <a:cubicBezTo>
                    <a:pt x="3605" y="3060"/>
                    <a:pt x="3566" y="3043"/>
                    <a:pt x="3524" y="3043"/>
                  </a:cubicBezTo>
                  <a:cubicBezTo>
                    <a:pt x="3491" y="3043"/>
                    <a:pt x="3455" y="3054"/>
                    <a:pt x="3424" y="3075"/>
                  </a:cubicBezTo>
                  <a:cubicBezTo>
                    <a:pt x="3330" y="3155"/>
                    <a:pt x="3268" y="3267"/>
                    <a:pt x="3237" y="3383"/>
                  </a:cubicBezTo>
                  <a:lnTo>
                    <a:pt x="3237" y="3383"/>
                  </a:lnTo>
                  <a:cubicBezTo>
                    <a:pt x="3069" y="3650"/>
                    <a:pt x="2901" y="3900"/>
                    <a:pt x="2694" y="4125"/>
                  </a:cubicBezTo>
                  <a:cubicBezTo>
                    <a:pt x="2443" y="4444"/>
                    <a:pt x="2101" y="4672"/>
                    <a:pt x="1735" y="4786"/>
                  </a:cubicBezTo>
                  <a:cubicBezTo>
                    <a:pt x="1600" y="4829"/>
                    <a:pt x="1455" y="4852"/>
                    <a:pt x="1311" y="4852"/>
                  </a:cubicBezTo>
                  <a:cubicBezTo>
                    <a:pt x="1067" y="4852"/>
                    <a:pt x="826" y="4785"/>
                    <a:pt x="640" y="4627"/>
                  </a:cubicBezTo>
                  <a:cubicBezTo>
                    <a:pt x="343" y="4376"/>
                    <a:pt x="183" y="3942"/>
                    <a:pt x="343" y="3577"/>
                  </a:cubicBezTo>
                  <a:cubicBezTo>
                    <a:pt x="343" y="3554"/>
                    <a:pt x="343" y="3508"/>
                    <a:pt x="320" y="3508"/>
                  </a:cubicBezTo>
                  <a:cubicBezTo>
                    <a:pt x="301" y="3499"/>
                    <a:pt x="282" y="3493"/>
                    <a:pt x="265" y="3493"/>
                  </a:cubicBezTo>
                  <a:cubicBezTo>
                    <a:pt x="241" y="3493"/>
                    <a:pt x="219" y="3504"/>
                    <a:pt x="206" y="3531"/>
                  </a:cubicBezTo>
                  <a:cubicBezTo>
                    <a:pt x="1" y="3942"/>
                    <a:pt x="183" y="4467"/>
                    <a:pt x="503" y="4764"/>
                  </a:cubicBezTo>
                  <a:cubicBezTo>
                    <a:pt x="737" y="4998"/>
                    <a:pt x="1058" y="5094"/>
                    <a:pt x="1376" y="5094"/>
                  </a:cubicBezTo>
                  <a:cubicBezTo>
                    <a:pt x="1522" y="5094"/>
                    <a:pt x="1667" y="5073"/>
                    <a:pt x="1804" y="5038"/>
                  </a:cubicBezTo>
                  <a:cubicBezTo>
                    <a:pt x="2237" y="4923"/>
                    <a:pt x="2626" y="4649"/>
                    <a:pt x="2899" y="4330"/>
                  </a:cubicBezTo>
                  <a:cubicBezTo>
                    <a:pt x="3038" y="4171"/>
                    <a:pt x="3161" y="4006"/>
                    <a:pt x="3276" y="3841"/>
                  </a:cubicBezTo>
                  <a:lnTo>
                    <a:pt x="3276" y="3841"/>
                  </a:lnTo>
                  <a:cubicBezTo>
                    <a:pt x="3321" y="3952"/>
                    <a:pt x="3387" y="4055"/>
                    <a:pt x="3470" y="4125"/>
                  </a:cubicBezTo>
                  <a:cubicBezTo>
                    <a:pt x="3647" y="4274"/>
                    <a:pt x="3865" y="4335"/>
                    <a:pt x="4080" y="4335"/>
                  </a:cubicBezTo>
                  <a:cubicBezTo>
                    <a:pt x="4225" y="4335"/>
                    <a:pt x="4369" y="4307"/>
                    <a:pt x="4497" y="4261"/>
                  </a:cubicBezTo>
                  <a:cubicBezTo>
                    <a:pt x="4817" y="4147"/>
                    <a:pt x="5091" y="3919"/>
                    <a:pt x="5319" y="3714"/>
                  </a:cubicBezTo>
                  <a:cubicBezTo>
                    <a:pt x="5547" y="3508"/>
                    <a:pt x="5775" y="3303"/>
                    <a:pt x="6004" y="3075"/>
                  </a:cubicBezTo>
                  <a:cubicBezTo>
                    <a:pt x="6894" y="2184"/>
                    <a:pt x="7647" y="1180"/>
                    <a:pt x="8263" y="107"/>
                  </a:cubicBezTo>
                  <a:cubicBezTo>
                    <a:pt x="8286" y="62"/>
                    <a:pt x="8286" y="16"/>
                    <a:pt x="8241" y="16"/>
                  </a:cubicBezTo>
                  <a:cubicBezTo>
                    <a:pt x="8231" y="7"/>
                    <a:pt x="8218" y="1"/>
                    <a:pt x="8204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Google Shape;3055;p34"/>
            <p:cNvSpPr/>
            <p:nvPr/>
          </p:nvSpPr>
          <p:spPr>
            <a:xfrm>
              <a:off x="8339064" y="2750204"/>
              <a:ext cx="137566" cy="106735"/>
            </a:xfrm>
            <a:custGeom>
              <a:avLst/>
              <a:gdLst/>
              <a:ahLst/>
              <a:cxnLst/>
              <a:rect l="l" t="t" r="r" b="b"/>
              <a:pathLst>
                <a:path w="7670" h="5951" extrusionOk="0">
                  <a:moveTo>
                    <a:pt x="46" y="1"/>
                  </a:moveTo>
                  <a:cubicBezTo>
                    <a:pt x="23" y="24"/>
                    <a:pt x="0" y="47"/>
                    <a:pt x="23" y="92"/>
                  </a:cubicBezTo>
                  <a:cubicBezTo>
                    <a:pt x="411" y="1233"/>
                    <a:pt x="891" y="2352"/>
                    <a:pt x="1461" y="3402"/>
                  </a:cubicBezTo>
                  <a:cubicBezTo>
                    <a:pt x="1621" y="3676"/>
                    <a:pt x="1758" y="3950"/>
                    <a:pt x="1940" y="4201"/>
                  </a:cubicBezTo>
                  <a:cubicBezTo>
                    <a:pt x="2123" y="4452"/>
                    <a:pt x="2420" y="4726"/>
                    <a:pt x="2785" y="4726"/>
                  </a:cubicBezTo>
                  <a:cubicBezTo>
                    <a:pt x="2806" y="4727"/>
                    <a:pt x="2828" y="4728"/>
                    <a:pt x="2850" y="4728"/>
                  </a:cubicBezTo>
                  <a:cubicBezTo>
                    <a:pt x="3173" y="4728"/>
                    <a:pt x="3504" y="4569"/>
                    <a:pt x="3675" y="4269"/>
                  </a:cubicBezTo>
                  <a:cubicBezTo>
                    <a:pt x="3711" y="4211"/>
                    <a:pt x="3740" y="4150"/>
                    <a:pt x="3764" y="4086"/>
                  </a:cubicBezTo>
                  <a:lnTo>
                    <a:pt x="3764" y="4086"/>
                  </a:lnTo>
                  <a:cubicBezTo>
                    <a:pt x="3878" y="4322"/>
                    <a:pt x="4005" y="4553"/>
                    <a:pt x="4155" y="4771"/>
                  </a:cubicBezTo>
                  <a:cubicBezTo>
                    <a:pt x="4451" y="5205"/>
                    <a:pt x="4862" y="5570"/>
                    <a:pt x="5364" y="5798"/>
                  </a:cubicBezTo>
                  <a:cubicBezTo>
                    <a:pt x="5588" y="5894"/>
                    <a:pt x="5842" y="5951"/>
                    <a:pt x="6095" y="5951"/>
                  </a:cubicBezTo>
                  <a:cubicBezTo>
                    <a:pt x="6384" y="5951"/>
                    <a:pt x="6673" y="5877"/>
                    <a:pt x="6916" y="5707"/>
                  </a:cubicBezTo>
                  <a:cubicBezTo>
                    <a:pt x="7373" y="5410"/>
                    <a:pt x="7670" y="4840"/>
                    <a:pt x="7510" y="4315"/>
                  </a:cubicBezTo>
                  <a:cubicBezTo>
                    <a:pt x="7493" y="4281"/>
                    <a:pt x="7464" y="4260"/>
                    <a:pt x="7441" y="4260"/>
                  </a:cubicBezTo>
                  <a:cubicBezTo>
                    <a:pt x="7432" y="4260"/>
                    <a:pt x="7425" y="4263"/>
                    <a:pt x="7419" y="4269"/>
                  </a:cubicBezTo>
                  <a:cubicBezTo>
                    <a:pt x="7373" y="4269"/>
                    <a:pt x="7350" y="4315"/>
                    <a:pt x="7373" y="4338"/>
                  </a:cubicBezTo>
                  <a:cubicBezTo>
                    <a:pt x="7510" y="4817"/>
                    <a:pt x="7213" y="5296"/>
                    <a:pt x="6802" y="5547"/>
                  </a:cubicBezTo>
                  <a:cubicBezTo>
                    <a:pt x="6608" y="5673"/>
                    <a:pt x="6380" y="5730"/>
                    <a:pt x="6146" y="5730"/>
                  </a:cubicBezTo>
                  <a:cubicBezTo>
                    <a:pt x="5912" y="5730"/>
                    <a:pt x="5672" y="5673"/>
                    <a:pt x="5456" y="5570"/>
                  </a:cubicBezTo>
                  <a:cubicBezTo>
                    <a:pt x="5022" y="5365"/>
                    <a:pt x="4657" y="5022"/>
                    <a:pt x="4383" y="4612"/>
                  </a:cubicBezTo>
                  <a:cubicBezTo>
                    <a:pt x="4109" y="4201"/>
                    <a:pt x="3903" y="3744"/>
                    <a:pt x="3721" y="3288"/>
                  </a:cubicBezTo>
                  <a:lnTo>
                    <a:pt x="3713" y="3291"/>
                  </a:lnTo>
                  <a:lnTo>
                    <a:pt x="3713" y="3291"/>
                  </a:lnTo>
                  <a:cubicBezTo>
                    <a:pt x="3708" y="3283"/>
                    <a:pt x="3703" y="3274"/>
                    <a:pt x="3698" y="3265"/>
                  </a:cubicBezTo>
                  <a:cubicBezTo>
                    <a:pt x="3681" y="3214"/>
                    <a:pt x="3625" y="3188"/>
                    <a:pt x="3570" y="3188"/>
                  </a:cubicBezTo>
                  <a:cubicBezTo>
                    <a:pt x="3551" y="3188"/>
                    <a:pt x="3533" y="3191"/>
                    <a:pt x="3515" y="3196"/>
                  </a:cubicBezTo>
                  <a:cubicBezTo>
                    <a:pt x="3447" y="3242"/>
                    <a:pt x="3424" y="3311"/>
                    <a:pt x="3447" y="3379"/>
                  </a:cubicBezTo>
                  <a:cubicBezTo>
                    <a:pt x="3475" y="3444"/>
                    <a:pt x="3503" y="3510"/>
                    <a:pt x="3531" y="3575"/>
                  </a:cubicBezTo>
                  <a:lnTo>
                    <a:pt x="3531" y="3575"/>
                  </a:lnTo>
                  <a:cubicBezTo>
                    <a:pt x="3566" y="3755"/>
                    <a:pt x="3532" y="3963"/>
                    <a:pt x="3447" y="4132"/>
                  </a:cubicBezTo>
                  <a:cubicBezTo>
                    <a:pt x="3322" y="4320"/>
                    <a:pt x="3101" y="4432"/>
                    <a:pt x="2871" y="4432"/>
                  </a:cubicBezTo>
                  <a:cubicBezTo>
                    <a:pt x="2850" y="4432"/>
                    <a:pt x="2829" y="4431"/>
                    <a:pt x="2808" y="4429"/>
                  </a:cubicBezTo>
                  <a:cubicBezTo>
                    <a:pt x="2557" y="4429"/>
                    <a:pt x="2329" y="4269"/>
                    <a:pt x="2169" y="4041"/>
                  </a:cubicBezTo>
                  <a:cubicBezTo>
                    <a:pt x="2009" y="3813"/>
                    <a:pt x="1849" y="3539"/>
                    <a:pt x="1712" y="3288"/>
                  </a:cubicBezTo>
                  <a:cubicBezTo>
                    <a:pt x="1119" y="2238"/>
                    <a:pt x="594" y="1142"/>
                    <a:pt x="137" y="47"/>
                  </a:cubicBezTo>
                  <a:cubicBezTo>
                    <a:pt x="114" y="1"/>
                    <a:pt x="92" y="1"/>
                    <a:pt x="46" y="1"/>
                  </a:cubicBezTo>
                  <a:close/>
                </a:path>
              </a:pathLst>
            </a:custGeom>
            <a:solidFill>
              <a:srgbClr val="8D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653D839-006B-4271-892E-CDA7C0C97FFD}"/>
              </a:ext>
            </a:extLst>
          </p:cNvPr>
          <p:cNvSpPr txBox="1"/>
          <p:nvPr/>
        </p:nvSpPr>
        <p:spPr>
          <a:xfrm>
            <a:off x="1595063" y="1336914"/>
            <a:ext cx="595387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3</a:t>
            </a:r>
          </a:p>
          <a:p>
            <a:pPr algn="ctr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7">
            <a:extLst>
              <a:ext uri="{FF2B5EF4-FFF2-40B4-BE49-F238E27FC236}">
                <a16:creationId xmlns:a16="http://schemas.microsoft.com/office/drawing/2014/main" id="{D0A4576E-4286-41BC-804B-5AB75EF94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69106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Kho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ặ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ớ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81" name="Group 8">
            <a:extLst>
              <a:ext uri="{FF2B5EF4-FFF2-40B4-BE49-F238E27FC236}">
                <a16:creationId xmlns:a16="http://schemas.microsoft.com/office/drawing/2014/main" id="{1D418A80-D2FB-4D23-AAC3-B158F52B36D2}"/>
              </a:ext>
            </a:extLst>
          </p:cNvPr>
          <p:cNvGrpSpPr>
            <a:grpSpLocks/>
          </p:cNvGrpSpPr>
          <p:nvPr/>
        </p:nvGrpSpPr>
        <p:grpSpPr bwMode="auto">
          <a:xfrm>
            <a:off x="1985963" y="1016794"/>
            <a:ext cx="6115050" cy="838200"/>
            <a:chOff x="1092" y="1374"/>
            <a:chExt cx="3852" cy="528"/>
          </a:xfrm>
        </p:grpSpPr>
        <p:sp>
          <p:nvSpPr>
            <p:cNvPr id="82" name="Text Box 9">
              <a:extLst>
                <a:ext uri="{FF2B5EF4-FFF2-40B4-BE49-F238E27FC236}">
                  <a16:creationId xmlns:a16="http://schemas.microsoft.com/office/drawing/2014/main" id="{9C6E7A22-1B7A-400F-A2AD-0F68E274E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88"/>
              <a:ext cx="3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 phân số chỉ phần tô màu của hình nào?</a:t>
              </a:r>
            </a:p>
          </p:txBody>
        </p:sp>
        <p:graphicFrame>
          <p:nvGraphicFramePr>
            <p:cNvPr id="83" name="Object 10">
              <a:extLst>
                <a:ext uri="{FF2B5EF4-FFF2-40B4-BE49-F238E27FC236}">
                  <a16:creationId xmlns:a16="http://schemas.microsoft.com/office/drawing/2014/main" id="{B30DECED-01D2-4F86-A531-46C6DF93FD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" y="1374"/>
            <a:ext cx="2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6189" name="Object 10">
                          <a:extLst>
                            <a:ext uri="{FF2B5EF4-FFF2-40B4-BE49-F238E27FC236}">
                              <a16:creationId xmlns:a16="http://schemas.microsoft.com/office/drawing/2014/main" id="{EE5B3795-A0F4-4FDB-9FEF-419956CCCD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1374"/>
                          <a:ext cx="26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11">
            <a:extLst>
              <a:ext uri="{FF2B5EF4-FFF2-40B4-BE49-F238E27FC236}">
                <a16:creationId xmlns:a16="http://schemas.microsoft.com/office/drawing/2014/main" id="{8D95C317-2489-46F8-B001-839E39528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3472239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A.</a:t>
            </a:r>
            <a:r>
              <a:rPr lang="en-US" altLang="en-US" dirty="0">
                <a:latin typeface=".VnTime" pitchFamily="34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.VnTime" pitchFamily="34" charset="0"/>
              </a:rPr>
              <a:t> 1</a:t>
            </a:r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EF8FCEAA-C8C8-4B4B-B928-C4FFDBC00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075" y="3407026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B.</a:t>
            </a:r>
            <a:r>
              <a:rPr lang="en-US" altLang="en-US" dirty="0">
                <a:latin typeface=".VnTime" pitchFamily="34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.VnTime" pitchFamily="34" charset="0"/>
              </a:rPr>
              <a:t> 2</a:t>
            </a:r>
          </a:p>
        </p:txBody>
      </p:sp>
      <p:sp>
        <p:nvSpPr>
          <p:cNvPr id="86" name="Text Box 13">
            <a:extLst>
              <a:ext uri="{FF2B5EF4-FFF2-40B4-BE49-F238E27FC236}">
                <a16:creationId xmlns:a16="http://schemas.microsoft.com/office/drawing/2014/main" id="{D872AFD4-C7DE-4A74-BB33-5B782D72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6" y="392536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C.</a:t>
            </a:r>
            <a:r>
              <a:rPr lang="en-US" altLang="en-US" dirty="0">
                <a:latin typeface=".VnTime" pitchFamily="34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.VnTime" pitchFamily="34" charset="0"/>
              </a:rPr>
              <a:t> 3</a:t>
            </a:r>
          </a:p>
        </p:txBody>
      </p:sp>
      <p:sp>
        <p:nvSpPr>
          <p:cNvPr id="87" name="Text Box 14">
            <a:extLst>
              <a:ext uri="{FF2B5EF4-FFF2-40B4-BE49-F238E27FC236}">
                <a16:creationId xmlns:a16="http://schemas.microsoft.com/office/drawing/2014/main" id="{E65E6C95-230D-46DB-9AE3-9C5C5EFA7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963" y="358562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D.</a:t>
            </a:r>
            <a:r>
              <a:rPr lang="en-US" altLang="en-US" dirty="0">
                <a:latin typeface=".VnTime" pitchFamily="34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.VnTime" pitchFamily="34" charset="0"/>
              </a:rPr>
              <a:t> 4</a:t>
            </a:r>
          </a:p>
        </p:txBody>
      </p:sp>
      <p:grpSp>
        <p:nvGrpSpPr>
          <p:cNvPr id="88" name="Group 15">
            <a:extLst>
              <a:ext uri="{FF2B5EF4-FFF2-40B4-BE49-F238E27FC236}">
                <a16:creationId xmlns:a16="http://schemas.microsoft.com/office/drawing/2014/main" id="{D4F94B82-F3FF-4B22-A908-586CEA047DB6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2055019"/>
            <a:ext cx="1371600" cy="1371600"/>
            <a:chOff x="1344" y="2784"/>
            <a:chExt cx="864" cy="864"/>
          </a:xfrm>
        </p:grpSpPr>
        <p:sp>
          <p:nvSpPr>
            <p:cNvPr id="89" name="Rectangle 16">
              <a:extLst>
                <a:ext uri="{FF2B5EF4-FFF2-40B4-BE49-F238E27FC236}">
                  <a16:creationId xmlns:a16="http://schemas.microsoft.com/office/drawing/2014/main" id="{EB6235E9-9955-46B7-9F3E-C349CC5B9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3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0" name="Rectangle 17">
              <a:extLst>
                <a:ext uri="{FF2B5EF4-FFF2-40B4-BE49-F238E27FC236}">
                  <a16:creationId xmlns:a16="http://schemas.microsoft.com/office/drawing/2014/main" id="{FDAD2E1B-A5FE-43F5-8BFE-E3D217215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1" name="Rectangle 18">
              <a:extLst>
                <a:ext uri="{FF2B5EF4-FFF2-40B4-BE49-F238E27FC236}">
                  <a16:creationId xmlns:a16="http://schemas.microsoft.com/office/drawing/2014/main" id="{46AA01CF-1B9B-4EEE-8292-8B693158A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78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2" name="Rectangle 19">
              <a:extLst>
                <a:ext uri="{FF2B5EF4-FFF2-40B4-BE49-F238E27FC236}">
                  <a16:creationId xmlns:a16="http://schemas.microsoft.com/office/drawing/2014/main" id="{F0EA498F-B909-47F3-85E9-ED76B7478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84"/>
              <a:ext cx="288" cy="288"/>
            </a:xfrm>
            <a:prstGeom prst="rect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3" name="Rectangle 20">
              <a:extLst>
                <a:ext uri="{FF2B5EF4-FFF2-40B4-BE49-F238E27FC236}">
                  <a16:creationId xmlns:a16="http://schemas.microsoft.com/office/drawing/2014/main" id="{A6E88C4C-0B30-4548-9ABA-55014E2C9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4" name="Group 21">
            <a:extLst>
              <a:ext uri="{FF2B5EF4-FFF2-40B4-BE49-F238E27FC236}">
                <a16:creationId xmlns:a16="http://schemas.microsoft.com/office/drawing/2014/main" id="{6174E377-958F-4063-A1DF-E485E473FF6F}"/>
              </a:ext>
            </a:extLst>
          </p:cNvPr>
          <p:cNvGrpSpPr>
            <a:grpSpLocks/>
          </p:cNvGrpSpPr>
          <p:nvPr/>
        </p:nvGrpSpPr>
        <p:grpSpPr bwMode="auto">
          <a:xfrm>
            <a:off x="6796088" y="1797844"/>
            <a:ext cx="1666875" cy="1628775"/>
            <a:chOff x="3675" y="2478"/>
            <a:chExt cx="1050" cy="1026"/>
          </a:xfrm>
        </p:grpSpPr>
        <p:sp>
          <p:nvSpPr>
            <p:cNvPr id="95" name="Oval 22">
              <a:extLst>
                <a:ext uri="{FF2B5EF4-FFF2-40B4-BE49-F238E27FC236}">
                  <a16:creationId xmlns:a16="http://schemas.microsoft.com/office/drawing/2014/main" id="{827B055A-7528-4371-BE89-FAF86F1EF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2910"/>
              <a:ext cx="336" cy="3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6" name="Oval 23">
              <a:extLst>
                <a:ext uri="{FF2B5EF4-FFF2-40B4-BE49-F238E27FC236}">
                  <a16:creationId xmlns:a16="http://schemas.microsoft.com/office/drawing/2014/main" id="{21BAFE5E-7081-4A6E-A174-C85ABC111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68"/>
              <a:ext cx="336" cy="3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7" name="Oval 24">
              <a:extLst>
                <a:ext uri="{FF2B5EF4-FFF2-40B4-BE49-F238E27FC236}">
                  <a16:creationId xmlns:a16="http://schemas.microsoft.com/office/drawing/2014/main" id="{F1FBF06C-73E5-4588-97F2-A16D67D6E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9" y="2916"/>
              <a:ext cx="336" cy="3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8" name="Oval 25">
              <a:extLst>
                <a:ext uri="{FF2B5EF4-FFF2-40B4-BE49-F238E27FC236}">
                  <a16:creationId xmlns:a16="http://schemas.microsoft.com/office/drawing/2014/main" id="{3999FA21-657A-447D-891B-371A6377F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" y="2487"/>
              <a:ext cx="336" cy="336"/>
            </a:xfrm>
            <a:prstGeom prst="ellipse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99" name="Oval 26">
              <a:extLst>
                <a:ext uri="{FF2B5EF4-FFF2-40B4-BE49-F238E27FC236}">
                  <a16:creationId xmlns:a16="http://schemas.microsoft.com/office/drawing/2014/main" id="{E1BECA1D-41A9-44D4-A16E-910E010F6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2478"/>
              <a:ext cx="336" cy="336"/>
            </a:xfrm>
            <a:prstGeom prst="ellipse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0" name="Oval 27">
              <a:extLst>
                <a:ext uri="{FF2B5EF4-FFF2-40B4-BE49-F238E27FC236}">
                  <a16:creationId xmlns:a16="http://schemas.microsoft.com/office/drawing/2014/main" id="{6E3BA0F7-5FC3-4B07-8670-6A0D846CF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784"/>
              <a:ext cx="336" cy="3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1" name="Picture 28" descr="sao1">
            <a:extLst>
              <a:ext uri="{FF2B5EF4-FFF2-40B4-BE49-F238E27FC236}">
                <a16:creationId xmlns:a16="http://schemas.microsoft.com/office/drawing/2014/main" id="{A7B85CF3-B44E-4FC3-A6A9-BC99D9C57D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lum bright="2000" contras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1786189"/>
            <a:ext cx="1828800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" name="Group 29">
            <a:extLst>
              <a:ext uri="{FF2B5EF4-FFF2-40B4-BE49-F238E27FC236}">
                <a16:creationId xmlns:a16="http://schemas.microsoft.com/office/drawing/2014/main" id="{71639C05-D247-4464-94BF-95E25F717466}"/>
              </a:ext>
            </a:extLst>
          </p:cNvPr>
          <p:cNvGrpSpPr>
            <a:grpSpLocks/>
          </p:cNvGrpSpPr>
          <p:nvPr/>
        </p:nvGrpSpPr>
        <p:grpSpPr bwMode="auto">
          <a:xfrm>
            <a:off x="5150644" y="1633287"/>
            <a:ext cx="914400" cy="2286000"/>
            <a:chOff x="3072" y="1920"/>
            <a:chExt cx="576" cy="1440"/>
          </a:xfrm>
        </p:grpSpPr>
        <p:sp>
          <p:nvSpPr>
            <p:cNvPr id="103" name="Rectangle 30">
              <a:extLst>
                <a:ext uri="{FF2B5EF4-FFF2-40B4-BE49-F238E27FC236}">
                  <a16:creationId xmlns:a16="http://schemas.microsoft.com/office/drawing/2014/main" id="{4BFCB608-F527-46D4-A14C-84D2047FF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4" y="2496"/>
              <a:ext cx="284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4" name="Rectangle 31">
              <a:extLst>
                <a:ext uri="{FF2B5EF4-FFF2-40B4-BE49-F238E27FC236}">
                  <a16:creationId xmlns:a16="http://schemas.microsoft.com/office/drawing/2014/main" id="{D9ED6FF1-E0D9-4585-B7E7-CE34FAEA1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4" y="2208"/>
              <a:ext cx="284" cy="288"/>
            </a:xfrm>
            <a:prstGeom prst="rect">
              <a:avLst/>
            </a:prstGeom>
            <a:solidFill>
              <a:srgbClr val="00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5" name="Rectangle 32">
              <a:extLst>
                <a:ext uri="{FF2B5EF4-FFF2-40B4-BE49-F238E27FC236}">
                  <a16:creationId xmlns:a16="http://schemas.microsoft.com/office/drawing/2014/main" id="{D998DE69-8536-49E6-81CF-12AB74A26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496"/>
              <a:ext cx="284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6" name="Rectangle 33">
              <a:extLst>
                <a:ext uri="{FF2B5EF4-FFF2-40B4-BE49-F238E27FC236}">
                  <a16:creationId xmlns:a16="http://schemas.microsoft.com/office/drawing/2014/main" id="{BBC26459-F53B-4214-9D54-802364A45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4" y="1920"/>
              <a:ext cx="284" cy="288"/>
            </a:xfrm>
            <a:prstGeom prst="rect">
              <a:avLst/>
            </a:prstGeom>
            <a:solidFill>
              <a:srgbClr val="00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7" name="Rectangle 34">
              <a:extLst>
                <a:ext uri="{FF2B5EF4-FFF2-40B4-BE49-F238E27FC236}">
                  <a16:creationId xmlns:a16="http://schemas.microsoft.com/office/drawing/2014/main" id="{3AF0181E-BDDE-4020-8756-150CE6F1E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208"/>
              <a:ext cx="284" cy="288"/>
            </a:xfrm>
            <a:prstGeom prst="rect">
              <a:avLst/>
            </a:prstGeom>
            <a:solidFill>
              <a:srgbClr val="00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" name="Rectangle 35">
              <a:extLst>
                <a:ext uri="{FF2B5EF4-FFF2-40B4-BE49-F238E27FC236}">
                  <a16:creationId xmlns:a16="http://schemas.microsoft.com/office/drawing/2014/main" id="{0EEB6D91-01DB-412B-AF96-90735671E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072"/>
              <a:ext cx="284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" name="Rectangle 36">
              <a:extLst>
                <a:ext uri="{FF2B5EF4-FFF2-40B4-BE49-F238E27FC236}">
                  <a16:creationId xmlns:a16="http://schemas.microsoft.com/office/drawing/2014/main" id="{4D1849D0-05B9-4771-8838-00E2513CD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4" y="2784"/>
              <a:ext cx="284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0" name="Rectangle 37">
              <a:extLst>
                <a:ext uri="{FF2B5EF4-FFF2-40B4-BE49-F238E27FC236}">
                  <a16:creationId xmlns:a16="http://schemas.microsoft.com/office/drawing/2014/main" id="{ED3F20B2-FD89-4EE4-B7C6-64A5BF191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920"/>
              <a:ext cx="284" cy="288"/>
            </a:xfrm>
            <a:prstGeom prst="rect">
              <a:avLst/>
            </a:prstGeom>
            <a:solidFill>
              <a:srgbClr val="00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1" name="Rectangle 38">
              <a:extLst>
                <a:ext uri="{FF2B5EF4-FFF2-40B4-BE49-F238E27FC236}">
                  <a16:creationId xmlns:a16="http://schemas.microsoft.com/office/drawing/2014/main" id="{03972724-42EF-4472-AF63-648ABB1B5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784"/>
              <a:ext cx="284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" name="Rectangle 39">
              <a:extLst>
                <a:ext uri="{FF2B5EF4-FFF2-40B4-BE49-F238E27FC236}">
                  <a16:creationId xmlns:a16="http://schemas.microsoft.com/office/drawing/2014/main" id="{E8A90AAF-BF93-4FDE-BFF3-6BF97F01B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4" y="3072"/>
              <a:ext cx="284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113" name="Rectangle 40">
            <a:extLst>
              <a:ext uri="{FF2B5EF4-FFF2-40B4-BE49-F238E27FC236}">
                <a16:creationId xmlns:a16="http://schemas.microsoft.com/office/drawing/2014/main" id="{2A6C4353-3329-43B5-9C85-7100418B0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440531"/>
            <a:ext cx="166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0099"/>
                </a:solidFill>
                <a:latin typeface="Times New Roman" panose="02020603050405020304" pitchFamily="18" charset="0"/>
              </a:rPr>
              <a:t>Bài tập 1: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Oval 65">
            <a:extLst>
              <a:ext uri="{FF2B5EF4-FFF2-40B4-BE49-F238E27FC236}">
                <a16:creationId xmlns:a16="http://schemas.microsoft.com/office/drawing/2014/main" id="{B362493F-FA3A-4B32-BACC-E4B98A608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6" y="3974306"/>
            <a:ext cx="414337" cy="414337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 b="1">
              <a:latin typeface=".VnTime" pitchFamily="34" charset="0"/>
            </a:endParaRPr>
          </a:p>
        </p:txBody>
      </p:sp>
      <p:graphicFrame>
        <p:nvGraphicFramePr>
          <p:cNvPr id="115" name="Object 72">
            <a:extLst>
              <a:ext uri="{FF2B5EF4-FFF2-40B4-BE49-F238E27FC236}">
                <a16:creationId xmlns:a16="http://schemas.microsoft.com/office/drawing/2014/main" id="{91BC4BFF-08E9-4DF1-B43B-1942717D7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54039"/>
              </p:ext>
            </p:extLst>
          </p:nvPr>
        </p:nvGraphicFramePr>
        <p:xfrm>
          <a:off x="5187156" y="4284245"/>
          <a:ext cx="441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393529" progId="Equation.3">
                  <p:embed/>
                </p:oleObj>
              </mc:Choice>
              <mc:Fallback>
                <p:oleObj name="Equation" r:id="rId10" imgW="203112" imgH="393529" progId="Equation.3">
                  <p:embed/>
                  <p:pic>
                    <p:nvPicPr>
                      <p:cNvPr id="106" name="Object 72">
                        <a:extLst>
                          <a:ext uri="{FF2B5EF4-FFF2-40B4-BE49-F238E27FC236}">
                            <a16:creationId xmlns:a16="http://schemas.microsoft.com/office/drawing/2014/main" id="{E517557B-DAE4-432D-84AA-DCAB85E01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56" y="4284245"/>
                        <a:ext cx="4413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73">
            <a:extLst>
              <a:ext uri="{FF2B5EF4-FFF2-40B4-BE49-F238E27FC236}">
                <a16:creationId xmlns:a16="http://schemas.microsoft.com/office/drawing/2014/main" id="{2623EA28-8E4C-413B-BD92-561CE63DE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97870"/>
              </p:ext>
            </p:extLst>
          </p:nvPr>
        </p:nvGraphicFramePr>
        <p:xfrm>
          <a:off x="3434556" y="4279483"/>
          <a:ext cx="3016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393529" progId="Equation.3">
                  <p:embed/>
                </p:oleObj>
              </mc:Choice>
              <mc:Fallback>
                <p:oleObj name="Equation" r:id="rId12" imgW="139639" imgH="393529" progId="Equation.3">
                  <p:embed/>
                  <p:pic>
                    <p:nvPicPr>
                      <p:cNvPr id="107" name="Object 73">
                        <a:extLst>
                          <a:ext uri="{FF2B5EF4-FFF2-40B4-BE49-F238E27FC236}">
                            <a16:creationId xmlns:a16="http://schemas.microsoft.com/office/drawing/2014/main" id="{766079F4-175C-41C9-B345-928D0BDDD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6" y="4279483"/>
                        <a:ext cx="3016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74">
            <a:extLst>
              <a:ext uri="{FF2B5EF4-FFF2-40B4-BE49-F238E27FC236}">
                <a16:creationId xmlns:a16="http://schemas.microsoft.com/office/drawing/2014/main" id="{9DDAB901-7296-477C-8D24-BE975E618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78766"/>
              </p:ext>
            </p:extLst>
          </p:nvPr>
        </p:nvGraphicFramePr>
        <p:xfrm>
          <a:off x="1148556" y="4265195"/>
          <a:ext cx="3016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393529" progId="Equation.3">
                  <p:embed/>
                </p:oleObj>
              </mc:Choice>
              <mc:Fallback>
                <p:oleObj name="Equation" r:id="rId14" imgW="139639" imgH="393529" progId="Equation.3">
                  <p:embed/>
                  <p:pic>
                    <p:nvPicPr>
                      <p:cNvPr id="108" name="Object 74">
                        <a:extLst>
                          <a:ext uri="{FF2B5EF4-FFF2-40B4-BE49-F238E27FC236}">
                            <a16:creationId xmlns:a16="http://schemas.microsoft.com/office/drawing/2014/main" id="{11031457-9AE7-4C78-BDB4-03DE7F3FE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56" y="4265195"/>
                        <a:ext cx="3016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75">
            <a:extLst>
              <a:ext uri="{FF2B5EF4-FFF2-40B4-BE49-F238E27FC236}">
                <a16:creationId xmlns:a16="http://schemas.microsoft.com/office/drawing/2014/main" id="{2802226A-DB23-4D5F-902D-6F679AFEB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29469"/>
              </p:ext>
            </p:extLst>
          </p:nvPr>
        </p:nvGraphicFramePr>
        <p:xfrm>
          <a:off x="7536656" y="4265195"/>
          <a:ext cx="3286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393529" progId="Equation.3">
                  <p:embed/>
                </p:oleObj>
              </mc:Choice>
              <mc:Fallback>
                <p:oleObj name="Equation" r:id="rId16" imgW="152334" imgH="393529" progId="Equation.3">
                  <p:embed/>
                  <p:pic>
                    <p:nvPicPr>
                      <p:cNvPr id="109" name="Object 75">
                        <a:extLst>
                          <a:ext uri="{FF2B5EF4-FFF2-40B4-BE49-F238E27FC236}">
                            <a16:creationId xmlns:a16="http://schemas.microsoft.com/office/drawing/2014/main" id="{93BFB52E-BA36-4E61-875E-0D185145A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656" y="4265195"/>
                        <a:ext cx="3286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76">
            <a:extLst>
              <a:ext uri="{FF2B5EF4-FFF2-40B4-BE49-F238E27FC236}">
                <a16:creationId xmlns:a16="http://schemas.microsoft.com/office/drawing/2014/main" id="{93D8FA77-4161-457C-957D-67E7A7E21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58886"/>
              </p:ext>
            </p:extLst>
          </p:nvPr>
        </p:nvGraphicFramePr>
        <p:xfrm>
          <a:off x="5650706" y="4308058"/>
          <a:ext cx="5746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69" imgH="393359" progId="Equation.3">
                  <p:embed/>
                </p:oleObj>
              </mc:Choice>
              <mc:Fallback>
                <p:oleObj name="Equation" r:id="rId18" imgW="266469" imgH="393359" progId="Equation.3">
                  <p:embed/>
                  <p:pic>
                    <p:nvPicPr>
                      <p:cNvPr id="110" name="Object 76">
                        <a:extLst>
                          <a:ext uri="{FF2B5EF4-FFF2-40B4-BE49-F238E27FC236}">
                            <a16:creationId xmlns:a16="http://schemas.microsoft.com/office/drawing/2014/main" id="{20CDA6D7-9A1B-47EC-AA6A-DD5C1789E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706" y="4308058"/>
                        <a:ext cx="5746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4" grpId="0"/>
      <p:bldP spid="85" grpId="0"/>
      <p:bldP spid="86" grpId="0"/>
      <p:bldP spid="87" grpId="0"/>
      <p:bldP spid="113" grpId="0"/>
      <p:bldP spid="114" grpId="0" animBg="1"/>
      <p:bldP spid="11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1">
            <a:extLst>
              <a:ext uri="{FF2B5EF4-FFF2-40B4-BE49-F238E27FC236}">
                <a16:creationId xmlns:a16="http://schemas.microsoft.com/office/drawing/2014/main" id="{D43D609A-FFC5-4C56-BDBB-2E96B6D7D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613" y="477253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Viết tiếp phân số thích hợp vào chỗ chấm:</a:t>
            </a:r>
          </a:p>
        </p:txBody>
      </p:sp>
      <p:sp>
        <p:nvSpPr>
          <p:cNvPr id="46" name="Rectangle 12">
            <a:extLst>
              <a:ext uri="{FF2B5EF4-FFF2-40B4-BE49-F238E27FC236}">
                <a16:creationId xmlns:a16="http://schemas.microsoft.com/office/drawing/2014/main" id="{181096C3-C7D1-440B-8B2E-B020C8AFA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448678"/>
            <a:ext cx="166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0099"/>
                </a:solidFill>
                <a:latin typeface="Times New Roman" panose="02020603050405020304" pitchFamily="18" charset="0"/>
              </a:rPr>
              <a:t>Bài tập 2: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" name="Group 102">
            <a:extLst>
              <a:ext uri="{FF2B5EF4-FFF2-40B4-BE49-F238E27FC236}">
                <a16:creationId xmlns:a16="http://schemas.microsoft.com/office/drawing/2014/main" id="{4205E900-0024-4535-8B45-81B1F2DBBE80}"/>
              </a:ext>
            </a:extLst>
          </p:cNvPr>
          <p:cNvGrpSpPr>
            <a:grpSpLocks/>
          </p:cNvGrpSpPr>
          <p:nvPr/>
        </p:nvGrpSpPr>
        <p:grpSpPr bwMode="auto">
          <a:xfrm>
            <a:off x="1158875" y="2116138"/>
            <a:ext cx="6756400" cy="1147762"/>
            <a:chOff x="688" y="2070"/>
            <a:chExt cx="4256" cy="723"/>
          </a:xfrm>
        </p:grpSpPr>
        <p:sp>
          <p:nvSpPr>
            <p:cNvPr id="48" name="Line 13">
              <a:extLst>
                <a:ext uri="{FF2B5EF4-FFF2-40B4-BE49-F238E27FC236}">
                  <a16:creationId xmlns:a16="http://schemas.microsoft.com/office/drawing/2014/main" id="{A9F7309C-28F8-45FB-9BD3-CD0BCF3D4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151"/>
              <a:ext cx="41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Rectangle 24">
              <a:extLst>
                <a:ext uri="{FF2B5EF4-FFF2-40B4-BE49-F238E27FC236}">
                  <a16:creationId xmlns:a16="http://schemas.microsoft.com/office/drawing/2014/main" id="{D1A2794E-0E0E-4A36-9FCD-273B3FD6D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0" name="Rectangle 23">
              <a:extLst>
                <a:ext uri="{FF2B5EF4-FFF2-40B4-BE49-F238E27FC236}">
                  <a16:creationId xmlns:a16="http://schemas.microsoft.com/office/drawing/2014/main" id="{66EBE94D-67D8-4299-A77F-2A8BC0659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1" name="Rectangle 22">
              <a:extLst>
                <a:ext uri="{FF2B5EF4-FFF2-40B4-BE49-F238E27FC236}">
                  <a16:creationId xmlns:a16="http://schemas.microsoft.com/office/drawing/2014/main" id="{45403347-B79E-4A72-9874-337D96F23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2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2" name="Rectangle 21">
              <a:extLst>
                <a:ext uri="{FF2B5EF4-FFF2-40B4-BE49-F238E27FC236}">
                  <a16:creationId xmlns:a16="http://schemas.microsoft.com/office/drawing/2014/main" id="{DE50F91B-283B-4262-B94C-B859FD561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3" name="Rectangle 20">
              <a:extLst>
                <a:ext uri="{FF2B5EF4-FFF2-40B4-BE49-F238E27FC236}">
                  <a16:creationId xmlns:a16="http://schemas.microsoft.com/office/drawing/2014/main" id="{C7623CAF-CB35-4FEB-9460-7B75D4486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2070"/>
              <a:ext cx="350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4" name="Rectangle 19">
              <a:extLst>
                <a:ext uri="{FF2B5EF4-FFF2-40B4-BE49-F238E27FC236}">
                  <a16:creationId xmlns:a16="http://schemas.microsoft.com/office/drawing/2014/main" id="{DD76C593-AEF2-43A7-BD3F-FDB119A14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5" name="Rectangle 18">
              <a:extLst>
                <a:ext uri="{FF2B5EF4-FFF2-40B4-BE49-F238E27FC236}">
                  <a16:creationId xmlns:a16="http://schemas.microsoft.com/office/drawing/2014/main" id="{2E936170-44AB-4ECF-8992-5F0A8B80F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5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6" name="Rectangle 17">
              <a:extLst>
                <a:ext uri="{FF2B5EF4-FFF2-40B4-BE49-F238E27FC236}">
                  <a16:creationId xmlns:a16="http://schemas.microsoft.com/office/drawing/2014/main" id="{3DB29A2D-A186-4913-ABB4-0817ECA97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6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7" name="Rectangle 16">
              <a:extLst>
                <a:ext uri="{FF2B5EF4-FFF2-40B4-BE49-F238E27FC236}">
                  <a16:creationId xmlns:a16="http://schemas.microsoft.com/office/drawing/2014/main" id="{9BE8D55A-C1E3-4ACA-9718-DB3921D96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8" name="Rectangle 15">
              <a:extLst>
                <a:ext uri="{FF2B5EF4-FFF2-40B4-BE49-F238E27FC236}">
                  <a16:creationId xmlns:a16="http://schemas.microsoft.com/office/drawing/2014/main" id="{FF012163-C0B2-42A4-B747-3F18E6F1D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070"/>
              <a:ext cx="34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vi-VN" altLang="en-US" sz="1000"/>
            </a:p>
          </p:txBody>
        </p:sp>
        <p:sp>
          <p:nvSpPr>
            <p:cNvPr id="59" name="Line 26">
              <a:extLst>
                <a:ext uri="{FF2B5EF4-FFF2-40B4-BE49-F238E27FC236}">
                  <a16:creationId xmlns:a16="http://schemas.microsoft.com/office/drawing/2014/main" id="{31BDD692-022A-434A-B87B-C82049F7F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7">
              <a:extLst>
                <a:ext uri="{FF2B5EF4-FFF2-40B4-BE49-F238E27FC236}">
                  <a16:creationId xmlns:a16="http://schemas.microsoft.com/office/drawing/2014/main" id="{CECC9F37-C242-4429-8E13-8DB77F58C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8">
              <a:extLst>
                <a:ext uri="{FF2B5EF4-FFF2-40B4-BE49-F238E27FC236}">
                  <a16:creationId xmlns:a16="http://schemas.microsoft.com/office/drawing/2014/main" id="{23E7833E-098C-450D-8396-1DF8F4916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9">
              <a:extLst>
                <a:ext uri="{FF2B5EF4-FFF2-40B4-BE49-F238E27FC236}">
                  <a16:creationId xmlns:a16="http://schemas.microsoft.com/office/drawing/2014/main" id="{89D625DB-1ED9-4F96-A504-857970A51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7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0">
              <a:extLst>
                <a:ext uri="{FF2B5EF4-FFF2-40B4-BE49-F238E27FC236}">
                  <a16:creationId xmlns:a16="http://schemas.microsoft.com/office/drawing/2014/main" id="{11562FF8-FBC1-44FC-B2C0-9DC3B6E55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1">
              <a:extLst>
                <a:ext uri="{FF2B5EF4-FFF2-40B4-BE49-F238E27FC236}">
                  <a16:creationId xmlns:a16="http://schemas.microsoft.com/office/drawing/2014/main" id="{977F046E-A9B7-4146-AD8E-870382C23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5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32">
              <a:extLst>
                <a:ext uri="{FF2B5EF4-FFF2-40B4-BE49-F238E27FC236}">
                  <a16:creationId xmlns:a16="http://schemas.microsoft.com/office/drawing/2014/main" id="{77EB4797-F9C4-4B56-A470-3AAD45388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33">
              <a:extLst>
                <a:ext uri="{FF2B5EF4-FFF2-40B4-BE49-F238E27FC236}">
                  <a16:creationId xmlns:a16="http://schemas.microsoft.com/office/drawing/2014/main" id="{0D550F82-E5A4-491E-BC5D-AA359F765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34">
              <a:extLst>
                <a:ext uri="{FF2B5EF4-FFF2-40B4-BE49-F238E27FC236}">
                  <a16:creationId xmlns:a16="http://schemas.microsoft.com/office/drawing/2014/main" id="{81EF79D5-5B41-4AD6-BB7D-777A1A2B6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3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35">
              <a:extLst>
                <a:ext uri="{FF2B5EF4-FFF2-40B4-BE49-F238E27FC236}">
                  <a16:creationId xmlns:a16="http://schemas.microsoft.com/office/drawing/2014/main" id="{093F67B4-4BA3-4CE9-A1E5-205F60309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2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36">
              <a:extLst>
                <a:ext uri="{FF2B5EF4-FFF2-40B4-BE49-F238E27FC236}">
                  <a16:creationId xmlns:a16="http://schemas.microsoft.com/office/drawing/2014/main" id="{E828C65F-D796-4DC9-8608-A9F5E60A2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7">
              <a:extLst>
                <a:ext uri="{FF2B5EF4-FFF2-40B4-BE49-F238E27FC236}">
                  <a16:creationId xmlns:a16="http://schemas.microsoft.com/office/drawing/2014/main" id="{F7741B55-821F-49DE-95DF-E6165C522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39">
              <a:extLst>
                <a:ext uri="{FF2B5EF4-FFF2-40B4-BE49-F238E27FC236}">
                  <a16:creationId xmlns:a16="http://schemas.microsoft.com/office/drawing/2014/main" id="{50BED88B-B99E-4897-A33B-58A9EF69A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9" y="2070"/>
              <a:ext cx="0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67">
              <a:extLst>
                <a:ext uri="{FF2B5EF4-FFF2-40B4-BE49-F238E27FC236}">
                  <a16:creationId xmlns:a16="http://schemas.microsoft.com/office/drawing/2014/main" id="{007ABF51-C821-45EA-80BA-E93A74A84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7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68">
              <a:extLst>
                <a:ext uri="{FF2B5EF4-FFF2-40B4-BE49-F238E27FC236}">
                  <a16:creationId xmlns:a16="http://schemas.microsoft.com/office/drawing/2014/main" id="{57767901-85EB-43CE-BDA0-42FD4DCC5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7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9">
              <a:extLst>
                <a:ext uri="{FF2B5EF4-FFF2-40B4-BE49-F238E27FC236}">
                  <a16:creationId xmlns:a16="http://schemas.microsoft.com/office/drawing/2014/main" id="{1D60697F-F4D6-4221-9DAA-9296B18FE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0">
              <a:extLst>
                <a:ext uri="{FF2B5EF4-FFF2-40B4-BE49-F238E27FC236}">
                  <a16:creationId xmlns:a16="http://schemas.microsoft.com/office/drawing/2014/main" id="{B1DF881E-C00A-4FD2-86C7-C7C426DD7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1">
              <a:extLst>
                <a:ext uri="{FF2B5EF4-FFF2-40B4-BE49-F238E27FC236}">
                  <a16:creationId xmlns:a16="http://schemas.microsoft.com/office/drawing/2014/main" id="{BCB243AC-2902-4C51-9762-6314CEAF3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5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2">
              <a:extLst>
                <a:ext uri="{FF2B5EF4-FFF2-40B4-BE49-F238E27FC236}">
                  <a16:creationId xmlns:a16="http://schemas.microsoft.com/office/drawing/2014/main" id="{0A9C215F-CD40-4311-8CBB-0DA2FC9F0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5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3">
              <a:extLst>
                <a:ext uri="{FF2B5EF4-FFF2-40B4-BE49-F238E27FC236}">
                  <a16:creationId xmlns:a16="http://schemas.microsoft.com/office/drawing/2014/main" id="{0CFAA6E0-5E0D-46F2-9C7C-DC577695C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4">
              <a:extLst>
                <a:ext uri="{FF2B5EF4-FFF2-40B4-BE49-F238E27FC236}">
                  <a16:creationId xmlns:a16="http://schemas.microsoft.com/office/drawing/2014/main" id="{6F904670-6377-4619-BDEA-3DAA1C3CB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75">
              <a:extLst>
                <a:ext uri="{FF2B5EF4-FFF2-40B4-BE49-F238E27FC236}">
                  <a16:creationId xmlns:a16="http://schemas.microsoft.com/office/drawing/2014/main" id="{EB6F5226-45E5-423D-AC2F-1B343A96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" y="2070"/>
              <a:ext cx="35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76">
              <a:extLst>
                <a:ext uri="{FF2B5EF4-FFF2-40B4-BE49-F238E27FC236}">
                  <a16:creationId xmlns:a16="http://schemas.microsoft.com/office/drawing/2014/main" id="{48A02EAB-AC4B-463F-B340-8736DD151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" y="2223"/>
              <a:ext cx="35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77">
              <a:extLst>
                <a:ext uri="{FF2B5EF4-FFF2-40B4-BE49-F238E27FC236}">
                  <a16:creationId xmlns:a16="http://schemas.microsoft.com/office/drawing/2014/main" id="{5CCE4984-160E-4148-AF20-73C250E6F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3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78">
              <a:extLst>
                <a:ext uri="{FF2B5EF4-FFF2-40B4-BE49-F238E27FC236}">
                  <a16:creationId xmlns:a16="http://schemas.microsoft.com/office/drawing/2014/main" id="{D1FD7F23-F728-48E3-97C9-6B9788A9A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3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79">
              <a:extLst>
                <a:ext uri="{FF2B5EF4-FFF2-40B4-BE49-F238E27FC236}">
                  <a16:creationId xmlns:a16="http://schemas.microsoft.com/office/drawing/2014/main" id="{4E170100-017A-48CB-BFA1-909F437E7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2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80">
              <a:extLst>
                <a:ext uri="{FF2B5EF4-FFF2-40B4-BE49-F238E27FC236}">
                  <a16:creationId xmlns:a16="http://schemas.microsoft.com/office/drawing/2014/main" id="{BAF85763-9D3D-4A61-A814-749B54360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2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81">
              <a:extLst>
                <a:ext uri="{FF2B5EF4-FFF2-40B4-BE49-F238E27FC236}">
                  <a16:creationId xmlns:a16="http://schemas.microsoft.com/office/drawing/2014/main" id="{8A55E343-B3E5-428E-B9CD-7B91C6D02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82">
              <a:extLst>
                <a:ext uri="{FF2B5EF4-FFF2-40B4-BE49-F238E27FC236}">
                  <a16:creationId xmlns:a16="http://schemas.microsoft.com/office/drawing/2014/main" id="{18416047-9C17-4283-B7BC-00B15F4D7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83">
              <a:extLst>
                <a:ext uri="{FF2B5EF4-FFF2-40B4-BE49-F238E27FC236}">
                  <a16:creationId xmlns:a16="http://schemas.microsoft.com/office/drawing/2014/main" id="{15FE992E-816E-42E7-9670-DD4359948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2070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84">
              <a:extLst>
                <a:ext uri="{FF2B5EF4-FFF2-40B4-BE49-F238E27FC236}">
                  <a16:creationId xmlns:a16="http://schemas.microsoft.com/office/drawing/2014/main" id="{AF3B225D-281D-4FA5-9776-F58D35179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2223"/>
              <a:ext cx="34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C85B4D4B-EF78-4331-A4D3-E74686143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5" y="2256"/>
            <a:ext cx="27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393529" progId="Equation.3">
                    <p:embed/>
                  </p:oleObj>
                </mc:Choice>
                <mc:Fallback>
                  <p:oleObj name="Equation" r:id="rId4" imgW="203112" imgH="393529" progId="Equation.3">
                    <p:embed/>
                    <p:pic>
                      <p:nvPicPr>
                        <p:cNvPr id="7241" name="Object 89">
                          <a:extLst>
                            <a:ext uri="{FF2B5EF4-FFF2-40B4-BE49-F238E27FC236}">
                              <a16:creationId xmlns:a16="http://schemas.microsoft.com/office/drawing/2014/main" id="{AF8DA642-4896-47D8-B637-07B79B7B95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2256"/>
                          <a:ext cx="277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26E650D9-96FF-4BE5-9D44-C0BD24F9F1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2256"/>
            <a:ext cx="27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393529" progId="Equation.3">
                    <p:embed/>
                  </p:oleObj>
                </mc:Choice>
                <mc:Fallback>
                  <p:oleObj name="Equation" r:id="rId6" imgW="203112" imgH="393529" progId="Equation.3">
                    <p:embed/>
                    <p:pic>
                      <p:nvPicPr>
                        <p:cNvPr id="7242" name="Object 90">
                          <a:extLst>
                            <a:ext uri="{FF2B5EF4-FFF2-40B4-BE49-F238E27FC236}">
                              <a16:creationId xmlns:a16="http://schemas.microsoft.com/office/drawing/2014/main" id="{F47AA5A9-0A27-4BE2-891D-ECA0C9D2D0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256"/>
                          <a:ext cx="277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2">
              <a:extLst>
                <a:ext uri="{FF2B5EF4-FFF2-40B4-BE49-F238E27FC236}">
                  <a16:creationId xmlns:a16="http://schemas.microsoft.com/office/drawing/2014/main" id="{440DFD09-816B-4BE9-9C15-C9D0843AAD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8" y="2256"/>
            <a:ext cx="27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12" imgH="393529" progId="Equation.3">
                    <p:embed/>
                  </p:oleObj>
                </mc:Choice>
                <mc:Fallback>
                  <p:oleObj name="Equation" r:id="rId8" imgW="203112" imgH="393529" progId="Equation.3">
                    <p:embed/>
                    <p:pic>
                      <p:nvPicPr>
                        <p:cNvPr id="7243" name="Object 92">
                          <a:extLst>
                            <a:ext uri="{FF2B5EF4-FFF2-40B4-BE49-F238E27FC236}">
                              <a16:creationId xmlns:a16="http://schemas.microsoft.com/office/drawing/2014/main" id="{103610CB-99C2-4A23-BE8D-F0ABBEE12A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256"/>
                          <a:ext cx="277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3">
              <a:extLst>
                <a:ext uri="{FF2B5EF4-FFF2-40B4-BE49-F238E27FC236}">
                  <a16:creationId xmlns:a16="http://schemas.microsoft.com/office/drawing/2014/main" id="{09E0EA90-044F-4F11-88C3-2D93121EC7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256"/>
            <a:ext cx="27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112" imgH="393529" progId="Equation.3">
                    <p:embed/>
                  </p:oleObj>
                </mc:Choice>
                <mc:Fallback>
                  <p:oleObj name="Equation" r:id="rId10" imgW="203112" imgH="393529" progId="Equation.3">
                    <p:embed/>
                    <p:pic>
                      <p:nvPicPr>
                        <p:cNvPr id="7244" name="Object 93">
                          <a:extLst>
                            <a:ext uri="{FF2B5EF4-FFF2-40B4-BE49-F238E27FC236}">
                              <a16:creationId xmlns:a16="http://schemas.microsoft.com/office/drawing/2014/main" id="{EBD0C17D-DB66-48A5-834F-C3FF8A0843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256"/>
                          <a:ext cx="277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4">
              <a:extLst>
                <a:ext uri="{FF2B5EF4-FFF2-40B4-BE49-F238E27FC236}">
                  <a16:creationId xmlns:a16="http://schemas.microsoft.com/office/drawing/2014/main" id="{18CC7B95-B04E-4780-B45D-48CD0E5A2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256"/>
            <a:ext cx="27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112" imgH="393529" progId="Equation.3">
                    <p:embed/>
                  </p:oleObj>
                </mc:Choice>
                <mc:Fallback>
                  <p:oleObj name="Equation" r:id="rId12" imgW="203112" imgH="393529" progId="Equation.3">
                    <p:embed/>
                    <p:pic>
                      <p:nvPicPr>
                        <p:cNvPr id="7245" name="Object 94">
                          <a:extLst>
                            <a:ext uri="{FF2B5EF4-FFF2-40B4-BE49-F238E27FC236}">
                              <a16:creationId xmlns:a16="http://schemas.microsoft.com/office/drawing/2014/main" id="{AB38B0F8-EB18-4889-8178-9C0824262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256"/>
                          <a:ext cx="277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5">
              <a:extLst>
                <a:ext uri="{FF2B5EF4-FFF2-40B4-BE49-F238E27FC236}">
                  <a16:creationId xmlns:a16="http://schemas.microsoft.com/office/drawing/2014/main" id="{4586E403-11C8-4D8A-A0E0-D933490BAA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" y="224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5" imgH="177415" progId="Equation.3">
                    <p:embed/>
                  </p:oleObj>
                </mc:Choice>
                <mc:Fallback>
                  <p:oleObj name="Equation" r:id="rId14" imgW="126725" imgH="177415" progId="Equation.3">
                    <p:embed/>
                    <p:pic>
                      <p:nvPicPr>
                        <p:cNvPr id="7246" name="Object 95">
                          <a:extLst>
                            <a:ext uri="{FF2B5EF4-FFF2-40B4-BE49-F238E27FC236}">
                              <a16:creationId xmlns:a16="http://schemas.microsoft.com/office/drawing/2014/main" id="{E5AD06F7-8322-42E1-AC4D-04FE58BA1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224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6">
              <a:extLst>
                <a:ext uri="{FF2B5EF4-FFF2-40B4-BE49-F238E27FC236}">
                  <a16:creationId xmlns:a16="http://schemas.microsoft.com/office/drawing/2014/main" id="{19B701C9-911E-4049-A2CA-222BD37128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3" y="2216"/>
            <a:ext cx="16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707" imgH="164742" progId="Equation.3">
                    <p:embed/>
                  </p:oleObj>
                </mc:Choice>
                <mc:Fallback>
                  <p:oleObj name="Equation" r:id="rId16" imgW="88707" imgH="164742" progId="Equation.3">
                    <p:embed/>
                    <p:pic>
                      <p:nvPicPr>
                        <p:cNvPr id="7247" name="Object 96">
                          <a:extLst>
                            <a:ext uri="{FF2B5EF4-FFF2-40B4-BE49-F238E27FC236}">
                              <a16:creationId xmlns:a16="http://schemas.microsoft.com/office/drawing/2014/main" id="{1BE4D7E9-E1B6-4C3F-819C-53A2AB1E3D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2216"/>
                          <a:ext cx="16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97">
              <a:extLst>
                <a:ext uri="{FF2B5EF4-FFF2-40B4-BE49-F238E27FC236}">
                  <a16:creationId xmlns:a16="http://schemas.microsoft.com/office/drawing/2014/main" id="{2EEB1EE3-6FBC-4953-90F2-7945CC5E8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8" y="237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…</a:t>
              </a:r>
            </a:p>
          </p:txBody>
        </p:sp>
        <p:sp>
          <p:nvSpPr>
            <p:cNvPr id="98" name="Text Box 98">
              <a:extLst>
                <a:ext uri="{FF2B5EF4-FFF2-40B4-BE49-F238E27FC236}">
                  <a16:creationId xmlns:a16="http://schemas.microsoft.com/office/drawing/2014/main" id="{DCAD13B8-A0E6-40E0-A5C7-36D512714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" y="23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…</a:t>
              </a:r>
            </a:p>
          </p:txBody>
        </p:sp>
        <p:sp>
          <p:nvSpPr>
            <p:cNvPr id="99" name="Text Box 99">
              <a:extLst>
                <a:ext uri="{FF2B5EF4-FFF2-40B4-BE49-F238E27FC236}">
                  <a16:creationId xmlns:a16="http://schemas.microsoft.com/office/drawing/2014/main" id="{FA8859AE-5292-4A62-A5BF-A99ED1C6F4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236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…</a:t>
              </a:r>
            </a:p>
          </p:txBody>
        </p:sp>
        <p:sp>
          <p:nvSpPr>
            <p:cNvPr id="100" name="Text Box 100">
              <a:extLst>
                <a:ext uri="{FF2B5EF4-FFF2-40B4-BE49-F238E27FC236}">
                  <a16:creationId xmlns:a16="http://schemas.microsoft.com/office/drawing/2014/main" id="{ABB14841-94E4-4401-866A-2DC71189F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8" y="236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…</a:t>
              </a:r>
            </a:p>
          </p:txBody>
        </p:sp>
      </p:grpSp>
      <p:grpSp>
        <p:nvGrpSpPr>
          <p:cNvPr id="101" name="Group 126">
            <a:extLst>
              <a:ext uri="{FF2B5EF4-FFF2-40B4-BE49-F238E27FC236}">
                <a16:creationId xmlns:a16="http://schemas.microsoft.com/office/drawing/2014/main" id="{49925A2B-81B8-4DFC-BBD9-356A5D10A561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2420938"/>
            <a:ext cx="439737" cy="884237"/>
            <a:chOff x="1488" y="2304"/>
            <a:chExt cx="277" cy="557"/>
          </a:xfrm>
        </p:grpSpPr>
        <p:sp>
          <p:nvSpPr>
            <p:cNvPr id="102" name="AutoShape 106">
              <a:extLst>
                <a:ext uri="{FF2B5EF4-FFF2-40B4-BE49-F238E27FC236}">
                  <a16:creationId xmlns:a16="http://schemas.microsoft.com/office/drawing/2014/main" id="{05E83A34-A2B9-4ED5-8E25-2EBF121AB9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88" y="2304"/>
              <a:ext cx="277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08">
              <a:extLst>
                <a:ext uri="{FF2B5EF4-FFF2-40B4-BE49-F238E27FC236}">
                  <a16:creationId xmlns:a16="http://schemas.microsoft.com/office/drawing/2014/main" id="{AFDA5796-8FDC-46E9-86FD-D890054FF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2581"/>
              <a:ext cx="20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Rectangle 109">
              <a:extLst>
                <a:ext uri="{FF2B5EF4-FFF2-40B4-BE49-F238E27FC236}">
                  <a16:creationId xmlns:a16="http://schemas.microsoft.com/office/drawing/2014/main" id="{4E6126EB-B2EE-49B2-9DB3-AF12E3867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4" y="2611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05" name="Rectangle 110">
              <a:extLst>
                <a:ext uri="{FF2B5EF4-FFF2-40B4-BE49-F238E27FC236}">
                  <a16:creationId xmlns:a16="http://schemas.microsoft.com/office/drawing/2014/main" id="{F638FF1B-C424-4B86-9107-1A3EDDC26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7" y="2317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06" name="Group 112">
            <a:extLst>
              <a:ext uri="{FF2B5EF4-FFF2-40B4-BE49-F238E27FC236}">
                <a16:creationId xmlns:a16="http://schemas.microsoft.com/office/drawing/2014/main" id="{4582857C-EBEF-4FBD-91E9-FBDFD821CD0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81363" y="2406650"/>
            <a:ext cx="439737" cy="884238"/>
            <a:chOff x="2160" y="2208"/>
            <a:chExt cx="277" cy="557"/>
          </a:xfrm>
        </p:grpSpPr>
        <p:sp>
          <p:nvSpPr>
            <p:cNvPr id="107" name="AutoShape 111">
              <a:extLst>
                <a:ext uri="{FF2B5EF4-FFF2-40B4-BE49-F238E27FC236}">
                  <a16:creationId xmlns:a16="http://schemas.microsoft.com/office/drawing/2014/main" id="{8982B28C-0B30-4878-90C7-3A1F107C1B6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60" y="2208"/>
              <a:ext cx="277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3">
              <a:extLst>
                <a:ext uri="{FF2B5EF4-FFF2-40B4-BE49-F238E27FC236}">
                  <a16:creationId xmlns:a16="http://schemas.microsoft.com/office/drawing/2014/main" id="{587D4AF8-0BA6-4795-84DC-278B42CD9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485"/>
              <a:ext cx="20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Rectangle 114">
              <a:extLst>
                <a:ext uri="{FF2B5EF4-FFF2-40B4-BE49-F238E27FC236}">
                  <a16:creationId xmlns:a16="http://schemas.microsoft.com/office/drawing/2014/main" id="{16DC7319-6F5A-4072-A9F7-45A686C22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2515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10" name="Rectangle 115">
              <a:extLst>
                <a:ext uri="{FF2B5EF4-FFF2-40B4-BE49-F238E27FC236}">
                  <a16:creationId xmlns:a16="http://schemas.microsoft.com/office/drawing/2014/main" id="{53BFBA99-0E4B-4A72-B97A-21E68BD9E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2221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11" name="Group 117">
            <a:extLst>
              <a:ext uri="{FF2B5EF4-FFF2-40B4-BE49-F238E27FC236}">
                <a16:creationId xmlns:a16="http://schemas.microsoft.com/office/drawing/2014/main" id="{CE73E4AA-67DD-4EF3-B142-DED9AEDF29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24363" y="2392363"/>
            <a:ext cx="439737" cy="884237"/>
            <a:chOff x="2880" y="2208"/>
            <a:chExt cx="277" cy="557"/>
          </a:xfrm>
        </p:grpSpPr>
        <p:sp>
          <p:nvSpPr>
            <p:cNvPr id="112" name="AutoShape 116">
              <a:extLst>
                <a:ext uri="{FF2B5EF4-FFF2-40B4-BE49-F238E27FC236}">
                  <a16:creationId xmlns:a16="http://schemas.microsoft.com/office/drawing/2014/main" id="{7141BDBA-2B1A-4478-8632-707E712AA0B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80" y="2208"/>
              <a:ext cx="277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18">
              <a:extLst>
                <a:ext uri="{FF2B5EF4-FFF2-40B4-BE49-F238E27FC236}">
                  <a16:creationId xmlns:a16="http://schemas.microsoft.com/office/drawing/2014/main" id="{C1A9181B-4F27-419F-A4B9-71B5E338D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5" y="2485"/>
              <a:ext cx="20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Rectangle 119">
              <a:extLst>
                <a:ext uri="{FF2B5EF4-FFF2-40B4-BE49-F238E27FC236}">
                  <a16:creationId xmlns:a16="http://schemas.microsoft.com/office/drawing/2014/main" id="{E613C4F3-851D-4C97-981C-9B41C6596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2515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15" name="Rectangle 120">
              <a:extLst>
                <a:ext uri="{FF2B5EF4-FFF2-40B4-BE49-F238E27FC236}">
                  <a16:creationId xmlns:a16="http://schemas.microsoft.com/office/drawing/2014/main" id="{151E2AC4-E6D8-42CD-A119-B78675855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2221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16" name="Group 122">
            <a:extLst>
              <a:ext uri="{FF2B5EF4-FFF2-40B4-BE49-F238E27FC236}">
                <a16:creationId xmlns:a16="http://schemas.microsoft.com/office/drawing/2014/main" id="{64C54DE1-D14A-436E-9539-FA0E50A655C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34025" y="2392363"/>
            <a:ext cx="439738" cy="884237"/>
            <a:chOff x="3588" y="2208"/>
            <a:chExt cx="277" cy="557"/>
          </a:xfrm>
        </p:grpSpPr>
        <p:sp>
          <p:nvSpPr>
            <p:cNvPr id="117" name="AutoShape 121">
              <a:extLst>
                <a:ext uri="{FF2B5EF4-FFF2-40B4-BE49-F238E27FC236}">
                  <a16:creationId xmlns:a16="http://schemas.microsoft.com/office/drawing/2014/main" id="{662AE47D-EACB-44D9-B00A-539022EBD0D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88" y="2208"/>
              <a:ext cx="277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23">
              <a:extLst>
                <a:ext uri="{FF2B5EF4-FFF2-40B4-BE49-F238E27FC236}">
                  <a16:creationId xmlns:a16="http://schemas.microsoft.com/office/drawing/2014/main" id="{A7B88885-68E0-48ED-BFF2-146493929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485"/>
              <a:ext cx="20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Rectangle 124">
              <a:extLst>
                <a:ext uri="{FF2B5EF4-FFF2-40B4-BE49-F238E27FC236}">
                  <a16:creationId xmlns:a16="http://schemas.microsoft.com/office/drawing/2014/main" id="{8777529B-3EF2-4691-8717-DCA655834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4" y="2515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20" name="Rectangle 125">
              <a:extLst>
                <a:ext uri="{FF2B5EF4-FFF2-40B4-BE49-F238E27FC236}">
                  <a16:creationId xmlns:a16="http://schemas.microsoft.com/office/drawing/2014/main" id="{63D774C6-2AD5-45F5-BE58-ACADD40DB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4" y="2221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>
                  <a:solidFill>
                    <a:srgbClr val="0000FF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121" name="Line 127">
            <a:extLst>
              <a:ext uri="{FF2B5EF4-FFF2-40B4-BE49-F238E27FC236}">
                <a16:creationId xmlns:a16="http://schemas.microsoft.com/office/drawing/2014/main" id="{9FC24613-B96C-4E77-9779-6BAAEB5DA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4888" y="934453"/>
            <a:ext cx="1143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" name="Line 128">
            <a:extLst>
              <a:ext uri="{FF2B5EF4-FFF2-40B4-BE49-F238E27FC236}">
                <a16:creationId xmlns:a16="http://schemas.microsoft.com/office/drawing/2014/main" id="{E53FD9CB-6A99-4635-B155-3B29EE313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909053"/>
            <a:ext cx="1981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7">
            <a:extLst>
              <a:ext uri="{FF2B5EF4-FFF2-40B4-BE49-F238E27FC236}">
                <a16:creationId xmlns:a16="http://schemas.microsoft.com/office/drawing/2014/main" id="{6EABE425-A6DC-4568-80B6-599E16169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84" y="427372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Rút gọn các phân số:</a:t>
            </a:r>
          </a:p>
        </p:txBody>
      </p:sp>
      <p:sp>
        <p:nvSpPr>
          <p:cNvPr id="55" name="Rectangle 8">
            <a:extLst>
              <a:ext uri="{FF2B5EF4-FFF2-40B4-BE49-F238E27FC236}">
                <a16:creationId xmlns:a16="http://schemas.microsoft.com/office/drawing/2014/main" id="{1D5CDC2E-D601-402A-BA7C-70E1BC5D0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21" y="413084"/>
            <a:ext cx="166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0099"/>
                </a:solidFill>
                <a:latin typeface="Times New Roman" panose="02020603050405020304" pitchFamily="18" charset="0"/>
              </a:rPr>
              <a:t>Bài tập 3: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Line 51">
            <a:extLst>
              <a:ext uri="{FF2B5EF4-FFF2-40B4-BE49-F238E27FC236}">
                <a16:creationId xmlns:a16="http://schemas.microsoft.com/office/drawing/2014/main" id="{678412FE-6157-431A-ADC9-0108879A7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739" y="932197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9">
            <a:extLst>
              <a:ext uri="{FF2B5EF4-FFF2-40B4-BE49-F238E27FC236}">
                <a16:creationId xmlns:a16="http://schemas.microsoft.com/office/drawing/2014/main" id="{8B858F0D-9804-43B8-AC4A-39F5DCAA8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22035"/>
              </p:ext>
            </p:extLst>
          </p:nvPr>
        </p:nvGraphicFramePr>
        <p:xfrm>
          <a:off x="5406838" y="224171"/>
          <a:ext cx="2743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393529" progId="Equation.3">
                  <p:embed/>
                </p:oleObj>
              </mc:Choice>
              <mc:Fallback>
                <p:oleObj name="Equation" r:id="rId4" imgW="1205977" imgH="393529" progId="Equation.3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F933344F-E204-4D97-BC1D-DAC2F0032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38" y="224171"/>
                        <a:ext cx="2743200" cy="89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>
            <a:extLst>
              <a:ext uri="{FF2B5EF4-FFF2-40B4-BE49-F238E27FC236}">
                <a16:creationId xmlns:a16="http://schemas.microsoft.com/office/drawing/2014/main" id="{9CF5F502-32BC-44CE-8C51-30A2DE4C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30422"/>
              </p:ext>
            </p:extLst>
          </p:nvPr>
        </p:nvGraphicFramePr>
        <p:xfrm>
          <a:off x="2020971" y="1451309"/>
          <a:ext cx="1075155" cy="85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393529" progId="Equation.3">
                  <p:embed/>
                </p:oleObj>
              </mc:Choice>
              <mc:Fallback>
                <p:oleObj name="Equation" r:id="rId6" imgW="495085" imgH="393529" progId="Equation.3">
                  <p:embed/>
                  <p:pic>
                    <p:nvPicPr>
                      <p:cNvPr id="64" name="Object 11">
                        <a:extLst>
                          <a:ext uri="{FF2B5EF4-FFF2-40B4-BE49-F238E27FC236}">
                            <a16:creationId xmlns:a16="http://schemas.microsoft.com/office/drawing/2014/main" id="{EDB3633F-4BA1-4854-9DEA-F997CD1FE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71" y="1451309"/>
                        <a:ext cx="1075155" cy="85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32">
            <a:extLst>
              <a:ext uri="{FF2B5EF4-FFF2-40B4-BE49-F238E27FC236}">
                <a16:creationId xmlns:a16="http://schemas.microsoft.com/office/drawing/2014/main" id="{DDB3852F-3F63-462C-B676-6FEAD8302C9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85997" y="1451309"/>
            <a:ext cx="398462" cy="863600"/>
            <a:chOff x="4873" y="1680"/>
            <a:chExt cx="251" cy="544"/>
          </a:xfrm>
        </p:grpSpPr>
        <p:sp>
          <p:nvSpPr>
            <p:cNvPr id="69" name="AutoShape 31">
              <a:extLst>
                <a:ext uri="{FF2B5EF4-FFF2-40B4-BE49-F238E27FC236}">
                  <a16:creationId xmlns:a16="http://schemas.microsoft.com/office/drawing/2014/main" id="{A4C9B111-3BE8-4EB7-AB7F-4018FC7DEA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73" y="1680"/>
              <a:ext cx="247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3">
              <a:extLst>
                <a:ext uri="{FF2B5EF4-FFF2-40B4-BE49-F238E27FC236}">
                  <a16:creationId xmlns:a16="http://schemas.microsoft.com/office/drawing/2014/main" id="{C39B727B-3D3B-49F0-A9E5-CE29DC937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4" y="1927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1" name="Rectangle 34">
              <a:extLst>
                <a:ext uri="{FF2B5EF4-FFF2-40B4-BE49-F238E27FC236}">
                  <a16:creationId xmlns:a16="http://schemas.microsoft.com/office/drawing/2014/main" id="{7CDE039A-69F4-46A4-8E11-1B91A8D1B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1953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18</a:t>
              </a:r>
              <a:endParaRPr lang="en-US" altLang="en-US" sz="3200">
                <a:solidFill>
                  <a:srgbClr val="0000FF"/>
                </a:solidFill>
              </a:endParaRPr>
            </a:p>
          </p:txBody>
        </p:sp>
        <p:sp>
          <p:nvSpPr>
            <p:cNvPr id="72" name="Rectangle 35">
              <a:extLst>
                <a:ext uri="{FF2B5EF4-FFF2-40B4-BE49-F238E27FC236}">
                  <a16:creationId xmlns:a16="http://schemas.microsoft.com/office/drawing/2014/main" id="{87ADEF67-6ED6-4B15-9F84-E7E9BF9D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691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  <a:endParaRPr lang="en-US" altLang="en-US" sz="320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73" name="Object 48">
            <a:extLst>
              <a:ext uri="{FF2B5EF4-FFF2-40B4-BE49-F238E27FC236}">
                <a16:creationId xmlns:a16="http://schemas.microsoft.com/office/drawing/2014/main" id="{DAAFD0B4-4F1F-4258-BD1B-F277FF1DE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69227"/>
              </p:ext>
            </p:extLst>
          </p:nvPr>
        </p:nvGraphicFramePr>
        <p:xfrm>
          <a:off x="2979820" y="1451309"/>
          <a:ext cx="563339" cy="83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393359" progId="Equation.3">
                  <p:embed/>
                </p:oleObj>
              </mc:Choice>
              <mc:Fallback>
                <p:oleObj name="Equation" r:id="rId8" imgW="266469" imgH="393359" progId="Equation.3">
                  <p:embed/>
                  <p:pic>
                    <p:nvPicPr>
                      <p:cNvPr id="71" name="Object 48">
                        <a:extLst>
                          <a:ext uri="{FF2B5EF4-FFF2-40B4-BE49-F238E27FC236}">
                            <a16:creationId xmlns:a16="http://schemas.microsoft.com/office/drawing/2014/main" id="{4E1CF450-617D-4C86-B65F-980BB8C13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820" y="1451309"/>
                        <a:ext cx="563339" cy="831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2">
            <a:extLst>
              <a:ext uri="{FF2B5EF4-FFF2-40B4-BE49-F238E27FC236}">
                <a16:creationId xmlns:a16="http://schemas.microsoft.com/office/drawing/2014/main" id="{70623DAF-4559-48A7-857E-1BAF859F1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95542"/>
              </p:ext>
            </p:extLst>
          </p:nvPr>
        </p:nvGraphicFramePr>
        <p:xfrm>
          <a:off x="5379954" y="1395133"/>
          <a:ext cx="495299" cy="85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393529" progId="Equation.3">
                  <p:embed/>
                </p:oleObj>
              </mc:Choice>
              <mc:Fallback>
                <p:oleObj name="Equation" r:id="rId10" imgW="228501" imgH="393529" progId="Equation.3">
                  <p:embed/>
                  <p:pic>
                    <p:nvPicPr>
                      <p:cNvPr id="78" name="Object 12">
                        <a:extLst>
                          <a:ext uri="{FF2B5EF4-FFF2-40B4-BE49-F238E27FC236}">
                            <a16:creationId xmlns:a16="http://schemas.microsoft.com/office/drawing/2014/main" id="{E559F421-B728-4D76-BB4F-293D5D917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954" y="1395133"/>
                        <a:ext cx="495299" cy="851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3">
            <a:extLst>
              <a:ext uri="{FF2B5EF4-FFF2-40B4-BE49-F238E27FC236}">
                <a16:creationId xmlns:a16="http://schemas.microsoft.com/office/drawing/2014/main" id="{63C378FD-1BF2-49AA-83F9-EBF08C3A4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91386"/>
              </p:ext>
            </p:extLst>
          </p:nvPr>
        </p:nvGraphicFramePr>
        <p:xfrm>
          <a:off x="1512970" y="2668254"/>
          <a:ext cx="482601" cy="83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01" imgH="393529" progId="Equation.3">
                  <p:embed/>
                </p:oleObj>
              </mc:Choice>
              <mc:Fallback>
                <p:oleObj name="Equation" r:id="rId12" imgW="228501" imgH="393529" progId="Equation.3">
                  <p:embed/>
                  <p:pic>
                    <p:nvPicPr>
                      <p:cNvPr id="84" name="Object 13">
                        <a:extLst>
                          <a:ext uri="{FF2B5EF4-FFF2-40B4-BE49-F238E27FC236}">
                            <a16:creationId xmlns:a16="http://schemas.microsoft.com/office/drawing/2014/main" id="{91A64609-CB28-478F-90A8-E90E10C3F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970" y="2668254"/>
                        <a:ext cx="482601" cy="83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4">
            <a:extLst>
              <a:ext uri="{FF2B5EF4-FFF2-40B4-BE49-F238E27FC236}">
                <a16:creationId xmlns:a16="http://schemas.microsoft.com/office/drawing/2014/main" id="{B4E77FC5-EAD5-4A20-B494-9BB3AE571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36368"/>
              </p:ext>
            </p:extLst>
          </p:nvPr>
        </p:nvGraphicFramePr>
        <p:xfrm>
          <a:off x="5432507" y="2500779"/>
          <a:ext cx="482601" cy="82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501" imgH="393529" progId="Equation.3">
                  <p:embed/>
                </p:oleObj>
              </mc:Choice>
              <mc:Fallback>
                <p:oleObj name="Equation" r:id="rId14" imgW="228501" imgH="393529" progId="Equation.3">
                  <p:embed/>
                  <p:pic>
                    <p:nvPicPr>
                      <p:cNvPr id="92" name="Object 14">
                        <a:extLst>
                          <a:ext uri="{FF2B5EF4-FFF2-40B4-BE49-F238E27FC236}">
                            <a16:creationId xmlns:a16="http://schemas.microsoft.com/office/drawing/2014/main" id="{DBF0AE79-8FF1-45ED-8817-9C9962639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07" y="2500779"/>
                        <a:ext cx="482601" cy="82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5">
            <a:extLst>
              <a:ext uri="{FF2B5EF4-FFF2-40B4-BE49-F238E27FC236}">
                <a16:creationId xmlns:a16="http://schemas.microsoft.com/office/drawing/2014/main" id="{9D9EBABA-C3D2-411F-A961-DF190C875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2883"/>
              </p:ext>
            </p:extLst>
          </p:nvPr>
        </p:nvGraphicFramePr>
        <p:xfrm>
          <a:off x="3543159" y="3595832"/>
          <a:ext cx="494510" cy="85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501" imgH="393529" progId="Equation.3">
                  <p:embed/>
                </p:oleObj>
              </mc:Choice>
              <mc:Fallback>
                <p:oleObj name="Equation" r:id="rId16" imgW="228501" imgH="393529" progId="Equation.3">
                  <p:embed/>
                  <p:pic>
                    <p:nvPicPr>
                      <p:cNvPr id="104" name="Object 15">
                        <a:extLst>
                          <a:ext uri="{FF2B5EF4-FFF2-40B4-BE49-F238E27FC236}">
                            <a16:creationId xmlns:a16="http://schemas.microsoft.com/office/drawing/2014/main" id="{8BBC111B-A564-447F-9BB0-B53440493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159" y="3595832"/>
                        <a:ext cx="494510" cy="853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6">
            <a:extLst>
              <a:ext uri="{FF2B5EF4-FFF2-40B4-BE49-F238E27FC236}">
                <a16:creationId xmlns:a16="http://schemas.microsoft.com/office/drawing/2014/main" id="{120A8FC1-109C-40DE-8EC2-4CD878C3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82936"/>
              </p:ext>
            </p:extLst>
          </p:nvPr>
        </p:nvGraphicFramePr>
        <p:xfrm>
          <a:off x="5884940" y="1395132"/>
          <a:ext cx="1786996" cy="85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500" imgH="393700" progId="Equation.3">
                  <p:embed/>
                </p:oleObj>
              </mc:Choice>
              <mc:Fallback>
                <p:oleObj name="Equation" r:id="rId18" imgW="825500" imgH="393700" progId="Equation.3">
                  <p:embed/>
                  <p:pic>
                    <p:nvPicPr>
                      <p:cNvPr id="118" name="Object 36">
                        <a:extLst>
                          <a:ext uri="{FF2B5EF4-FFF2-40B4-BE49-F238E27FC236}">
                            <a16:creationId xmlns:a16="http://schemas.microsoft.com/office/drawing/2014/main" id="{52D53CFD-2C6F-4221-B84A-B454AB5F7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940" y="1395132"/>
                        <a:ext cx="1786996" cy="851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7">
            <a:extLst>
              <a:ext uri="{FF2B5EF4-FFF2-40B4-BE49-F238E27FC236}">
                <a16:creationId xmlns:a16="http://schemas.microsoft.com/office/drawing/2014/main" id="{83B457AC-2AD0-4759-96B7-BD73B1F1C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36970"/>
              </p:ext>
            </p:extLst>
          </p:nvPr>
        </p:nvGraphicFramePr>
        <p:xfrm>
          <a:off x="2025734" y="2682542"/>
          <a:ext cx="1583923" cy="81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669" imgH="393529" progId="Equation.3">
                  <p:embed/>
                </p:oleObj>
              </mc:Choice>
              <mc:Fallback>
                <p:oleObj name="Equation" r:id="rId20" imgW="761669" imgH="393529" progId="Equation.3">
                  <p:embed/>
                  <p:pic>
                    <p:nvPicPr>
                      <p:cNvPr id="119" name="Object 37">
                        <a:extLst>
                          <a:ext uri="{FF2B5EF4-FFF2-40B4-BE49-F238E27FC236}">
                            <a16:creationId xmlns:a16="http://schemas.microsoft.com/office/drawing/2014/main" id="{88E265F4-5950-4705-A026-575BABDA0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34" y="2682542"/>
                        <a:ext cx="1583923" cy="818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8">
            <a:extLst>
              <a:ext uri="{FF2B5EF4-FFF2-40B4-BE49-F238E27FC236}">
                <a16:creationId xmlns:a16="http://schemas.microsoft.com/office/drawing/2014/main" id="{BBC86137-604B-4980-9C3D-9B932537E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10157"/>
              </p:ext>
            </p:extLst>
          </p:nvPr>
        </p:nvGraphicFramePr>
        <p:xfrm>
          <a:off x="5993649" y="2498580"/>
          <a:ext cx="1583923" cy="83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8975" imgH="393529" progId="Equation.3">
                  <p:embed/>
                </p:oleObj>
              </mc:Choice>
              <mc:Fallback>
                <p:oleObj name="Equation" r:id="rId22" imgW="748975" imgH="393529" progId="Equation.3">
                  <p:embed/>
                  <p:pic>
                    <p:nvPicPr>
                      <p:cNvPr id="120" name="Object 38">
                        <a:extLst>
                          <a:ext uri="{FF2B5EF4-FFF2-40B4-BE49-F238E27FC236}">
                            <a16:creationId xmlns:a16="http://schemas.microsoft.com/office/drawing/2014/main" id="{D4DCBE6A-14F7-4939-BA9B-878AE6AB3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649" y="2498580"/>
                        <a:ext cx="1583923" cy="831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9">
            <a:extLst>
              <a:ext uri="{FF2B5EF4-FFF2-40B4-BE49-F238E27FC236}">
                <a16:creationId xmlns:a16="http://schemas.microsoft.com/office/drawing/2014/main" id="{0E7520D9-9E24-4B21-A19D-B88168608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07559"/>
              </p:ext>
            </p:extLst>
          </p:nvPr>
        </p:nvGraphicFramePr>
        <p:xfrm>
          <a:off x="3933908" y="3582394"/>
          <a:ext cx="2264873" cy="86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254" imgH="393529" progId="Equation.3">
                  <p:embed/>
                </p:oleObj>
              </mc:Choice>
              <mc:Fallback>
                <p:oleObj name="Equation" r:id="rId24" imgW="1028254" imgH="393529" progId="Equation.3">
                  <p:embed/>
                  <p:pic>
                    <p:nvPicPr>
                      <p:cNvPr id="121" name="Object 39">
                        <a:extLst>
                          <a:ext uri="{FF2B5EF4-FFF2-40B4-BE49-F238E27FC236}">
                            <a16:creationId xmlns:a16="http://schemas.microsoft.com/office/drawing/2014/main" id="{49AAFE7C-CBD8-4B1E-BAAB-C921B604F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908" y="3582394"/>
                        <a:ext cx="2264873" cy="86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7">
            <a:extLst>
              <a:ext uri="{FF2B5EF4-FFF2-40B4-BE49-F238E27FC236}">
                <a16:creationId xmlns:a16="http://schemas.microsoft.com/office/drawing/2014/main" id="{0005E3B7-D4A1-43C2-89F0-D70169803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956" y="-31145"/>
            <a:ext cx="4862513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091D3E0D-630C-4285-99C3-1D0F4559D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" y="-30955"/>
            <a:ext cx="1666875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4: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Line 30">
            <a:extLst>
              <a:ext uri="{FF2B5EF4-FFF2-40B4-BE49-F238E27FC236}">
                <a16:creationId xmlns:a16="http://schemas.microsoft.com/office/drawing/2014/main" id="{83DC75EA-65F7-4D6E-80B0-6FBA1CA45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077" y="1588540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04" name="Rectangle 31">
            <a:extLst>
              <a:ext uri="{FF2B5EF4-FFF2-40B4-BE49-F238E27FC236}">
                <a16:creationId xmlns:a16="http://schemas.microsoft.com/office/drawing/2014/main" id="{5670AF33-BA65-4C97-AC01-D07FA0FB8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96" y="970009"/>
            <a:ext cx="230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5" name="Rectangle 32">
            <a:extLst>
              <a:ext uri="{FF2B5EF4-FFF2-40B4-BE49-F238E27FC236}">
                <a16:creationId xmlns:a16="http://schemas.microsoft.com/office/drawing/2014/main" id="{D8CEFF97-CF83-4612-A695-5C4DFF94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290" y="1661308"/>
            <a:ext cx="25648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9" name="Line 30">
            <a:extLst>
              <a:ext uri="{FF2B5EF4-FFF2-40B4-BE49-F238E27FC236}">
                <a16:creationId xmlns:a16="http://schemas.microsoft.com/office/drawing/2014/main" id="{19E58D9B-EA3F-4AE0-BF9D-A807958ED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4240" y="1515414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10" name="Rectangle 31">
            <a:extLst>
              <a:ext uri="{FF2B5EF4-FFF2-40B4-BE49-F238E27FC236}">
                <a16:creationId xmlns:a16="http://schemas.microsoft.com/office/drawing/2014/main" id="{CDEFBFBC-8213-4B69-9542-091FF3740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059" y="896883"/>
            <a:ext cx="230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1" name="Rectangle 32">
            <a:extLst>
              <a:ext uri="{FF2B5EF4-FFF2-40B4-BE49-F238E27FC236}">
                <a16:creationId xmlns:a16="http://schemas.microsoft.com/office/drawing/2014/main" id="{71825501-C4CE-4EBF-AE38-472637797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3508" y="1588540"/>
            <a:ext cx="512961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112" name="Line 30">
            <a:extLst>
              <a:ext uri="{FF2B5EF4-FFF2-40B4-BE49-F238E27FC236}">
                <a16:creationId xmlns:a16="http://schemas.microsoft.com/office/drawing/2014/main" id="{D0B38889-749F-42B2-8692-7488B85CC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230" y="1568395"/>
            <a:ext cx="258527" cy="2361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13" name="Rectangle 31">
            <a:extLst>
              <a:ext uri="{FF2B5EF4-FFF2-40B4-BE49-F238E27FC236}">
                <a16:creationId xmlns:a16="http://schemas.microsoft.com/office/drawing/2014/main" id="{13E422B1-D301-460E-8F29-193AFE39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7049" y="892833"/>
            <a:ext cx="1691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4" name="Rectangle 32">
            <a:extLst>
              <a:ext uri="{FF2B5EF4-FFF2-40B4-BE49-F238E27FC236}">
                <a16:creationId xmlns:a16="http://schemas.microsoft.com/office/drawing/2014/main" id="{230085A0-08B2-42B7-98C8-6989F833A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7080" y="1568395"/>
            <a:ext cx="76135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15" name="Line 30">
            <a:extLst>
              <a:ext uri="{FF2B5EF4-FFF2-40B4-BE49-F238E27FC236}">
                <a16:creationId xmlns:a16="http://schemas.microsoft.com/office/drawing/2014/main" id="{DA9FE31F-022F-4767-ADAB-A8EED9CD2E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143" y="1588540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16" name="Rectangle 31">
            <a:extLst>
              <a:ext uri="{FF2B5EF4-FFF2-40B4-BE49-F238E27FC236}">
                <a16:creationId xmlns:a16="http://schemas.microsoft.com/office/drawing/2014/main" id="{16FE2513-ACA8-4435-AB66-90F3FB6FA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2" y="970009"/>
            <a:ext cx="230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7" name="Rectangle 32">
            <a:extLst>
              <a:ext uri="{FF2B5EF4-FFF2-40B4-BE49-F238E27FC236}">
                <a16:creationId xmlns:a16="http://schemas.microsoft.com/office/drawing/2014/main" id="{D7BFAB4B-8DAC-43D3-8904-09DD3CA31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356" y="1661308"/>
            <a:ext cx="25648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9" name="Rectangle 24">
            <a:extLst>
              <a:ext uri="{FF2B5EF4-FFF2-40B4-BE49-F238E27FC236}">
                <a16:creationId xmlns:a16="http://schemas.microsoft.com/office/drawing/2014/main" id="{19E8ED4A-2687-4529-891E-087D3BE8E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104" y="2400494"/>
            <a:ext cx="231504" cy="55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0" name="Rectangle 26">
            <a:extLst>
              <a:ext uri="{FF2B5EF4-FFF2-40B4-BE49-F238E27FC236}">
                <a16:creationId xmlns:a16="http://schemas.microsoft.com/office/drawing/2014/main" id="{EF6B8591-1D23-463C-BCB2-9C5B44599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3607" y="3111056"/>
            <a:ext cx="255959" cy="616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1" name="Rectangle 31">
            <a:extLst>
              <a:ext uri="{FF2B5EF4-FFF2-40B4-BE49-F238E27FC236}">
                <a16:creationId xmlns:a16="http://schemas.microsoft.com/office/drawing/2014/main" id="{3BA48947-8D34-4531-9399-19F44DDC3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0373" y="2400494"/>
            <a:ext cx="231504" cy="55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2" name="Rectangle 32">
            <a:extLst>
              <a:ext uri="{FF2B5EF4-FFF2-40B4-BE49-F238E27FC236}">
                <a16:creationId xmlns:a16="http://schemas.microsoft.com/office/drawing/2014/main" id="{6A031C9F-0E8F-4C9F-8FCF-6BD3929BD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767" y="3091793"/>
            <a:ext cx="255959" cy="616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3" name="Rectangle 35">
            <a:extLst>
              <a:ext uri="{FF2B5EF4-FFF2-40B4-BE49-F238E27FC236}">
                <a16:creationId xmlns:a16="http://schemas.microsoft.com/office/drawing/2014/main" id="{017C27AF-9B8D-43E3-90D5-DFAF91E23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4954" y="2426342"/>
            <a:ext cx="231504" cy="55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4" name="Rectangle 36">
            <a:extLst>
              <a:ext uri="{FF2B5EF4-FFF2-40B4-BE49-F238E27FC236}">
                <a16:creationId xmlns:a16="http://schemas.microsoft.com/office/drawing/2014/main" id="{EBC2E4C2-3818-42A2-8688-271C903ED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348" y="3117641"/>
            <a:ext cx="255959" cy="616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5" name="Line 30">
            <a:extLst>
              <a:ext uri="{FF2B5EF4-FFF2-40B4-BE49-F238E27FC236}">
                <a16:creationId xmlns:a16="http://schemas.microsoft.com/office/drawing/2014/main" id="{5C84968C-6731-4495-BF3C-BB4F73D4D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077" y="3045943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26" name="Line 30">
            <a:extLst>
              <a:ext uri="{FF2B5EF4-FFF2-40B4-BE49-F238E27FC236}">
                <a16:creationId xmlns:a16="http://schemas.microsoft.com/office/drawing/2014/main" id="{C7E9773F-568D-4639-A475-5E96FBD60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4697" y="3030796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27" name="Line 30">
            <a:extLst>
              <a:ext uri="{FF2B5EF4-FFF2-40B4-BE49-F238E27FC236}">
                <a16:creationId xmlns:a16="http://schemas.microsoft.com/office/drawing/2014/main" id="{33975A02-81EC-407A-864D-C4E2F4397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9236" y="3026566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D68D0E-B5D5-4EE9-86B5-D4296C4F5B16}"/>
              </a:ext>
            </a:extLst>
          </p:cNvPr>
          <p:cNvSpPr txBox="1"/>
          <p:nvPr/>
        </p:nvSpPr>
        <p:spPr>
          <a:xfrm>
            <a:off x="574889" y="1247008"/>
            <a:ext cx="926903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2" indent="-514350">
              <a:buAutoNum type="alphaLcPeriod"/>
            </a:pPr>
            <a:r>
              <a:rPr lang="en-US" sz="3200" dirty="0"/>
              <a:t>    </a:t>
            </a:r>
            <a:r>
              <a:rPr lang="en-US" sz="3200" dirty="0" err="1"/>
              <a:t>và</a:t>
            </a:r>
            <a:r>
              <a:rPr lang="en-US" sz="3200" dirty="0"/>
              <a:t>				b.	</a:t>
            </a:r>
            <a:r>
              <a:rPr lang="en-US" sz="3200" dirty="0" err="1"/>
              <a:t>và</a:t>
            </a:r>
            <a:r>
              <a:rPr lang="en-US" sz="3200" dirty="0"/>
              <a:t>		</a:t>
            </a:r>
          </a:p>
          <a:p>
            <a:pPr marL="514350" indent="-514350">
              <a:buAutoNum type="alphaLcPeriod"/>
            </a:pPr>
            <a:endParaRPr lang="en-US" sz="3200" dirty="0"/>
          </a:p>
          <a:p>
            <a:pPr marL="514350" indent="-514350">
              <a:buAutoNum type="alphaLcPeriod"/>
            </a:pPr>
            <a:endParaRPr lang="en-US" sz="3200" dirty="0"/>
          </a:p>
          <a:p>
            <a:r>
              <a:rPr lang="en-US" sz="3200" dirty="0"/>
              <a:t>c.	;	</a:t>
            </a:r>
            <a:r>
              <a:rPr lang="en-US" sz="3200" dirty="0" err="1"/>
              <a:t>và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7">
            <a:extLst>
              <a:ext uri="{FF2B5EF4-FFF2-40B4-BE49-F238E27FC236}">
                <a16:creationId xmlns:a16="http://schemas.microsoft.com/office/drawing/2014/main" id="{0005E3B7-D4A1-43C2-89F0-D70169803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956" y="-31145"/>
            <a:ext cx="4862513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091D3E0D-630C-4285-99C3-1D0F4559D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" y="-30955"/>
            <a:ext cx="1666875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4: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Line 30">
            <a:extLst>
              <a:ext uri="{FF2B5EF4-FFF2-40B4-BE49-F238E27FC236}">
                <a16:creationId xmlns:a16="http://schemas.microsoft.com/office/drawing/2014/main" id="{83DC75EA-65F7-4D6E-80B0-6FBA1CA45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077" y="1588540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04" name="Rectangle 31">
            <a:extLst>
              <a:ext uri="{FF2B5EF4-FFF2-40B4-BE49-F238E27FC236}">
                <a16:creationId xmlns:a16="http://schemas.microsoft.com/office/drawing/2014/main" id="{5670AF33-BA65-4C97-AC01-D07FA0FB8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96" y="970009"/>
            <a:ext cx="230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5" name="Rectangle 32">
            <a:extLst>
              <a:ext uri="{FF2B5EF4-FFF2-40B4-BE49-F238E27FC236}">
                <a16:creationId xmlns:a16="http://schemas.microsoft.com/office/drawing/2014/main" id="{D8CEFF97-CF83-4612-A695-5C4DFF94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290" y="1661308"/>
            <a:ext cx="25648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15" name="Line 30">
            <a:extLst>
              <a:ext uri="{FF2B5EF4-FFF2-40B4-BE49-F238E27FC236}">
                <a16:creationId xmlns:a16="http://schemas.microsoft.com/office/drawing/2014/main" id="{DA9FE31F-022F-4767-ADAB-A8EED9CD2E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143" y="1588540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16" name="Rectangle 31">
            <a:extLst>
              <a:ext uri="{FF2B5EF4-FFF2-40B4-BE49-F238E27FC236}">
                <a16:creationId xmlns:a16="http://schemas.microsoft.com/office/drawing/2014/main" id="{16FE2513-ACA8-4435-AB66-90F3FB6FA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2" y="970009"/>
            <a:ext cx="230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7" name="Rectangle 32">
            <a:extLst>
              <a:ext uri="{FF2B5EF4-FFF2-40B4-BE49-F238E27FC236}">
                <a16:creationId xmlns:a16="http://schemas.microsoft.com/office/drawing/2014/main" id="{D7BFAB4B-8DAC-43D3-8904-09DD3CA31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356" y="1661308"/>
            <a:ext cx="25648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D68D0E-B5D5-4EE9-86B5-D4296C4F5B16}"/>
              </a:ext>
            </a:extLst>
          </p:cNvPr>
          <p:cNvSpPr txBox="1"/>
          <p:nvPr/>
        </p:nvSpPr>
        <p:spPr>
          <a:xfrm>
            <a:off x="574889" y="1247008"/>
            <a:ext cx="9269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2" indent="-514350">
              <a:buAutoNum type="alphaLcPeriod"/>
            </a:pPr>
            <a:r>
              <a:rPr lang="en-US" sz="3200" dirty="0"/>
              <a:t>    </a:t>
            </a:r>
            <a:r>
              <a:rPr lang="en-US" sz="3200" dirty="0" err="1"/>
              <a:t>và</a:t>
            </a:r>
            <a:endParaRPr lang="en-US" sz="3200" dirty="0"/>
          </a:p>
        </p:txBody>
      </p:sp>
      <p:graphicFrame>
        <p:nvGraphicFramePr>
          <p:cNvPr id="68" name="Object 41">
            <a:extLst>
              <a:ext uri="{FF2B5EF4-FFF2-40B4-BE49-F238E27FC236}">
                <a16:creationId xmlns:a16="http://schemas.microsoft.com/office/drawing/2014/main" id="{10F61FBA-847A-4767-B6DE-015A6996D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26694"/>
              </p:ext>
            </p:extLst>
          </p:nvPr>
        </p:nvGraphicFramePr>
        <p:xfrm>
          <a:off x="4715669" y="711794"/>
          <a:ext cx="2272077" cy="11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116" name="Object 41">
                        <a:extLst>
                          <a:ext uri="{FF2B5EF4-FFF2-40B4-BE49-F238E27FC236}">
                            <a16:creationId xmlns:a16="http://schemas.microsoft.com/office/drawing/2014/main" id="{27632B6A-5151-489A-AC86-63EFCF5C0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669" y="711794"/>
                        <a:ext cx="2272077" cy="118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2">
            <a:extLst>
              <a:ext uri="{FF2B5EF4-FFF2-40B4-BE49-F238E27FC236}">
                <a16:creationId xmlns:a16="http://schemas.microsoft.com/office/drawing/2014/main" id="{FC92F0BC-FEC8-4A35-A895-87942CDD2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731765"/>
              </p:ext>
            </p:extLst>
          </p:nvPr>
        </p:nvGraphicFramePr>
        <p:xfrm>
          <a:off x="4715669" y="2371456"/>
          <a:ext cx="2380326" cy="128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117" name="Object 42">
                        <a:extLst>
                          <a:ext uri="{FF2B5EF4-FFF2-40B4-BE49-F238E27FC236}">
                            <a16:creationId xmlns:a16="http://schemas.microsoft.com/office/drawing/2014/main" id="{28AD8E5D-93D2-4364-A65D-4A8F811F7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669" y="2371456"/>
                        <a:ext cx="2380326" cy="1284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32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7">
            <a:extLst>
              <a:ext uri="{FF2B5EF4-FFF2-40B4-BE49-F238E27FC236}">
                <a16:creationId xmlns:a16="http://schemas.microsoft.com/office/drawing/2014/main" id="{0005E3B7-D4A1-43C2-89F0-D70169803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956" y="-31145"/>
            <a:ext cx="4862513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091D3E0D-630C-4285-99C3-1D0F4559D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" y="-30955"/>
            <a:ext cx="1666875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4: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" name="Line 30">
            <a:extLst>
              <a:ext uri="{FF2B5EF4-FFF2-40B4-BE49-F238E27FC236}">
                <a16:creationId xmlns:a16="http://schemas.microsoft.com/office/drawing/2014/main" id="{19E58D9B-EA3F-4AE0-BF9D-A807958ED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143" y="1582047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10" name="Rectangle 31">
            <a:extLst>
              <a:ext uri="{FF2B5EF4-FFF2-40B4-BE49-F238E27FC236}">
                <a16:creationId xmlns:a16="http://schemas.microsoft.com/office/drawing/2014/main" id="{CDEFBFBC-8213-4B69-9542-091FF3740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2" y="963516"/>
            <a:ext cx="230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1" name="Rectangle 32">
            <a:extLst>
              <a:ext uri="{FF2B5EF4-FFF2-40B4-BE49-F238E27FC236}">
                <a16:creationId xmlns:a16="http://schemas.microsoft.com/office/drawing/2014/main" id="{71825501-C4CE-4EBF-AE38-472637797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411" y="1655173"/>
            <a:ext cx="512961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112" name="Line 30">
            <a:extLst>
              <a:ext uri="{FF2B5EF4-FFF2-40B4-BE49-F238E27FC236}">
                <a16:creationId xmlns:a16="http://schemas.microsoft.com/office/drawing/2014/main" id="{D0B38889-749F-42B2-8692-7488B85CC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4133" y="1635028"/>
            <a:ext cx="258527" cy="2361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13" name="Rectangle 31">
            <a:extLst>
              <a:ext uri="{FF2B5EF4-FFF2-40B4-BE49-F238E27FC236}">
                <a16:creationId xmlns:a16="http://schemas.microsoft.com/office/drawing/2014/main" id="{13E422B1-D301-460E-8F29-193AFE39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952" y="959466"/>
            <a:ext cx="1691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4" name="Rectangle 32">
            <a:extLst>
              <a:ext uri="{FF2B5EF4-FFF2-40B4-BE49-F238E27FC236}">
                <a16:creationId xmlns:a16="http://schemas.microsoft.com/office/drawing/2014/main" id="{230085A0-08B2-42B7-98C8-6989F833A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983" y="1635028"/>
            <a:ext cx="76135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D68D0E-B5D5-4EE9-86B5-D4296C4F5B16}"/>
              </a:ext>
            </a:extLst>
          </p:cNvPr>
          <p:cNvSpPr txBox="1"/>
          <p:nvPr/>
        </p:nvSpPr>
        <p:spPr>
          <a:xfrm>
            <a:off x="700087" y="1240515"/>
            <a:ext cx="9269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3200" dirty="0"/>
              <a:t>b.	</a:t>
            </a:r>
            <a:r>
              <a:rPr lang="en-US" sz="3200" dirty="0" err="1"/>
              <a:t>và</a:t>
            </a:r>
            <a:endParaRPr lang="en-US" sz="3200" dirty="0"/>
          </a:p>
        </p:txBody>
      </p:sp>
      <p:graphicFrame>
        <p:nvGraphicFramePr>
          <p:cNvPr id="27" name="Object 45">
            <a:extLst>
              <a:ext uri="{FF2B5EF4-FFF2-40B4-BE49-F238E27FC236}">
                <a16:creationId xmlns:a16="http://schemas.microsoft.com/office/drawing/2014/main" id="{4B0F6C94-9EC6-4FAC-BBD4-6C648A3F6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11839"/>
              </p:ext>
            </p:extLst>
          </p:nvPr>
        </p:nvGraphicFramePr>
        <p:xfrm>
          <a:off x="5177075" y="745215"/>
          <a:ext cx="21447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120" name="Object 45">
                        <a:extLst>
                          <a:ext uri="{FF2B5EF4-FFF2-40B4-BE49-F238E27FC236}">
                            <a16:creationId xmlns:a16="http://schemas.microsoft.com/office/drawing/2014/main" id="{B065E7A2-71D6-486E-ADDE-63AE7482E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075" y="745215"/>
                        <a:ext cx="21447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71">
            <a:extLst>
              <a:ext uri="{FF2B5EF4-FFF2-40B4-BE49-F238E27FC236}">
                <a16:creationId xmlns:a16="http://schemas.microsoft.com/office/drawing/2014/main" id="{31ACBD21-AF56-44A3-AA21-6377014A8463}"/>
              </a:ext>
            </a:extLst>
          </p:cNvPr>
          <p:cNvGrpSpPr>
            <a:grpSpLocks/>
          </p:cNvGrpSpPr>
          <p:nvPr/>
        </p:nvGrpSpPr>
        <p:grpSpPr bwMode="auto">
          <a:xfrm>
            <a:off x="3871699" y="2245448"/>
            <a:ext cx="4511098" cy="2374954"/>
            <a:chOff x="1803" y="3273"/>
            <a:chExt cx="1632" cy="966"/>
          </a:xfrm>
        </p:grpSpPr>
        <p:graphicFrame>
          <p:nvGraphicFramePr>
            <p:cNvPr id="29" name="Object 61">
              <a:extLst>
                <a:ext uri="{FF2B5EF4-FFF2-40B4-BE49-F238E27FC236}">
                  <a16:creationId xmlns:a16="http://schemas.microsoft.com/office/drawing/2014/main" id="{3AE92046-5442-49FE-AFB2-E54ABE0126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491"/>
            <a:ext cx="12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393700" progId="Equation.DSMT4">
                    <p:embed/>
                  </p:oleObj>
                </mc:Choice>
                <mc:Fallback>
                  <p:oleObj name="Equation" r:id="rId6" imgW="1016000" imgH="393700" progId="Equation.DSMT4">
                    <p:embed/>
                    <p:pic>
                      <p:nvPicPr>
                        <p:cNvPr id="9239" name="Object 61">
                          <a:extLst>
                            <a:ext uri="{FF2B5EF4-FFF2-40B4-BE49-F238E27FC236}">
                              <a16:creationId xmlns:a16="http://schemas.microsoft.com/office/drawing/2014/main" id="{FAC92489-92DB-4E7A-BC9F-3B62B83867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91"/>
                          <a:ext cx="12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62">
              <a:extLst>
                <a:ext uri="{FF2B5EF4-FFF2-40B4-BE49-F238E27FC236}">
                  <a16:creationId xmlns:a16="http://schemas.microsoft.com/office/drawing/2014/main" id="{A158F2C7-C486-419C-B391-4F371DE2E8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885"/>
              <a:ext cx="1473" cy="354"/>
              <a:chOff x="1872" y="2847"/>
              <a:chExt cx="1473" cy="675"/>
            </a:xfrm>
          </p:grpSpPr>
          <p:sp>
            <p:nvSpPr>
              <p:cNvPr id="33" name="Rectangle 63">
                <a:extLst>
                  <a:ext uri="{FF2B5EF4-FFF2-40B4-BE49-F238E27FC236}">
                    <a16:creationId xmlns:a16="http://schemas.microsoft.com/office/drawing/2014/main" id="{71EEEFEA-4948-45F8-90E8-FF8155446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068"/>
                <a:ext cx="145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iữ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guyê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ố</a:t>
                </a:r>
                <a:endParaRPr lang="en-US" altLang="en-US" sz="2800" dirty="0"/>
              </a:p>
            </p:txBody>
          </p:sp>
          <p:grpSp>
            <p:nvGrpSpPr>
              <p:cNvPr id="34" name="Group 64">
                <a:extLst>
                  <a:ext uri="{FF2B5EF4-FFF2-40B4-BE49-F238E27FC236}">
                    <a16:creationId xmlns:a16="http://schemas.microsoft.com/office/drawing/2014/main" id="{12074CC8-6209-42BA-9162-474CF5BDB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8" y="2847"/>
                <a:ext cx="217" cy="675"/>
                <a:chOff x="2838" y="2847"/>
                <a:chExt cx="217" cy="675"/>
              </a:xfrm>
            </p:grpSpPr>
            <p:sp>
              <p:nvSpPr>
                <p:cNvPr id="35" name="Line 65">
                  <a:extLst>
                    <a:ext uri="{FF2B5EF4-FFF2-40B4-BE49-F238E27FC236}">
                      <a16:creationId xmlns:a16="http://schemas.microsoft.com/office/drawing/2014/main" id="{AD1AB409-675B-427C-B01B-23C4D304E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8" y="3154"/>
                  <a:ext cx="217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6" name="Rectangle 66">
                  <a:extLst>
                    <a:ext uri="{FF2B5EF4-FFF2-40B4-BE49-F238E27FC236}">
                      <a16:creationId xmlns:a16="http://schemas.microsoft.com/office/drawing/2014/main" id="{70A60877-DFF3-4AC6-855F-B376D5B152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8" y="2847"/>
                  <a:ext cx="80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800"/>
                    <a:t>4</a:t>
                  </a:r>
                </a:p>
              </p:txBody>
            </p:sp>
            <p:sp>
              <p:nvSpPr>
                <p:cNvPr id="37" name="Rectangle 67">
                  <a:extLst>
                    <a:ext uri="{FF2B5EF4-FFF2-40B4-BE49-F238E27FC236}">
                      <a16:creationId xmlns:a16="http://schemas.microsoft.com/office/drawing/2014/main" id="{4FE9AD5F-0471-4E00-9FFA-0A3CE40A6B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1" y="3188"/>
                  <a:ext cx="179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800" dirty="0"/>
                    <a:t>15</a:t>
                  </a:r>
                  <a:endParaRPr lang="en-US" altLang="en-US" sz="2000" dirty="0"/>
                </a:p>
              </p:txBody>
            </p:sp>
          </p:grpSp>
        </p:grpSp>
        <p:sp>
          <p:nvSpPr>
            <p:cNvPr id="31" name="Text Box 68">
              <a:extLst>
                <a:ext uri="{FF2B5EF4-FFF2-40B4-BE49-F238E27FC236}">
                  <a16:creationId xmlns:a16="http://schemas.microsoft.com/office/drawing/2014/main" id="{8A430E8F-DEDB-464F-B8C3-C1E79D626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273"/>
              <a:ext cx="7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3200" b="1" i="1" u="sng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32" name="Rectangle 70">
              <a:extLst>
                <a:ext uri="{FF2B5EF4-FFF2-40B4-BE49-F238E27FC236}">
                  <a16:creationId xmlns:a16="http://schemas.microsoft.com/office/drawing/2014/main" id="{48A980FC-EE64-4E96-9BCC-CFDCD9867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3" y="3360"/>
              <a:ext cx="1632" cy="864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3200"/>
            </a:p>
          </p:txBody>
        </p:sp>
      </p:grpSp>
      <p:grpSp>
        <p:nvGrpSpPr>
          <p:cNvPr id="38" name="Group 55">
            <a:extLst>
              <a:ext uri="{FF2B5EF4-FFF2-40B4-BE49-F238E27FC236}">
                <a16:creationId xmlns:a16="http://schemas.microsoft.com/office/drawing/2014/main" id="{7993FCB5-1D2D-465F-B84E-44123A3D38BF}"/>
              </a:ext>
            </a:extLst>
          </p:cNvPr>
          <p:cNvGrpSpPr>
            <a:grpSpLocks/>
          </p:cNvGrpSpPr>
          <p:nvPr/>
        </p:nvGrpSpPr>
        <p:grpSpPr bwMode="auto">
          <a:xfrm>
            <a:off x="4152363" y="1448183"/>
            <a:ext cx="4011574" cy="971550"/>
            <a:chOff x="1872" y="2847"/>
            <a:chExt cx="1473" cy="612"/>
          </a:xfrm>
        </p:grpSpPr>
        <p:sp>
          <p:nvSpPr>
            <p:cNvPr id="39" name="Rectangle 52">
              <a:extLst>
                <a:ext uri="{FF2B5EF4-FFF2-40B4-BE49-F238E27FC236}">
                  <a16:creationId xmlns:a16="http://schemas.microsoft.com/office/drawing/2014/main" id="{5DF07D57-5841-4B6E-BB30-490B577C0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69"/>
              <a:ext cx="1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ữ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guyên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số</a:t>
              </a:r>
              <a:endParaRPr lang="en-US" altLang="en-US" sz="2800" dirty="0"/>
            </a:p>
          </p:txBody>
        </p:sp>
        <p:grpSp>
          <p:nvGrpSpPr>
            <p:cNvPr id="40" name="Group 54">
              <a:extLst>
                <a:ext uri="{FF2B5EF4-FFF2-40B4-BE49-F238E27FC236}">
                  <a16:creationId xmlns:a16="http://schemas.microsoft.com/office/drawing/2014/main" id="{2503EFC4-0AC0-4FB6-9B56-D210D764F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8" y="2847"/>
              <a:ext cx="217" cy="612"/>
              <a:chOff x="2838" y="2847"/>
              <a:chExt cx="217" cy="612"/>
            </a:xfrm>
          </p:grpSpPr>
          <p:sp>
            <p:nvSpPr>
              <p:cNvPr id="41" name="Line 50">
                <a:extLst>
                  <a:ext uri="{FF2B5EF4-FFF2-40B4-BE49-F238E27FC236}">
                    <a16:creationId xmlns:a16="http://schemas.microsoft.com/office/drawing/2014/main" id="{79932800-0B8B-4DAF-A058-4DB7F2ACB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8" y="3154"/>
                <a:ext cx="21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2" name="Rectangle 51">
                <a:extLst>
                  <a:ext uri="{FF2B5EF4-FFF2-40B4-BE49-F238E27FC236}">
                    <a16:creationId xmlns:a16="http://schemas.microsoft.com/office/drawing/2014/main" id="{C5DEF3DA-B939-4841-968D-A915B5308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8" y="2847"/>
                <a:ext cx="6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US" altLang="en-US" dirty="0"/>
              </a:p>
            </p:txBody>
          </p:sp>
          <p:sp>
            <p:nvSpPr>
              <p:cNvPr id="43" name="Rectangle 53">
                <a:extLst>
                  <a:ext uri="{FF2B5EF4-FFF2-40B4-BE49-F238E27FC236}">
                    <a16:creationId xmlns:a16="http://schemas.microsoft.com/office/drawing/2014/main" id="{145A11A5-E176-4754-90B1-00D3FE7B9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1" y="3188"/>
                <a:ext cx="13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5</a:t>
                </a:r>
                <a:endParaRPr lang="en-US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6469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7">
            <a:extLst>
              <a:ext uri="{FF2B5EF4-FFF2-40B4-BE49-F238E27FC236}">
                <a16:creationId xmlns:a16="http://schemas.microsoft.com/office/drawing/2014/main" id="{0005E3B7-D4A1-43C2-89F0-D70169803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956" y="-31145"/>
            <a:ext cx="4862513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091D3E0D-630C-4285-99C3-1D0F4559D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" y="-30955"/>
            <a:ext cx="1666875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4: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" name="Rectangle 24">
            <a:extLst>
              <a:ext uri="{FF2B5EF4-FFF2-40B4-BE49-F238E27FC236}">
                <a16:creationId xmlns:a16="http://schemas.microsoft.com/office/drawing/2014/main" id="{19E8ED4A-2687-4529-891E-087D3BE8E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161" y="487967"/>
            <a:ext cx="231504" cy="55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0" name="Rectangle 26">
            <a:extLst>
              <a:ext uri="{FF2B5EF4-FFF2-40B4-BE49-F238E27FC236}">
                <a16:creationId xmlns:a16="http://schemas.microsoft.com/office/drawing/2014/main" id="{EF6B8591-1D23-463C-BCB2-9C5B44599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664" y="1198529"/>
            <a:ext cx="255959" cy="616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1" name="Rectangle 31">
            <a:extLst>
              <a:ext uri="{FF2B5EF4-FFF2-40B4-BE49-F238E27FC236}">
                <a16:creationId xmlns:a16="http://schemas.microsoft.com/office/drawing/2014/main" id="{3BA48947-8D34-4531-9399-19F44DDC3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9430" y="487967"/>
            <a:ext cx="231504" cy="55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2" name="Rectangle 32">
            <a:extLst>
              <a:ext uri="{FF2B5EF4-FFF2-40B4-BE49-F238E27FC236}">
                <a16:creationId xmlns:a16="http://schemas.microsoft.com/office/drawing/2014/main" id="{6A031C9F-0E8F-4C9F-8FCF-6BD3929BD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824" y="1179266"/>
            <a:ext cx="255959" cy="616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3" name="Rectangle 35">
            <a:extLst>
              <a:ext uri="{FF2B5EF4-FFF2-40B4-BE49-F238E27FC236}">
                <a16:creationId xmlns:a16="http://schemas.microsoft.com/office/drawing/2014/main" id="{017C27AF-9B8D-43E3-90D5-DFAF91E23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011" y="513815"/>
            <a:ext cx="231504" cy="55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4" name="Rectangle 36">
            <a:extLst>
              <a:ext uri="{FF2B5EF4-FFF2-40B4-BE49-F238E27FC236}">
                <a16:creationId xmlns:a16="http://schemas.microsoft.com/office/drawing/2014/main" id="{EBC2E4C2-3818-42A2-8688-271C903ED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405" y="1205114"/>
            <a:ext cx="255959" cy="616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5" name="Line 30">
            <a:extLst>
              <a:ext uri="{FF2B5EF4-FFF2-40B4-BE49-F238E27FC236}">
                <a16:creationId xmlns:a16="http://schemas.microsoft.com/office/drawing/2014/main" id="{5C84968C-6731-4495-BF3C-BB4F73D4D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134" y="1133416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26" name="Line 30">
            <a:extLst>
              <a:ext uri="{FF2B5EF4-FFF2-40B4-BE49-F238E27FC236}">
                <a16:creationId xmlns:a16="http://schemas.microsoft.com/office/drawing/2014/main" id="{C7E9773F-568D-4639-A475-5E96FBD60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754" y="1118269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127" name="Line 30">
            <a:extLst>
              <a:ext uri="{FF2B5EF4-FFF2-40B4-BE49-F238E27FC236}">
                <a16:creationId xmlns:a16="http://schemas.microsoft.com/office/drawing/2014/main" id="{33975A02-81EC-407A-864D-C4E2F4397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8293" y="1114039"/>
            <a:ext cx="353777" cy="214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D68D0E-B5D5-4EE9-86B5-D4296C4F5B16}"/>
              </a:ext>
            </a:extLst>
          </p:cNvPr>
          <p:cNvSpPr txBox="1"/>
          <p:nvPr/>
        </p:nvSpPr>
        <p:spPr>
          <a:xfrm>
            <a:off x="574889" y="863030"/>
            <a:ext cx="9269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.	;	</a:t>
            </a:r>
            <a:r>
              <a:rPr lang="en-US" sz="3200" dirty="0" err="1"/>
              <a:t>và</a:t>
            </a:r>
            <a:endParaRPr lang="en-US" sz="3200" dirty="0"/>
          </a:p>
        </p:txBody>
      </p:sp>
      <p:graphicFrame>
        <p:nvGraphicFramePr>
          <p:cNvPr id="26" name="Object 58">
            <a:extLst>
              <a:ext uri="{FF2B5EF4-FFF2-40B4-BE49-F238E27FC236}">
                <a16:creationId xmlns:a16="http://schemas.microsoft.com/office/drawing/2014/main" id="{A40C5C92-AC79-4537-8AE4-C3925DDCD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95709"/>
              </p:ext>
            </p:extLst>
          </p:nvPr>
        </p:nvGraphicFramePr>
        <p:xfrm>
          <a:off x="3713868" y="1487461"/>
          <a:ext cx="3592601" cy="128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393700" progId="Equation.3">
                  <p:embed/>
                </p:oleObj>
              </mc:Choice>
              <mc:Fallback>
                <p:oleObj name="Equation" r:id="rId4" imgW="1104900" imgH="393700" progId="Equation.3">
                  <p:embed/>
                  <p:pic>
                    <p:nvPicPr>
                      <p:cNvPr id="130" name="Object 58">
                        <a:extLst>
                          <a:ext uri="{FF2B5EF4-FFF2-40B4-BE49-F238E27FC236}">
                            <a16:creationId xmlns:a16="http://schemas.microsoft.com/office/drawing/2014/main" id="{739EEB5F-4EF8-48CA-898B-BC243AD3F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68" y="1487461"/>
                        <a:ext cx="3592601" cy="1280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9">
            <a:extLst>
              <a:ext uri="{FF2B5EF4-FFF2-40B4-BE49-F238E27FC236}">
                <a16:creationId xmlns:a16="http://schemas.microsoft.com/office/drawing/2014/main" id="{4140D7D4-95EC-4F87-868A-CC640E60B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22308"/>
              </p:ext>
            </p:extLst>
          </p:nvPr>
        </p:nvGraphicFramePr>
        <p:xfrm>
          <a:off x="700085" y="3055348"/>
          <a:ext cx="3551018" cy="12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93529" progId="Equation.3">
                  <p:embed/>
                </p:oleObj>
              </mc:Choice>
              <mc:Fallback>
                <p:oleObj name="Equation" r:id="rId6" imgW="1091726" imgH="393529" progId="Equation.3">
                  <p:embed/>
                  <p:pic>
                    <p:nvPicPr>
                      <p:cNvPr id="131" name="Object 59">
                        <a:extLst>
                          <a:ext uri="{FF2B5EF4-FFF2-40B4-BE49-F238E27FC236}">
                            <a16:creationId xmlns:a16="http://schemas.microsoft.com/office/drawing/2014/main" id="{878FFB98-842C-4AC5-B227-F5894B470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5" y="3055348"/>
                        <a:ext cx="3551018" cy="12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0">
            <a:extLst>
              <a:ext uri="{FF2B5EF4-FFF2-40B4-BE49-F238E27FC236}">
                <a16:creationId xmlns:a16="http://schemas.microsoft.com/office/drawing/2014/main" id="{4AB3733D-9362-41B8-85DC-EF905A07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4378"/>
              </p:ext>
            </p:extLst>
          </p:nvPr>
        </p:nvGraphicFramePr>
        <p:xfrm>
          <a:off x="4892900" y="3055349"/>
          <a:ext cx="3551015" cy="128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393529" progId="Equation.3">
                  <p:embed/>
                </p:oleObj>
              </mc:Choice>
              <mc:Fallback>
                <p:oleObj name="Equation" r:id="rId8" imgW="1091726" imgH="393529" progId="Equation.3">
                  <p:embed/>
                  <p:pic>
                    <p:nvPicPr>
                      <p:cNvPr id="132" name="Object 60">
                        <a:extLst>
                          <a:ext uri="{FF2B5EF4-FFF2-40B4-BE49-F238E27FC236}">
                            <a16:creationId xmlns:a16="http://schemas.microsoft.com/office/drawing/2014/main" id="{C44AE75D-368D-4610-95E0-D30230A64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900" y="3055349"/>
                        <a:ext cx="3551015" cy="1280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61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</p:bldLst>
  </p:timing>
</p:sld>
</file>

<file path=ppt/theme/theme1.xml><?xml version="1.0" encoding="utf-8"?>
<a:theme xmlns:a="http://schemas.openxmlformats.org/drawingml/2006/main" name="Children's Book Day Activities">
  <a:themeElements>
    <a:clrScheme name="Simple Light">
      <a:dk1>
        <a:srgbClr val="635BA8"/>
      </a:dk1>
      <a:lt1>
        <a:srgbClr val="FFFFFF"/>
      </a:lt1>
      <a:dk2>
        <a:srgbClr val="64CBC3"/>
      </a:dk2>
      <a:lt2>
        <a:srgbClr val="C8F1DA"/>
      </a:lt2>
      <a:accent1>
        <a:srgbClr val="CAC8F1"/>
      </a:accent1>
      <a:accent2>
        <a:srgbClr val="F26952"/>
      </a:accent2>
      <a:accent3>
        <a:srgbClr val="F1C8E7"/>
      </a:accent3>
      <a:accent4>
        <a:srgbClr val="A8EFFF"/>
      </a:accent4>
      <a:accent5>
        <a:srgbClr val="FFF29A"/>
      </a:accent5>
      <a:accent6>
        <a:srgbClr val="B7E4CB"/>
      </a:accent6>
      <a:hlink>
        <a:srgbClr val="31AFA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342</Words>
  <Application>Microsoft Office PowerPoint</Application>
  <PresentationFormat>On-screen Show (16:9)</PresentationFormat>
  <Paragraphs>96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.VnTime</vt:lpstr>
      <vt:lpstr>Montserrat</vt:lpstr>
      <vt:lpstr>Anaheim</vt:lpstr>
      <vt:lpstr>Alata</vt:lpstr>
      <vt:lpstr>Arial</vt:lpstr>
      <vt:lpstr>Times New Roman</vt:lpstr>
      <vt:lpstr>Luckiest Guy</vt:lpstr>
      <vt:lpstr>Children's Book Day Activities</vt:lpstr>
      <vt:lpstr>Equation</vt:lpstr>
      <vt:lpstr>PowerPoint Presentation</vt:lpstr>
      <vt:lpstr>Ôn tập về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y Linh</dc:creator>
  <cp:lastModifiedBy>GVCB Hoàng Hương Duyên</cp:lastModifiedBy>
  <cp:revision>4</cp:revision>
  <dcterms:modified xsi:type="dcterms:W3CDTF">2023-04-20T10:08:03Z</dcterms:modified>
</cp:coreProperties>
</file>